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72" r:id="rId2"/>
  </p:sldMasterIdLst>
  <p:notesMasterIdLst>
    <p:notesMasterId r:id="rId47"/>
  </p:notesMasterIdLst>
  <p:sldIdLst>
    <p:sldId id="402" r:id="rId3"/>
    <p:sldId id="403" r:id="rId4"/>
    <p:sldId id="257" r:id="rId5"/>
    <p:sldId id="260" r:id="rId6"/>
    <p:sldId id="259" r:id="rId7"/>
    <p:sldId id="393" r:id="rId8"/>
    <p:sldId id="261" r:id="rId9"/>
    <p:sldId id="401" r:id="rId10"/>
    <p:sldId id="412" r:id="rId11"/>
    <p:sldId id="404" r:id="rId12"/>
    <p:sldId id="405" r:id="rId13"/>
    <p:sldId id="411" r:id="rId14"/>
    <p:sldId id="407" r:id="rId15"/>
    <p:sldId id="408" r:id="rId16"/>
    <p:sldId id="397" r:id="rId17"/>
    <p:sldId id="389" r:id="rId18"/>
    <p:sldId id="269" r:id="rId19"/>
    <p:sldId id="398" r:id="rId20"/>
    <p:sldId id="272" r:id="rId21"/>
    <p:sldId id="274" r:id="rId22"/>
    <p:sldId id="399" r:id="rId23"/>
    <p:sldId id="392" r:id="rId24"/>
    <p:sldId id="391" r:id="rId25"/>
    <p:sldId id="354" r:id="rId26"/>
    <p:sldId id="323" r:id="rId27"/>
    <p:sldId id="320" r:id="rId28"/>
    <p:sldId id="409" r:id="rId29"/>
    <p:sldId id="406" r:id="rId30"/>
    <p:sldId id="410" r:id="rId31"/>
    <p:sldId id="325" r:id="rId32"/>
    <p:sldId id="293" r:id="rId33"/>
    <p:sldId id="294" r:id="rId34"/>
    <p:sldId id="284" r:id="rId35"/>
    <p:sldId id="262" r:id="rId36"/>
    <p:sldId id="263" r:id="rId37"/>
    <p:sldId id="413" r:id="rId38"/>
    <p:sldId id="295" r:id="rId39"/>
    <p:sldId id="296" r:id="rId40"/>
    <p:sldId id="297" r:id="rId41"/>
    <p:sldId id="299" r:id="rId42"/>
    <p:sldId id="300" r:id="rId43"/>
    <p:sldId id="301" r:id="rId44"/>
    <p:sldId id="271" r:id="rId45"/>
    <p:sldId id="283" r:id="rId46"/>
  </p:sldIdLst>
  <p:sldSz cx="18288000" cy="10287000"/>
  <p:notesSz cx="6858000" cy="9144000"/>
  <p:embeddedFontLst>
    <p:embeddedFont>
      <p:font typeface="Cambria Math" panose="02040503050406030204" pitchFamily="18" charset="0"/>
      <p:regular r:id="rId4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13533"/>
    <a:srgbClr val="000066"/>
    <a:srgbClr val="FEAB82"/>
    <a:srgbClr val="F7993A"/>
    <a:srgbClr val="EA552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52" d="100"/>
          <a:sy n="52" d="100"/>
        </p:scale>
        <p:origin x="850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font" Target="fonts/font1.fntdata"/><Relationship Id="rId8" Type="http://schemas.openxmlformats.org/officeDocument/2006/relationships/slide" Target="slides/slide6.xml"/><Relationship Id="rId51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47D281-B058-45C4-9E62-850ADBAEC58F}" type="datetimeFigureOut">
              <a:rPr lang="en-US" smtClean="0"/>
              <a:t>12/8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078269-A810-4871-B898-458B7916CE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8318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078269-A810-4871-B898-458B7916CE8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2056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078269-A810-4871-B898-458B7916CE8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1689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415D8DD-999C-3E6B-2868-21397D860B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B9AE14E-C37C-D927-337E-73F0B593CD8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7A5CF47-5253-EB95-0515-D8A143A6013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DB4D56-6ADE-6627-2EA7-A789D23AD8B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078269-A810-4871-B898-458B7916CE8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8014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DBC7AE9-B719-CFDA-332C-610F434EA63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44F7BC4-26C1-176B-0D21-72024283528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61038DC-D412-353B-855D-12852D82936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720586-FBE3-52D5-C8E6-F0C9DD9356A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078269-A810-4871-B898-458B7916CE8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9219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1501956-782D-4A2F-8DAB-D3BE30AA36E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38"/>
            <a:ext cx="15544800" cy="2205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/>
            </a:lvl1pPr>
            <a:lvl2pPr marL="685800" indent="0" algn="ctr">
              <a:buNone/>
              <a:defRPr/>
            </a:lvl2pPr>
            <a:lvl3pPr marL="1371600" indent="0" algn="ctr">
              <a:buNone/>
              <a:defRPr/>
            </a:lvl3pPr>
            <a:lvl4pPr marL="2057400" indent="0" algn="ctr">
              <a:buNone/>
              <a:defRPr/>
            </a:lvl4pPr>
            <a:lvl5pPr marL="2743200" indent="0" algn="ctr">
              <a:buNone/>
              <a:defRPr/>
            </a:lvl5pPr>
            <a:lvl6pPr marL="3429000" indent="0" algn="ctr">
              <a:buNone/>
              <a:defRPr/>
            </a:lvl6pPr>
            <a:lvl7pPr marL="4114800" indent="0" algn="ctr">
              <a:buNone/>
              <a:defRPr/>
            </a:lvl7pPr>
            <a:lvl8pPr marL="4800600" indent="0" algn="ctr">
              <a:buNone/>
              <a:defRPr/>
            </a:lvl8pPr>
            <a:lvl9pPr marL="54864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2B4191C-A26D-C337-7D00-2B95F28074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22A2753-4064-E320-B7FA-4A12DA76D0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E99BC00-2F11-5472-A932-43DD9F0E75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C242E0-6805-4ED7-AA55-B142A0B081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3293227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A42F7FA-58FB-CA18-2977-19E80819E8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22111DB-4E9F-0763-738F-40416C5F77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4E7912E-B0B9-BEFE-D0C3-FD932F5B60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C3A446-5492-4036-9745-C2E1190A00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7099452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6610351"/>
            <a:ext cx="15544800" cy="2043113"/>
          </a:xfrm>
        </p:spPr>
        <p:txBody>
          <a:bodyPr anchor="t"/>
          <a:lstStyle>
            <a:lvl1pPr algn="l">
              <a:defRPr sz="6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4360070"/>
            <a:ext cx="15544800" cy="2250281"/>
          </a:xfrm>
        </p:spPr>
        <p:txBody>
          <a:bodyPr anchor="b"/>
          <a:lstStyle>
            <a:lvl1pPr marL="0" indent="0">
              <a:buNone/>
              <a:defRPr sz="3000"/>
            </a:lvl1pPr>
            <a:lvl2pPr marL="685800" indent="0">
              <a:buNone/>
              <a:defRPr sz="2700"/>
            </a:lvl2pPr>
            <a:lvl3pPr marL="1371600" indent="0">
              <a:buNone/>
              <a:defRPr sz="2400"/>
            </a:lvl3pPr>
            <a:lvl4pPr marL="2057400" indent="0">
              <a:buNone/>
              <a:defRPr sz="2100"/>
            </a:lvl4pPr>
            <a:lvl5pPr marL="2743200" indent="0">
              <a:buNone/>
              <a:defRPr sz="2100"/>
            </a:lvl5pPr>
            <a:lvl6pPr marL="3429000" indent="0">
              <a:buNone/>
              <a:defRPr sz="2100"/>
            </a:lvl6pPr>
            <a:lvl7pPr marL="4114800" indent="0">
              <a:buNone/>
              <a:defRPr sz="2100"/>
            </a:lvl7pPr>
            <a:lvl8pPr marL="4800600" indent="0">
              <a:buNone/>
              <a:defRPr sz="2100"/>
            </a:lvl8pPr>
            <a:lvl9pPr marL="548640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B0A7912-1C72-F0BE-DCEC-B29F12BAEC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891A37F-186F-6F83-BDE9-392FBBF275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4622CEB-33FC-62A1-DDD6-C3048E7C52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5087A6-C7AF-4DDE-A8A8-B95F3AA2E1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8681243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00301"/>
            <a:ext cx="8077200" cy="6788945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6400" y="2400301"/>
            <a:ext cx="8077200" cy="6788945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3C007D-E5A8-9588-91A1-71E2ECB4A0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51CCFA2-34AB-4474-B0D4-1760D203E4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15F7FE1-1FC0-52EF-A661-F599E442CC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115D6E-C702-41C1-9826-43D60B68AA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3192280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302670"/>
            <a:ext cx="8080376" cy="959643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3262313"/>
            <a:ext cx="8080376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1" y="2302670"/>
            <a:ext cx="8083550" cy="959643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1" y="3262313"/>
            <a:ext cx="8083550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77F9026-944B-B987-A8BE-E3DE1DDD1B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6C95680-5EB8-F6AA-4B58-F440A20F90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95585E1-F67C-5577-89FD-DCDDCE4C76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2EFFB9-81FB-4B72-922D-CEDE18900F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4875962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8E284B6-B749-B1C4-BF2C-5BD2585DCC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35FDA6D-9F7F-95B8-F0CE-FD26E27F83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5414DAB-AAA0-1AA5-2DFA-BB57FF1960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7D3C3D-F556-4E21-8675-DBA4C858F6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3202193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A5090BF-910B-2CA8-AC29-CE3F960EB3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8012BFD-DF2C-6421-8579-765FB9A4AE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2871503-3C46-17FD-6799-FE76425375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55C03E-34F7-4506-8D4D-89C57DF827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7485752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1" y="409575"/>
            <a:ext cx="6016626" cy="1743075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0" y="409576"/>
            <a:ext cx="10223500" cy="8779670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1" y="2152651"/>
            <a:ext cx="6016626" cy="7036595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08243BD-CE5A-BF22-7D02-D23D187C21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E1CA8D3-CE9D-7BB5-39D1-6E7C95E85D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DBA677A-1F3A-EA45-84A5-3617D8AFA6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9399C5-4CD9-4FEE-8C3C-1B35735B2A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212447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6" y="7200900"/>
            <a:ext cx="10972800" cy="850107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6" y="919163"/>
            <a:ext cx="10972800" cy="6172200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6" y="8051007"/>
            <a:ext cx="10972800" cy="1207293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C4F5133-085A-BA30-9229-C55E972D0B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1E7EC24-F4BE-E6D9-51C7-3ECAF0D9EE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0752CC8-0599-6116-4760-DB08215BB7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AB6F19-C975-4876-86D0-E25A79C290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6145378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93260BB-26E4-B17D-0FA2-6D06BA8C2B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B14C0E3-4BAB-8EC8-FD41-2956560E91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98648E1-1D3C-42EE-3C22-AE74B0F0E0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F650E5-8B60-439B-B9D9-1CD83C0E0A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9349142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0" y="411958"/>
            <a:ext cx="4114800" cy="87772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11958"/>
            <a:ext cx="12039600" cy="87772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E2FF81A-2B8D-B970-B6FC-BA391D1EC2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AD34546-041B-D8CF-FA1D-348795257A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4B5BD7E-5516-92D1-7063-40340B7CC2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008429-3C8E-4FAE-8927-2D69287FC3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3392983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411958"/>
            <a:ext cx="16459200" cy="8777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75EF68E-13FB-0AFC-0553-FEABC5C10D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7BBE0E6-98C4-DD5E-648E-5E4A596F71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2FE27BA-18BF-D2C6-DEA0-887BD21DBC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E6B6A2-F12B-41D5-A327-B9C7887A23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686543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8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8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8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CB6BF0E-3CDC-0E64-F63C-97744C64BD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411957"/>
            <a:ext cx="164592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6D50D08-8892-5DC6-2761-14326F4A76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2400301"/>
            <a:ext cx="16459200" cy="6788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85E383A1-13BA-A7F9-DE4C-A7A376001A4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9367838"/>
            <a:ext cx="42672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21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1" name="Rectangle 5">
            <a:extLst>
              <a:ext uri="{FF2B5EF4-FFF2-40B4-BE49-F238E27FC236}">
                <a16:creationId xmlns:a16="http://schemas.microsoft.com/office/drawing/2014/main" id="{B5B78D15-6215-EDE4-485C-290522D16A7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248400" y="9367838"/>
            <a:ext cx="57912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21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2" name="Rectangle 6">
            <a:extLst>
              <a:ext uri="{FF2B5EF4-FFF2-40B4-BE49-F238E27FC236}">
                <a16:creationId xmlns:a16="http://schemas.microsoft.com/office/drawing/2014/main" id="{B67332ED-067C-BC42-3557-C8BF2A0C701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3106400" y="9367838"/>
            <a:ext cx="42672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21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AC4F26B-1EBA-4949-B907-C4944F45A9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98872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charset="0"/>
        </a:defRPr>
      </a:lvl5pPr>
      <a:lvl6pPr marL="6858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charset="0"/>
        </a:defRPr>
      </a:lvl6pPr>
      <a:lvl7pPr marL="13716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charset="0"/>
        </a:defRPr>
      </a:lvl7pPr>
      <a:lvl8pPr marL="20574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charset="0"/>
        </a:defRPr>
      </a:lvl8pPr>
      <a:lvl9pPr marL="27432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charset="0"/>
        </a:defRPr>
      </a:lvl9pPr>
    </p:titleStyle>
    <p:bodyStyle>
      <a:lvl1pPr marL="514350" indent="-514350" algn="l" rtl="0" eaLnBrk="0" fontAlgn="base" hangingPunct="0">
        <a:spcBef>
          <a:spcPct val="20000"/>
        </a:spcBef>
        <a:spcAft>
          <a:spcPct val="0"/>
        </a:spcAft>
        <a:buChar char="•"/>
        <a:defRPr sz="4800">
          <a:solidFill>
            <a:schemeClr val="tx1"/>
          </a:solidFill>
          <a:latin typeface="+mn-lt"/>
          <a:ea typeface="+mn-ea"/>
          <a:cs typeface="+mn-cs"/>
        </a:defRPr>
      </a:lvl1pPr>
      <a:lvl2pPr marL="1114425" indent="-428625" algn="l" rtl="0" eaLnBrk="0" fontAlgn="base" hangingPunct="0">
        <a:spcBef>
          <a:spcPct val="20000"/>
        </a:spcBef>
        <a:spcAft>
          <a:spcPct val="0"/>
        </a:spcAft>
        <a:buChar char="–"/>
        <a:defRPr sz="4200">
          <a:solidFill>
            <a:schemeClr val="tx1"/>
          </a:solidFill>
          <a:latin typeface="+mn-lt"/>
        </a:defRPr>
      </a:lvl2pPr>
      <a:lvl3pPr marL="17145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</a:defRPr>
      </a:lvl3pPr>
      <a:lvl4pPr marL="2400300" indent="-342900" algn="l" rtl="0" eaLnBrk="0" fontAlgn="base" hangingPunct="0">
        <a:spcBef>
          <a:spcPct val="20000"/>
        </a:spcBef>
        <a:spcAft>
          <a:spcPct val="0"/>
        </a:spcAft>
        <a:buChar char="–"/>
        <a:defRPr sz="3000">
          <a:solidFill>
            <a:schemeClr val="tx1"/>
          </a:solidFill>
          <a:latin typeface="+mn-lt"/>
        </a:defRPr>
      </a:lvl4pPr>
      <a:lvl5pPr marL="3086100" indent="-342900" algn="l" rtl="0" eaLnBrk="0" fontAlgn="base" hangingPunct="0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5pPr>
      <a:lvl6pPr marL="37719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6pPr>
      <a:lvl7pPr marL="44577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7pPr>
      <a:lvl8pPr marL="51435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8pPr>
      <a:lvl9pPr marL="58293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svg"/><Relationship Id="rId13" Type="http://schemas.openxmlformats.org/officeDocument/2006/relationships/image" Target="../media/image68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svg"/><Relationship Id="rId11" Type="http://schemas.openxmlformats.org/officeDocument/2006/relationships/image" Target="../media/image93.png"/><Relationship Id="rId5" Type="http://schemas.openxmlformats.org/officeDocument/2006/relationships/image" Target="../media/image8.png"/><Relationship Id="rId10" Type="http://schemas.openxmlformats.org/officeDocument/2006/relationships/image" Target="../media/image13.svg"/><Relationship Id="rId4" Type="http://schemas.openxmlformats.org/officeDocument/2006/relationships/image" Target="../media/image7.svg"/><Relationship Id="rId9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.png"/><Relationship Id="rId7" Type="http://schemas.openxmlformats.org/officeDocument/2006/relationships/image" Target="../media/image89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11" Type="http://schemas.openxmlformats.org/officeDocument/2006/relationships/image" Target="../media/image920.png"/><Relationship Id="rId5" Type="http://schemas.openxmlformats.org/officeDocument/2006/relationships/image" Target="../media/image12.png"/><Relationship Id="rId10" Type="http://schemas.openxmlformats.org/officeDocument/2006/relationships/image" Target="../media/image910.png"/><Relationship Id="rId4" Type="http://schemas.openxmlformats.org/officeDocument/2006/relationships/image" Target="../media/image7.svg"/><Relationship Id="rId9" Type="http://schemas.openxmlformats.org/officeDocument/2006/relationships/image" Target="../media/image90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sv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svg"/><Relationship Id="rId11" Type="http://schemas.openxmlformats.org/officeDocument/2006/relationships/image" Target="../media/image68.png"/><Relationship Id="rId5" Type="http://schemas.openxmlformats.org/officeDocument/2006/relationships/image" Target="../media/image8.png"/><Relationship Id="rId10" Type="http://schemas.openxmlformats.org/officeDocument/2006/relationships/image" Target="../media/image13.svg"/><Relationship Id="rId4" Type="http://schemas.openxmlformats.org/officeDocument/2006/relationships/image" Target="../media/image7.svg"/><Relationship Id="rId9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.png"/><Relationship Id="rId7" Type="http://schemas.openxmlformats.org/officeDocument/2006/relationships/image" Target="../media/image89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11" Type="http://schemas.openxmlformats.org/officeDocument/2006/relationships/image" Target="../media/image85.png"/><Relationship Id="rId5" Type="http://schemas.openxmlformats.org/officeDocument/2006/relationships/image" Target="../media/image12.png"/><Relationship Id="rId10" Type="http://schemas.openxmlformats.org/officeDocument/2006/relationships/image" Target="../media/image910.png"/><Relationship Id="rId4" Type="http://schemas.openxmlformats.org/officeDocument/2006/relationships/image" Target="../media/image7.svg"/><Relationship Id="rId9" Type="http://schemas.openxmlformats.org/officeDocument/2006/relationships/image" Target="../media/image90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7.svg"/><Relationship Id="rId7" Type="http://schemas.openxmlformats.org/officeDocument/2006/relationships/image" Target="../media/image89.svg"/><Relationship Id="rId12" Type="http://schemas.openxmlformats.org/officeDocument/2006/relationships/image" Target="../media/image92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11" Type="http://schemas.openxmlformats.org/officeDocument/2006/relationships/image" Target="../media/image19.svg"/><Relationship Id="rId5" Type="http://schemas.openxmlformats.org/officeDocument/2006/relationships/image" Target="../media/image7.svg"/><Relationship Id="rId10" Type="http://schemas.openxmlformats.org/officeDocument/2006/relationships/image" Target="../media/image18.png"/><Relationship Id="rId4" Type="http://schemas.openxmlformats.org/officeDocument/2006/relationships/image" Target="../media/image6.png"/><Relationship Id="rId9" Type="http://schemas.openxmlformats.org/officeDocument/2006/relationships/image" Target="../media/image91.sv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image" Target="../media/image98.svg"/><Relationship Id="rId18" Type="http://schemas.openxmlformats.org/officeDocument/2006/relationships/image" Target="../media/image92.png"/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12" Type="http://schemas.openxmlformats.org/officeDocument/2006/relationships/image" Target="../media/image97.png"/><Relationship Id="rId17" Type="http://schemas.openxmlformats.org/officeDocument/2006/relationships/image" Target="../media/image19.svg"/><Relationship Id="rId2" Type="http://schemas.openxmlformats.org/officeDocument/2006/relationships/image" Target="../media/image2.png"/><Relationship Id="rId16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96.svg"/><Relationship Id="rId5" Type="http://schemas.openxmlformats.org/officeDocument/2006/relationships/image" Target="../media/image87.svg"/><Relationship Id="rId15" Type="http://schemas.openxmlformats.org/officeDocument/2006/relationships/image" Target="../media/image91.svg"/><Relationship Id="rId10" Type="http://schemas.openxmlformats.org/officeDocument/2006/relationships/image" Target="../media/image95.png"/><Relationship Id="rId4" Type="http://schemas.openxmlformats.org/officeDocument/2006/relationships/image" Target="../media/image86.png"/><Relationship Id="rId9" Type="http://schemas.openxmlformats.org/officeDocument/2006/relationships/image" Target="../media/image89.svg"/><Relationship Id="rId14" Type="http://schemas.openxmlformats.org/officeDocument/2006/relationships/image" Target="../media/image9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13" Type="http://schemas.openxmlformats.org/officeDocument/2006/relationships/image" Target="../media/image7.svg"/><Relationship Id="rId18" Type="http://schemas.openxmlformats.org/officeDocument/2006/relationships/image" Target="../media/image101.png"/><Relationship Id="rId3" Type="http://schemas.openxmlformats.org/officeDocument/2006/relationships/image" Target="../media/image17.svg"/><Relationship Id="rId7" Type="http://schemas.openxmlformats.org/officeDocument/2006/relationships/image" Target="../media/image27.svg"/><Relationship Id="rId12" Type="http://schemas.openxmlformats.org/officeDocument/2006/relationships/image" Target="../media/image6.png"/><Relationship Id="rId17" Type="http://schemas.openxmlformats.org/officeDocument/2006/relationships/image" Target="../media/image23.svg"/><Relationship Id="rId2" Type="http://schemas.openxmlformats.org/officeDocument/2006/relationships/image" Target="../media/image16.png"/><Relationship Id="rId16" Type="http://schemas.openxmlformats.org/officeDocument/2006/relationships/image" Target="../media/image22.png"/><Relationship Id="rId20" Type="http://schemas.openxmlformats.org/officeDocument/2006/relationships/image" Target="../media/image13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11" Type="http://schemas.openxmlformats.org/officeDocument/2006/relationships/image" Target="../media/image96.svg"/><Relationship Id="rId5" Type="http://schemas.openxmlformats.org/officeDocument/2006/relationships/image" Target="../media/image25.svg"/><Relationship Id="rId15" Type="http://schemas.openxmlformats.org/officeDocument/2006/relationships/image" Target="../media/image98.svg"/><Relationship Id="rId10" Type="http://schemas.openxmlformats.org/officeDocument/2006/relationships/image" Target="../media/image95.png"/><Relationship Id="rId19" Type="http://schemas.openxmlformats.org/officeDocument/2006/relationships/image" Target="../media/image102.svg"/><Relationship Id="rId4" Type="http://schemas.openxmlformats.org/officeDocument/2006/relationships/image" Target="../media/image24.png"/><Relationship Id="rId9" Type="http://schemas.openxmlformats.org/officeDocument/2006/relationships/image" Target="../media/image100.svg"/><Relationship Id="rId14" Type="http://schemas.openxmlformats.org/officeDocument/2006/relationships/image" Target="../media/image9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svg"/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12" Type="http://schemas.openxmlformats.org/officeDocument/2006/relationships/image" Target="../media/image1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svg"/><Relationship Id="rId5" Type="http://schemas.openxmlformats.org/officeDocument/2006/relationships/image" Target="../media/image5.svg"/><Relationship Id="rId15" Type="http://schemas.openxmlformats.org/officeDocument/2006/relationships/image" Target="../media/image1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svg"/><Relationship Id="rId14" Type="http://schemas.openxmlformats.org/officeDocument/2006/relationships/image" Target="../media/image1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13" Type="http://schemas.openxmlformats.org/officeDocument/2006/relationships/image" Target="../media/image108.svg"/><Relationship Id="rId3" Type="http://schemas.openxmlformats.org/officeDocument/2006/relationships/image" Target="../media/image3.svg"/><Relationship Id="rId7" Type="http://schemas.openxmlformats.org/officeDocument/2006/relationships/image" Target="../media/image106.svg"/><Relationship Id="rId12" Type="http://schemas.openxmlformats.org/officeDocument/2006/relationships/image" Target="../media/image107.png"/><Relationship Id="rId2" Type="http://schemas.openxmlformats.org/officeDocument/2006/relationships/image" Target="../media/image2.png"/><Relationship Id="rId16" Type="http://schemas.openxmlformats.org/officeDocument/2006/relationships/image" Target="../media/image1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png"/><Relationship Id="rId11" Type="http://schemas.openxmlformats.org/officeDocument/2006/relationships/image" Target="../media/image98.svg"/><Relationship Id="rId5" Type="http://schemas.openxmlformats.org/officeDocument/2006/relationships/image" Target="../media/image104.svg"/><Relationship Id="rId15" Type="http://schemas.openxmlformats.org/officeDocument/2006/relationships/image" Target="../media/image110.svg"/><Relationship Id="rId10" Type="http://schemas.openxmlformats.org/officeDocument/2006/relationships/image" Target="../media/image97.png"/><Relationship Id="rId4" Type="http://schemas.openxmlformats.org/officeDocument/2006/relationships/image" Target="../media/image103.png"/><Relationship Id="rId9" Type="http://schemas.openxmlformats.org/officeDocument/2006/relationships/image" Target="../media/image100.svg"/><Relationship Id="rId14" Type="http://schemas.openxmlformats.org/officeDocument/2006/relationships/image" Target="../media/image10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0.png"/><Relationship Id="rId4" Type="http://schemas.openxmlformats.org/officeDocument/2006/relationships/image" Target="../media/image13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jpeg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1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34.xml"/><Relationship Id="rId3" Type="http://schemas.openxmlformats.org/officeDocument/2006/relationships/image" Target="../media/image117.png"/><Relationship Id="rId7" Type="http://schemas.openxmlformats.org/officeDocument/2006/relationships/slide" Target="slide29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8.xml"/><Relationship Id="rId5" Type="http://schemas.openxmlformats.org/officeDocument/2006/relationships/slide" Target="slide27.xml"/><Relationship Id="rId4" Type="http://schemas.openxmlformats.org/officeDocument/2006/relationships/slide" Target="slide26.xml"/><Relationship Id="rId9" Type="http://schemas.openxmlformats.org/officeDocument/2006/relationships/slide" Target="slide30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20.sv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119.png"/><Relationship Id="rId11" Type="http://schemas.openxmlformats.org/officeDocument/2006/relationships/image" Target="../media/image122.png"/><Relationship Id="rId5" Type="http://schemas.microsoft.com/office/2007/relationships/hdphoto" Target="../media/hdphoto1.wdp"/><Relationship Id="rId10" Type="http://schemas.openxmlformats.org/officeDocument/2006/relationships/slide" Target="slide25.xml"/><Relationship Id="rId4" Type="http://schemas.openxmlformats.org/officeDocument/2006/relationships/image" Target="../media/image118.png"/><Relationship Id="rId9" Type="http://schemas.openxmlformats.org/officeDocument/2006/relationships/image" Target="../media/image12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22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slide" Target="slide25.xml"/><Relationship Id="rId5" Type="http://schemas.openxmlformats.org/officeDocument/2006/relationships/image" Target="../media/image120.svg"/><Relationship Id="rId4" Type="http://schemas.openxmlformats.org/officeDocument/2006/relationships/image" Target="../media/image11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22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slide" Target="slide25.xml"/><Relationship Id="rId5" Type="http://schemas.openxmlformats.org/officeDocument/2006/relationships/image" Target="../media/image120.svg"/><Relationship Id="rId4" Type="http://schemas.openxmlformats.org/officeDocument/2006/relationships/image" Target="../media/image11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22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slide" Target="slide25.xml"/><Relationship Id="rId5" Type="http://schemas.openxmlformats.org/officeDocument/2006/relationships/image" Target="../media/image120.svg"/><Relationship Id="rId4" Type="http://schemas.openxmlformats.org/officeDocument/2006/relationships/image" Target="../media/image11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3.svg"/><Relationship Id="rId18" Type="http://schemas.openxmlformats.org/officeDocument/2006/relationships/image" Target="../media/image28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9.svg"/><Relationship Id="rId12" Type="http://schemas.openxmlformats.org/officeDocument/2006/relationships/image" Target="../media/image22.png"/><Relationship Id="rId17" Type="http://schemas.openxmlformats.org/officeDocument/2006/relationships/image" Target="../media/image27.svg"/><Relationship Id="rId2" Type="http://schemas.openxmlformats.org/officeDocument/2006/relationships/video" Target="../media/media1.mp4"/><Relationship Id="rId16" Type="http://schemas.openxmlformats.org/officeDocument/2006/relationships/image" Target="../media/image26.png"/><Relationship Id="rId1" Type="http://schemas.microsoft.com/office/2007/relationships/media" Target="../media/media1.mp4"/><Relationship Id="rId6" Type="http://schemas.openxmlformats.org/officeDocument/2006/relationships/image" Target="../media/image18.png"/><Relationship Id="rId11" Type="http://schemas.openxmlformats.org/officeDocument/2006/relationships/image" Target="../media/image7.svg"/><Relationship Id="rId5" Type="http://schemas.openxmlformats.org/officeDocument/2006/relationships/image" Target="../media/image17.svg"/><Relationship Id="rId15" Type="http://schemas.openxmlformats.org/officeDocument/2006/relationships/image" Target="../media/image25.svg"/><Relationship Id="rId10" Type="http://schemas.openxmlformats.org/officeDocument/2006/relationships/image" Target="../media/image6.png"/><Relationship Id="rId4" Type="http://schemas.openxmlformats.org/officeDocument/2006/relationships/image" Target="../media/image16.png"/><Relationship Id="rId9" Type="http://schemas.openxmlformats.org/officeDocument/2006/relationships/image" Target="../media/image21.svg"/><Relationship Id="rId14" Type="http://schemas.openxmlformats.org/officeDocument/2006/relationships/image" Target="../media/image2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image" Target="../media/image98.svg"/><Relationship Id="rId18" Type="http://schemas.openxmlformats.org/officeDocument/2006/relationships/image" Target="../media/image125.png"/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12" Type="http://schemas.openxmlformats.org/officeDocument/2006/relationships/image" Target="../media/image97.png"/><Relationship Id="rId17" Type="http://schemas.openxmlformats.org/officeDocument/2006/relationships/image" Target="../media/image19.svg"/><Relationship Id="rId2" Type="http://schemas.openxmlformats.org/officeDocument/2006/relationships/image" Target="../media/image2.png"/><Relationship Id="rId16" Type="http://schemas.openxmlformats.org/officeDocument/2006/relationships/image" Target="../media/image18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.png"/><Relationship Id="rId11" Type="http://schemas.openxmlformats.org/officeDocument/2006/relationships/image" Target="../media/image96.svg"/><Relationship Id="rId5" Type="http://schemas.openxmlformats.org/officeDocument/2006/relationships/image" Target="../media/image87.svg"/><Relationship Id="rId15" Type="http://schemas.openxmlformats.org/officeDocument/2006/relationships/image" Target="../media/image91.svg"/><Relationship Id="rId10" Type="http://schemas.openxmlformats.org/officeDocument/2006/relationships/image" Target="../media/image95.png"/><Relationship Id="rId19" Type="http://schemas.openxmlformats.org/officeDocument/2006/relationships/image" Target="../media/image126.png"/><Relationship Id="rId4" Type="http://schemas.openxmlformats.org/officeDocument/2006/relationships/image" Target="../media/image86.png"/><Relationship Id="rId9" Type="http://schemas.openxmlformats.org/officeDocument/2006/relationships/image" Target="../media/image89.svg"/><Relationship Id="rId14" Type="http://schemas.openxmlformats.org/officeDocument/2006/relationships/image" Target="../media/image9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10.png"/><Relationship Id="rId3" Type="http://schemas.openxmlformats.org/officeDocument/2006/relationships/image" Target="../media/image40.svg"/><Relationship Id="rId7" Type="http://schemas.openxmlformats.org/officeDocument/2006/relationships/image" Target="../media/image128.svg"/><Relationship Id="rId12" Type="http://schemas.openxmlformats.org/officeDocument/2006/relationships/image" Target="../media/image162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7.png"/><Relationship Id="rId11" Type="http://schemas.openxmlformats.org/officeDocument/2006/relationships/image" Target="../media/image130.svg"/><Relationship Id="rId5" Type="http://schemas.openxmlformats.org/officeDocument/2006/relationships/image" Target="../media/image34.svg"/><Relationship Id="rId15" Type="http://schemas.openxmlformats.org/officeDocument/2006/relationships/image" Target="../media/image131.png"/><Relationship Id="rId10" Type="http://schemas.openxmlformats.org/officeDocument/2006/relationships/image" Target="../media/image129.png"/><Relationship Id="rId4" Type="http://schemas.openxmlformats.org/officeDocument/2006/relationships/image" Target="../media/image33.png"/><Relationship Id="rId9" Type="http://schemas.openxmlformats.org/officeDocument/2006/relationships/image" Target="../media/image21.svg"/><Relationship Id="rId14" Type="http://schemas.openxmlformats.org/officeDocument/2006/relationships/image" Target="../media/image11.sv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61.svg"/><Relationship Id="rId3" Type="http://schemas.openxmlformats.org/officeDocument/2006/relationships/image" Target="../media/image3.svg"/><Relationship Id="rId7" Type="http://schemas.openxmlformats.org/officeDocument/2006/relationships/image" Target="../media/image23.svg"/><Relationship Id="rId12" Type="http://schemas.openxmlformats.org/officeDocument/2006/relationships/image" Target="../media/image60.png"/><Relationship Id="rId17" Type="http://schemas.openxmlformats.org/officeDocument/2006/relationships/image" Target="../media/image7.svg"/><Relationship Id="rId2" Type="http://schemas.openxmlformats.org/officeDocument/2006/relationships/image" Target="../media/image2.png"/><Relationship Id="rId16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11" Type="http://schemas.openxmlformats.org/officeDocument/2006/relationships/image" Target="../media/image25.svg"/><Relationship Id="rId5" Type="http://schemas.openxmlformats.org/officeDocument/2006/relationships/image" Target="../media/image21.svg"/><Relationship Id="rId15" Type="http://schemas.openxmlformats.org/officeDocument/2006/relationships/image" Target="../media/image34.svg"/><Relationship Id="rId10" Type="http://schemas.openxmlformats.org/officeDocument/2006/relationships/image" Target="../media/image24.png"/><Relationship Id="rId4" Type="http://schemas.openxmlformats.org/officeDocument/2006/relationships/image" Target="../media/image20.png"/><Relationship Id="rId9" Type="http://schemas.openxmlformats.org/officeDocument/2006/relationships/image" Target="../media/image27.svg"/><Relationship Id="rId14" Type="http://schemas.openxmlformats.org/officeDocument/2006/relationships/image" Target="../media/image3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3" Type="http://schemas.openxmlformats.org/officeDocument/2006/relationships/image" Target="../media/image3.svg"/><Relationship Id="rId7" Type="http://schemas.openxmlformats.org/officeDocument/2006/relationships/image" Target="../media/image98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png"/><Relationship Id="rId5" Type="http://schemas.openxmlformats.org/officeDocument/2006/relationships/image" Target="../media/image133.svg"/><Relationship Id="rId4" Type="http://schemas.openxmlformats.org/officeDocument/2006/relationships/image" Target="../media/image132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0.png"/><Relationship Id="rId13" Type="http://schemas.openxmlformats.org/officeDocument/2006/relationships/image" Target="../media/image860.png"/><Relationship Id="rId18" Type="http://schemas.openxmlformats.org/officeDocument/2006/relationships/image" Target="../media/image91.png"/><Relationship Id="rId3" Type="http://schemas.openxmlformats.org/officeDocument/2006/relationships/image" Target="../media/image110.svg"/><Relationship Id="rId7" Type="http://schemas.openxmlformats.org/officeDocument/2006/relationships/image" Target="../media/image800.png"/><Relationship Id="rId12" Type="http://schemas.openxmlformats.org/officeDocument/2006/relationships/image" Target="../media/image850.png"/><Relationship Id="rId17" Type="http://schemas.openxmlformats.org/officeDocument/2006/relationships/image" Target="../media/image901.png"/><Relationship Id="rId2" Type="http://schemas.openxmlformats.org/officeDocument/2006/relationships/image" Target="../media/image109.png"/><Relationship Id="rId16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0.png"/><Relationship Id="rId11" Type="http://schemas.openxmlformats.org/officeDocument/2006/relationships/image" Target="../media/image840.png"/><Relationship Id="rId5" Type="http://schemas.openxmlformats.org/officeDocument/2006/relationships/image" Target="../media/image780.png"/><Relationship Id="rId15" Type="http://schemas.openxmlformats.org/officeDocument/2006/relationships/image" Target="../media/image880.png"/><Relationship Id="rId10" Type="http://schemas.openxmlformats.org/officeDocument/2006/relationships/image" Target="../media/image830.png"/><Relationship Id="rId19" Type="http://schemas.openxmlformats.org/officeDocument/2006/relationships/image" Target="../media/image141.png"/><Relationship Id="rId4" Type="http://schemas.openxmlformats.org/officeDocument/2006/relationships/image" Target="../media/image770.png"/><Relationship Id="rId9" Type="http://schemas.openxmlformats.org/officeDocument/2006/relationships/image" Target="../media/image820.png"/><Relationship Id="rId14" Type="http://schemas.openxmlformats.org/officeDocument/2006/relationships/image" Target="../media/image87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23.svg"/><Relationship Id="rId3" Type="http://schemas.openxmlformats.org/officeDocument/2006/relationships/image" Target="../media/image57.svg"/><Relationship Id="rId7" Type="http://schemas.openxmlformats.org/officeDocument/2006/relationships/image" Target="../media/image61.svg"/><Relationship Id="rId12" Type="http://schemas.openxmlformats.org/officeDocument/2006/relationships/image" Target="../media/image22.png"/><Relationship Id="rId17" Type="http://schemas.openxmlformats.org/officeDocument/2006/relationships/image" Target="../media/image69.png"/><Relationship Id="rId2" Type="http://schemas.openxmlformats.org/officeDocument/2006/relationships/image" Target="../media/image56.png"/><Relationship Id="rId16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11" Type="http://schemas.openxmlformats.org/officeDocument/2006/relationships/image" Target="../media/image65.svg"/><Relationship Id="rId5" Type="http://schemas.openxmlformats.org/officeDocument/2006/relationships/image" Target="../media/image59.svg"/><Relationship Id="rId15" Type="http://schemas.openxmlformats.org/officeDocument/2006/relationships/image" Target="../media/image67.svg"/><Relationship Id="rId10" Type="http://schemas.openxmlformats.org/officeDocument/2006/relationships/image" Target="../media/image64.png"/><Relationship Id="rId4" Type="http://schemas.openxmlformats.org/officeDocument/2006/relationships/image" Target="../media/image58.png"/><Relationship Id="rId9" Type="http://schemas.openxmlformats.org/officeDocument/2006/relationships/image" Target="../media/image63.svg"/><Relationship Id="rId14" Type="http://schemas.openxmlformats.org/officeDocument/2006/relationships/image" Target="../media/image66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13" Type="http://schemas.openxmlformats.org/officeDocument/2006/relationships/image" Target="../media/image7.svg"/><Relationship Id="rId18" Type="http://schemas.openxmlformats.org/officeDocument/2006/relationships/image" Target="../media/image101.png"/><Relationship Id="rId3" Type="http://schemas.openxmlformats.org/officeDocument/2006/relationships/image" Target="../media/image17.svg"/><Relationship Id="rId21" Type="http://schemas.openxmlformats.org/officeDocument/2006/relationships/image" Target="../media/image1640.png"/><Relationship Id="rId7" Type="http://schemas.openxmlformats.org/officeDocument/2006/relationships/image" Target="../media/image27.svg"/><Relationship Id="rId12" Type="http://schemas.openxmlformats.org/officeDocument/2006/relationships/image" Target="../media/image6.png"/><Relationship Id="rId17" Type="http://schemas.openxmlformats.org/officeDocument/2006/relationships/image" Target="../media/image23.svg"/><Relationship Id="rId2" Type="http://schemas.openxmlformats.org/officeDocument/2006/relationships/image" Target="../media/image16.png"/><Relationship Id="rId16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11" Type="http://schemas.openxmlformats.org/officeDocument/2006/relationships/image" Target="../media/image96.svg"/><Relationship Id="rId5" Type="http://schemas.openxmlformats.org/officeDocument/2006/relationships/image" Target="../media/image25.svg"/><Relationship Id="rId15" Type="http://schemas.openxmlformats.org/officeDocument/2006/relationships/image" Target="../media/image98.svg"/><Relationship Id="rId10" Type="http://schemas.openxmlformats.org/officeDocument/2006/relationships/image" Target="../media/image95.png"/><Relationship Id="rId19" Type="http://schemas.openxmlformats.org/officeDocument/2006/relationships/image" Target="../media/image102.svg"/><Relationship Id="rId4" Type="http://schemas.openxmlformats.org/officeDocument/2006/relationships/image" Target="../media/image24.png"/><Relationship Id="rId9" Type="http://schemas.openxmlformats.org/officeDocument/2006/relationships/image" Target="../media/image100.svg"/><Relationship Id="rId14" Type="http://schemas.openxmlformats.org/officeDocument/2006/relationships/image" Target="../media/image97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13" Type="http://schemas.openxmlformats.org/officeDocument/2006/relationships/image" Target="../media/image110.svg"/><Relationship Id="rId3" Type="http://schemas.openxmlformats.org/officeDocument/2006/relationships/image" Target="../media/image3.svg"/><Relationship Id="rId7" Type="http://schemas.openxmlformats.org/officeDocument/2006/relationships/image" Target="../media/image106.svg"/><Relationship Id="rId12" Type="http://schemas.openxmlformats.org/officeDocument/2006/relationships/image" Target="../media/image109.png"/><Relationship Id="rId17" Type="http://schemas.openxmlformats.org/officeDocument/2006/relationships/image" Target="../media/image108.svg"/><Relationship Id="rId2" Type="http://schemas.openxmlformats.org/officeDocument/2006/relationships/image" Target="../media/image2.png"/><Relationship Id="rId16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png"/><Relationship Id="rId11" Type="http://schemas.openxmlformats.org/officeDocument/2006/relationships/image" Target="../media/image98.svg"/><Relationship Id="rId5" Type="http://schemas.openxmlformats.org/officeDocument/2006/relationships/image" Target="../media/image104.svg"/><Relationship Id="rId15" Type="http://schemas.openxmlformats.org/officeDocument/2006/relationships/image" Target="../media/image142.png"/><Relationship Id="rId10" Type="http://schemas.openxmlformats.org/officeDocument/2006/relationships/image" Target="../media/image97.png"/><Relationship Id="rId4" Type="http://schemas.openxmlformats.org/officeDocument/2006/relationships/image" Target="../media/image103.png"/><Relationship Id="rId9" Type="http://schemas.openxmlformats.org/officeDocument/2006/relationships/image" Target="../media/image100.svg"/><Relationship Id="rId14" Type="http://schemas.openxmlformats.org/officeDocument/2006/relationships/image" Target="../media/image1650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61.svg"/><Relationship Id="rId3" Type="http://schemas.openxmlformats.org/officeDocument/2006/relationships/image" Target="../media/image3.svg"/><Relationship Id="rId7" Type="http://schemas.openxmlformats.org/officeDocument/2006/relationships/image" Target="../media/image23.svg"/><Relationship Id="rId12" Type="http://schemas.openxmlformats.org/officeDocument/2006/relationships/image" Target="../media/image60.png"/><Relationship Id="rId17" Type="http://schemas.openxmlformats.org/officeDocument/2006/relationships/image" Target="../media/image7.svg"/><Relationship Id="rId2" Type="http://schemas.openxmlformats.org/officeDocument/2006/relationships/image" Target="../media/image2.png"/><Relationship Id="rId16" Type="http://schemas.openxmlformats.org/officeDocument/2006/relationships/image" Target="../media/image6.png"/><Relationship Id="rId20" Type="http://schemas.openxmlformats.org/officeDocument/2006/relationships/image" Target="../media/image1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11" Type="http://schemas.openxmlformats.org/officeDocument/2006/relationships/image" Target="../media/image25.svg"/><Relationship Id="rId5" Type="http://schemas.openxmlformats.org/officeDocument/2006/relationships/image" Target="../media/image21.svg"/><Relationship Id="rId15" Type="http://schemas.openxmlformats.org/officeDocument/2006/relationships/image" Target="../media/image34.svg"/><Relationship Id="rId10" Type="http://schemas.openxmlformats.org/officeDocument/2006/relationships/image" Target="../media/image24.png"/><Relationship Id="rId19" Type="http://schemas.openxmlformats.org/officeDocument/2006/relationships/image" Target="../media/image1670.png"/><Relationship Id="rId4" Type="http://schemas.openxmlformats.org/officeDocument/2006/relationships/image" Target="../media/image20.png"/><Relationship Id="rId9" Type="http://schemas.openxmlformats.org/officeDocument/2006/relationships/image" Target="../media/image27.svg"/><Relationship Id="rId14" Type="http://schemas.openxmlformats.org/officeDocument/2006/relationships/image" Target="../media/image3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8.svg"/><Relationship Id="rId3" Type="http://schemas.openxmlformats.org/officeDocument/2006/relationships/image" Target="../media/image3.svg"/><Relationship Id="rId7" Type="http://schemas.openxmlformats.org/officeDocument/2006/relationships/image" Target="../media/image32.svg"/><Relationship Id="rId12" Type="http://schemas.openxmlformats.org/officeDocument/2006/relationships/image" Target="../media/image3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11" Type="http://schemas.openxmlformats.org/officeDocument/2006/relationships/image" Target="../media/image36.svg"/><Relationship Id="rId5" Type="http://schemas.openxmlformats.org/officeDocument/2006/relationships/image" Target="../media/image30.sv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sv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8.svg"/><Relationship Id="rId3" Type="http://schemas.openxmlformats.org/officeDocument/2006/relationships/image" Target="../media/image40.svg"/><Relationship Id="rId7" Type="http://schemas.openxmlformats.org/officeDocument/2006/relationships/image" Target="../media/image23.svg"/><Relationship Id="rId12" Type="http://schemas.openxmlformats.org/officeDocument/2006/relationships/image" Target="../media/image47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11" Type="http://schemas.openxmlformats.org/officeDocument/2006/relationships/image" Target="../media/image44.svg"/><Relationship Id="rId5" Type="http://schemas.openxmlformats.org/officeDocument/2006/relationships/image" Target="../media/image46.svg"/><Relationship Id="rId15" Type="http://schemas.openxmlformats.org/officeDocument/2006/relationships/image" Target="../media/image1720.png"/><Relationship Id="rId10" Type="http://schemas.openxmlformats.org/officeDocument/2006/relationships/image" Target="../media/image43.png"/><Relationship Id="rId4" Type="http://schemas.openxmlformats.org/officeDocument/2006/relationships/image" Target="../media/image45.png"/><Relationship Id="rId9" Type="http://schemas.openxmlformats.org/officeDocument/2006/relationships/image" Target="../media/image42.sv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8.svg"/><Relationship Id="rId3" Type="http://schemas.openxmlformats.org/officeDocument/2006/relationships/image" Target="../media/image3.svg"/><Relationship Id="rId7" Type="http://schemas.openxmlformats.org/officeDocument/2006/relationships/image" Target="../media/image32.svg"/><Relationship Id="rId12" Type="http://schemas.openxmlformats.org/officeDocument/2006/relationships/image" Target="../media/image3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11" Type="http://schemas.openxmlformats.org/officeDocument/2006/relationships/image" Target="../media/image36.svg"/><Relationship Id="rId5" Type="http://schemas.openxmlformats.org/officeDocument/2006/relationships/image" Target="../media/image30.sv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svg"/><Relationship Id="rId14" Type="http://schemas.openxmlformats.org/officeDocument/2006/relationships/image" Target="../media/image1730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3.svg"/><Relationship Id="rId7" Type="http://schemas.openxmlformats.org/officeDocument/2006/relationships/image" Target="../media/image133.svg"/><Relationship Id="rId12" Type="http://schemas.openxmlformats.org/officeDocument/2006/relationships/image" Target="../media/image176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2.png"/><Relationship Id="rId11" Type="http://schemas.openxmlformats.org/officeDocument/2006/relationships/image" Target="../media/image146.png"/><Relationship Id="rId5" Type="http://schemas.openxmlformats.org/officeDocument/2006/relationships/image" Target="../media/image145.svg"/><Relationship Id="rId10" Type="http://schemas.openxmlformats.org/officeDocument/2006/relationships/image" Target="../media/image1740.png"/><Relationship Id="rId4" Type="http://schemas.openxmlformats.org/officeDocument/2006/relationships/image" Target="../media/image144.png"/><Relationship Id="rId9" Type="http://schemas.openxmlformats.org/officeDocument/2006/relationships/image" Target="../media/image98.sv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11.svg"/><Relationship Id="rId3" Type="http://schemas.openxmlformats.org/officeDocument/2006/relationships/image" Target="../media/image40.svg"/><Relationship Id="rId7" Type="http://schemas.openxmlformats.org/officeDocument/2006/relationships/image" Target="../media/image128.svg"/><Relationship Id="rId12" Type="http://schemas.openxmlformats.org/officeDocument/2006/relationships/image" Target="../media/image10.png"/><Relationship Id="rId2" Type="http://schemas.openxmlformats.org/officeDocument/2006/relationships/image" Target="../media/image39.png"/><Relationship Id="rId16" Type="http://schemas.openxmlformats.org/officeDocument/2006/relationships/image" Target="../media/image13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7.png"/><Relationship Id="rId11" Type="http://schemas.openxmlformats.org/officeDocument/2006/relationships/image" Target="../media/image130.svg"/><Relationship Id="rId5" Type="http://schemas.openxmlformats.org/officeDocument/2006/relationships/image" Target="../media/image34.svg"/><Relationship Id="rId15" Type="http://schemas.openxmlformats.org/officeDocument/2006/relationships/image" Target="../media/image92.png"/><Relationship Id="rId10" Type="http://schemas.openxmlformats.org/officeDocument/2006/relationships/image" Target="../media/image129.png"/><Relationship Id="rId4" Type="http://schemas.openxmlformats.org/officeDocument/2006/relationships/image" Target="../media/image33.png"/><Relationship Id="rId9" Type="http://schemas.openxmlformats.org/officeDocument/2006/relationships/image" Target="../media/image21.svg"/><Relationship Id="rId14" Type="http://schemas.openxmlformats.org/officeDocument/2006/relationships/image" Target="../media/image1290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13" Type="http://schemas.openxmlformats.org/officeDocument/2006/relationships/image" Target="../media/image87.svg"/><Relationship Id="rId18" Type="http://schemas.openxmlformats.org/officeDocument/2006/relationships/image" Target="../media/image107.png"/><Relationship Id="rId3" Type="http://schemas.openxmlformats.org/officeDocument/2006/relationships/image" Target="../media/image57.svg"/><Relationship Id="rId7" Type="http://schemas.openxmlformats.org/officeDocument/2006/relationships/image" Target="../media/image148.svg"/><Relationship Id="rId12" Type="http://schemas.openxmlformats.org/officeDocument/2006/relationships/image" Target="../media/image86.png"/><Relationship Id="rId17" Type="http://schemas.openxmlformats.org/officeDocument/2006/relationships/image" Target="../media/image152.svg"/><Relationship Id="rId2" Type="http://schemas.openxmlformats.org/officeDocument/2006/relationships/image" Target="../media/image56.png"/><Relationship Id="rId16" Type="http://schemas.openxmlformats.org/officeDocument/2006/relationships/image" Target="../media/image1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7.png"/><Relationship Id="rId11" Type="http://schemas.openxmlformats.org/officeDocument/2006/relationships/image" Target="../media/image150.svg"/><Relationship Id="rId5" Type="http://schemas.openxmlformats.org/officeDocument/2006/relationships/image" Target="../media/image67.svg"/><Relationship Id="rId15" Type="http://schemas.openxmlformats.org/officeDocument/2006/relationships/image" Target="../media/image110.svg"/><Relationship Id="rId10" Type="http://schemas.openxmlformats.org/officeDocument/2006/relationships/image" Target="../media/image149.png"/><Relationship Id="rId19" Type="http://schemas.openxmlformats.org/officeDocument/2006/relationships/image" Target="../media/image108.svg"/><Relationship Id="rId4" Type="http://schemas.openxmlformats.org/officeDocument/2006/relationships/image" Target="../media/image66.png"/><Relationship Id="rId9" Type="http://schemas.openxmlformats.org/officeDocument/2006/relationships/image" Target="../media/image98.svg"/><Relationship Id="rId14" Type="http://schemas.openxmlformats.org/officeDocument/2006/relationships/image" Target="../media/image10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23.svg"/><Relationship Id="rId3" Type="http://schemas.openxmlformats.org/officeDocument/2006/relationships/image" Target="../media/image40.svg"/><Relationship Id="rId7" Type="http://schemas.openxmlformats.org/officeDocument/2006/relationships/image" Target="../media/image44.svg"/><Relationship Id="rId12" Type="http://schemas.openxmlformats.org/officeDocument/2006/relationships/image" Target="../media/image22.png"/><Relationship Id="rId17" Type="http://schemas.openxmlformats.org/officeDocument/2006/relationships/image" Target="../media/image52.svg"/><Relationship Id="rId2" Type="http://schemas.openxmlformats.org/officeDocument/2006/relationships/image" Target="../media/image39.png"/><Relationship Id="rId16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11" Type="http://schemas.openxmlformats.org/officeDocument/2006/relationships/image" Target="../media/image48.svg"/><Relationship Id="rId5" Type="http://schemas.openxmlformats.org/officeDocument/2006/relationships/image" Target="../media/image42.svg"/><Relationship Id="rId15" Type="http://schemas.openxmlformats.org/officeDocument/2006/relationships/image" Target="../media/image50.sv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svg"/><Relationship Id="rId14" Type="http://schemas.openxmlformats.org/officeDocument/2006/relationships/image" Target="../media/image4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53.wmf"/><Relationship Id="rId3" Type="http://schemas.openxmlformats.org/officeDocument/2006/relationships/image" Target="../media/image3.svg"/><Relationship Id="rId7" Type="http://schemas.openxmlformats.org/officeDocument/2006/relationships/image" Target="../media/image32.svg"/><Relationship Id="rId12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11" Type="http://schemas.openxmlformats.org/officeDocument/2006/relationships/image" Target="../media/image36.svg"/><Relationship Id="rId5" Type="http://schemas.openxmlformats.org/officeDocument/2006/relationships/image" Target="../media/image30.svg"/><Relationship Id="rId15" Type="http://schemas.openxmlformats.org/officeDocument/2006/relationships/image" Target="../media/image55.gif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svg"/><Relationship Id="rId14" Type="http://schemas.openxmlformats.org/officeDocument/2006/relationships/image" Target="../media/image54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23.svg"/><Relationship Id="rId3" Type="http://schemas.openxmlformats.org/officeDocument/2006/relationships/image" Target="../media/image57.svg"/><Relationship Id="rId7" Type="http://schemas.openxmlformats.org/officeDocument/2006/relationships/image" Target="../media/image61.svg"/><Relationship Id="rId12" Type="http://schemas.openxmlformats.org/officeDocument/2006/relationships/image" Target="../media/image22.png"/><Relationship Id="rId2" Type="http://schemas.openxmlformats.org/officeDocument/2006/relationships/image" Target="../media/image56.png"/><Relationship Id="rId16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11" Type="http://schemas.openxmlformats.org/officeDocument/2006/relationships/image" Target="../media/image65.svg"/><Relationship Id="rId5" Type="http://schemas.openxmlformats.org/officeDocument/2006/relationships/image" Target="../media/image59.svg"/><Relationship Id="rId15" Type="http://schemas.openxmlformats.org/officeDocument/2006/relationships/image" Target="../media/image67.svg"/><Relationship Id="rId10" Type="http://schemas.openxmlformats.org/officeDocument/2006/relationships/image" Target="../media/image64.png"/><Relationship Id="rId4" Type="http://schemas.openxmlformats.org/officeDocument/2006/relationships/image" Target="../media/image58.png"/><Relationship Id="rId9" Type="http://schemas.openxmlformats.org/officeDocument/2006/relationships/image" Target="../media/image63.svg"/><Relationship Id="rId14" Type="http://schemas.openxmlformats.org/officeDocument/2006/relationships/image" Target="../media/image6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81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12" Type="http://schemas.openxmlformats.org/officeDocument/2006/relationships/image" Target="../media/image80.png"/><Relationship Id="rId2" Type="http://schemas.openxmlformats.org/officeDocument/2006/relationships/image" Target="../media/image70.png"/><Relationship Id="rId16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11" Type="http://schemas.openxmlformats.org/officeDocument/2006/relationships/image" Target="../media/image79.png"/><Relationship Id="rId5" Type="http://schemas.openxmlformats.org/officeDocument/2006/relationships/image" Target="../media/image73.png"/><Relationship Id="rId15" Type="http://schemas.openxmlformats.org/officeDocument/2006/relationships/image" Target="../media/image83.png"/><Relationship Id="rId10" Type="http://schemas.openxmlformats.org/officeDocument/2006/relationships/image" Target="../media/image78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Relationship Id="rId14" Type="http://schemas.openxmlformats.org/officeDocument/2006/relationships/image" Target="../media/image8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Cute Background Powerpoint Hình nền PowerPoint đáng yêu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0"/>
            <a:ext cx="13596471" cy="1028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WordArt 6"/>
          <p:cNvSpPr>
            <a:spLocks noChangeArrowheads="1" noChangeShapeType="1" noTextEdit="1"/>
          </p:cNvSpPr>
          <p:nvPr/>
        </p:nvSpPr>
        <p:spPr bwMode="auto">
          <a:xfrm>
            <a:off x="2743200" y="1143000"/>
            <a:ext cx="12801600" cy="4229100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347"/>
              </a:avLst>
            </a:prstTxWarp>
          </a:bodyPr>
          <a:lstStyle/>
          <a:p>
            <a:pPr algn="ctr"/>
            <a:r>
              <a:rPr lang="en-US" sz="6600" b="1" kern="10" dirty="0">
                <a:ln w="9525">
                  <a:noFill/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rPr>
              <a:t>NHIỆT LIỆT CHÀO MỪNG </a:t>
            </a:r>
          </a:p>
          <a:p>
            <a:pPr algn="ctr"/>
            <a:r>
              <a:rPr lang="en-US" sz="6600" b="1" kern="10" dirty="0">
                <a:ln w="9525">
                  <a:noFill/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rPr>
              <a:t>CÁC THẦY CÔ GIÁ</a:t>
            </a:r>
            <a:r>
              <a:rPr lang="en-US" sz="6600" kern="10" dirty="0">
                <a:ln w="9525">
                  <a:noFill/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rPr>
              <a:t>O</a:t>
            </a:r>
            <a:r>
              <a:rPr lang="en-US" sz="6600" b="1" kern="10" dirty="0">
                <a:ln w="9525">
                  <a:noFill/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rPr>
              <a:t> ĐẾN DỰ GIỜ</a:t>
            </a:r>
          </a:p>
        </p:txBody>
      </p:sp>
      <p:sp>
        <p:nvSpPr>
          <p:cNvPr id="6" name="Rectangle 5"/>
          <p:cNvSpPr/>
          <p:nvPr/>
        </p:nvSpPr>
        <p:spPr>
          <a:xfrm>
            <a:off x="5638800" y="5380703"/>
            <a:ext cx="7315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vi-VN" sz="6000" b="1" kern="10" dirty="0">
                <a:ln w="19050">
                  <a:solidFill>
                    <a:srgbClr val="A50021"/>
                  </a:solidFill>
                  <a:round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MÔN: </a:t>
            </a:r>
            <a:r>
              <a:rPr lang="en-US" sz="6000" b="1" kern="10" dirty="0">
                <a:ln w="19050">
                  <a:solidFill>
                    <a:srgbClr val="A50021"/>
                  </a:solidFill>
                  <a:round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HÌNH HỌC 7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F622EA4-0EC6-9BE6-BAA8-58E174C956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2">
            <a:extLst>
              <a:ext uri="{FF2B5EF4-FFF2-40B4-BE49-F238E27FC236}">
                <a16:creationId xmlns:a16="http://schemas.microsoft.com/office/drawing/2014/main" id="{C9E07EA4-6259-B4EE-9488-6B516ACB316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289416" flipH="1">
            <a:off x="15434024" y="976268"/>
            <a:ext cx="626387" cy="729900"/>
          </a:xfrm>
          <a:prstGeom prst="rect">
            <a:avLst/>
          </a:prstGeom>
        </p:spPr>
      </p:pic>
      <p:pic>
        <p:nvPicPr>
          <p:cNvPr id="35" name="Picture 35">
            <a:extLst>
              <a:ext uri="{FF2B5EF4-FFF2-40B4-BE49-F238E27FC236}">
                <a16:creationId xmlns:a16="http://schemas.microsoft.com/office/drawing/2014/main" id="{ED4354A6-39CC-B5B5-07D7-07F3A9B3B29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1513097">
            <a:off x="451034" y="8030096"/>
            <a:ext cx="1241409" cy="2330289"/>
          </a:xfrm>
          <a:prstGeom prst="rect">
            <a:avLst/>
          </a:prstGeom>
        </p:spPr>
      </p:pic>
      <p:grpSp>
        <p:nvGrpSpPr>
          <p:cNvPr id="39" name="Group 39">
            <a:extLst>
              <a:ext uri="{FF2B5EF4-FFF2-40B4-BE49-F238E27FC236}">
                <a16:creationId xmlns:a16="http://schemas.microsoft.com/office/drawing/2014/main" id="{A1C34E59-F331-4D2A-0D32-1E62DED9961A}"/>
              </a:ext>
            </a:extLst>
          </p:cNvPr>
          <p:cNvGrpSpPr/>
          <p:nvPr/>
        </p:nvGrpSpPr>
        <p:grpSpPr>
          <a:xfrm>
            <a:off x="521401" y="346821"/>
            <a:ext cx="230366" cy="227985"/>
            <a:chOff x="0" y="0"/>
            <a:chExt cx="430289" cy="425841"/>
          </a:xfrm>
        </p:grpSpPr>
        <p:sp>
          <p:nvSpPr>
            <p:cNvPr id="40" name="Freeform 40">
              <a:extLst>
                <a:ext uri="{FF2B5EF4-FFF2-40B4-BE49-F238E27FC236}">
                  <a16:creationId xmlns:a16="http://schemas.microsoft.com/office/drawing/2014/main" id="{27E803AD-77BA-01A0-9E51-3FDD618794FA}"/>
                </a:ext>
              </a:extLst>
            </p:cNvPr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EA552B">
                <a:alpha val="64706"/>
              </a:srgbClr>
            </a:solidFill>
          </p:spPr>
        </p:sp>
        <p:sp>
          <p:nvSpPr>
            <p:cNvPr id="41" name="TextBox 41">
              <a:extLst>
                <a:ext uri="{FF2B5EF4-FFF2-40B4-BE49-F238E27FC236}">
                  <a16:creationId xmlns:a16="http://schemas.microsoft.com/office/drawing/2014/main" id="{414D3691-33C6-0F78-85F7-2350C8D2631D}"/>
                </a:ext>
              </a:extLst>
            </p:cNvPr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grpSp>
        <p:nvGrpSpPr>
          <p:cNvPr id="42" name="Group 42">
            <a:extLst>
              <a:ext uri="{FF2B5EF4-FFF2-40B4-BE49-F238E27FC236}">
                <a16:creationId xmlns:a16="http://schemas.microsoft.com/office/drawing/2014/main" id="{BA017B34-42F6-5C3F-32E4-0E805AB33133}"/>
              </a:ext>
            </a:extLst>
          </p:cNvPr>
          <p:cNvGrpSpPr/>
          <p:nvPr/>
        </p:nvGrpSpPr>
        <p:grpSpPr>
          <a:xfrm>
            <a:off x="841372" y="346821"/>
            <a:ext cx="230366" cy="227985"/>
            <a:chOff x="0" y="0"/>
            <a:chExt cx="430289" cy="425841"/>
          </a:xfrm>
        </p:grpSpPr>
        <p:sp>
          <p:nvSpPr>
            <p:cNvPr id="43" name="Freeform 43">
              <a:extLst>
                <a:ext uri="{FF2B5EF4-FFF2-40B4-BE49-F238E27FC236}">
                  <a16:creationId xmlns:a16="http://schemas.microsoft.com/office/drawing/2014/main" id="{C5A86CE1-282C-B310-DDEE-2F1766EA5591}"/>
                </a:ext>
              </a:extLst>
            </p:cNvPr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FECD1A">
                <a:alpha val="64706"/>
              </a:srgbClr>
            </a:solidFill>
          </p:spPr>
        </p:sp>
        <p:sp>
          <p:nvSpPr>
            <p:cNvPr id="44" name="TextBox 44">
              <a:extLst>
                <a:ext uri="{FF2B5EF4-FFF2-40B4-BE49-F238E27FC236}">
                  <a16:creationId xmlns:a16="http://schemas.microsoft.com/office/drawing/2014/main" id="{22BB666D-6EF5-9EF0-B183-D09C2A375C0C}"/>
                </a:ext>
              </a:extLst>
            </p:cNvPr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grpSp>
        <p:nvGrpSpPr>
          <p:cNvPr id="45" name="Group 45">
            <a:extLst>
              <a:ext uri="{FF2B5EF4-FFF2-40B4-BE49-F238E27FC236}">
                <a16:creationId xmlns:a16="http://schemas.microsoft.com/office/drawing/2014/main" id="{47FD8792-69E6-EC71-F3CA-E311CABD9707}"/>
              </a:ext>
            </a:extLst>
          </p:cNvPr>
          <p:cNvGrpSpPr/>
          <p:nvPr/>
        </p:nvGrpSpPr>
        <p:grpSpPr>
          <a:xfrm>
            <a:off x="1161343" y="346821"/>
            <a:ext cx="230366" cy="227985"/>
            <a:chOff x="0" y="0"/>
            <a:chExt cx="430289" cy="425841"/>
          </a:xfrm>
        </p:grpSpPr>
        <p:sp>
          <p:nvSpPr>
            <p:cNvPr id="46" name="Freeform 46">
              <a:extLst>
                <a:ext uri="{FF2B5EF4-FFF2-40B4-BE49-F238E27FC236}">
                  <a16:creationId xmlns:a16="http://schemas.microsoft.com/office/drawing/2014/main" id="{003FCDCB-10C0-17C5-74E2-FA9AAB828B8B}"/>
                </a:ext>
              </a:extLst>
            </p:cNvPr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4CA96D">
                <a:alpha val="64706"/>
              </a:srgbClr>
            </a:solidFill>
          </p:spPr>
        </p:sp>
        <p:sp>
          <p:nvSpPr>
            <p:cNvPr id="47" name="TextBox 47">
              <a:extLst>
                <a:ext uri="{FF2B5EF4-FFF2-40B4-BE49-F238E27FC236}">
                  <a16:creationId xmlns:a16="http://schemas.microsoft.com/office/drawing/2014/main" id="{C9C74055-98E8-383C-78F2-18238904670E}"/>
                </a:ext>
              </a:extLst>
            </p:cNvPr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pic>
        <p:nvPicPr>
          <p:cNvPr id="49" name="Picture 49">
            <a:extLst>
              <a:ext uri="{FF2B5EF4-FFF2-40B4-BE49-F238E27FC236}">
                <a16:creationId xmlns:a16="http://schemas.microsoft.com/office/drawing/2014/main" id="{06ABB82A-6F68-5733-03BB-4D336B287EE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1257009">
            <a:off x="14547634" y="-257069"/>
            <a:ext cx="3439820" cy="3791385"/>
          </a:xfrm>
          <a:prstGeom prst="rect">
            <a:avLst/>
          </a:prstGeom>
        </p:spPr>
      </p:pic>
      <p:pic>
        <p:nvPicPr>
          <p:cNvPr id="51" name="Picture 51">
            <a:extLst>
              <a:ext uri="{FF2B5EF4-FFF2-40B4-BE49-F238E27FC236}">
                <a16:creationId xmlns:a16="http://schemas.microsoft.com/office/drawing/2014/main" id="{28CD2152-6FE0-3974-3582-37CAB435094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279083" y="676708"/>
            <a:ext cx="1380252" cy="1480163"/>
          </a:xfrm>
          <a:prstGeom prst="rect">
            <a:avLst/>
          </a:prstGeom>
        </p:spPr>
      </p:pic>
      <p:sp>
        <p:nvSpPr>
          <p:cNvPr id="21" name="Hình chữ nhật: Góc Tròn 20">
            <a:extLst>
              <a:ext uri="{FF2B5EF4-FFF2-40B4-BE49-F238E27FC236}">
                <a16:creationId xmlns:a16="http://schemas.microsoft.com/office/drawing/2014/main" id="{0A8805A6-F901-4D3A-6D5A-CAB1663721E7}"/>
              </a:ext>
            </a:extLst>
          </p:cNvPr>
          <p:cNvSpPr/>
          <p:nvPr/>
        </p:nvSpPr>
        <p:spPr>
          <a:xfrm>
            <a:off x="1533419" y="1507344"/>
            <a:ext cx="3349957" cy="1002411"/>
          </a:xfrm>
          <a:prstGeom prst="roundRect">
            <a:avLst/>
          </a:prstGeom>
          <a:solidFill>
            <a:srgbClr val="EA552B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Hộp Văn bản 33">
                <a:extLst>
                  <a:ext uri="{FF2B5EF4-FFF2-40B4-BE49-F238E27FC236}">
                    <a16:creationId xmlns:a16="http://schemas.microsoft.com/office/drawing/2014/main" id="{8D7EC7AA-797C-D61D-AE97-C6960EB384FD}"/>
                  </a:ext>
                </a:extLst>
              </p:cNvPr>
              <p:cNvSpPr txBox="1"/>
              <p:nvPr/>
            </p:nvSpPr>
            <p:spPr>
              <a:xfrm>
                <a:off x="1422106" y="2640716"/>
                <a:ext cx="9855494" cy="37090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4000" i="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ABC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 AB = A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D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B</m:t>
                    </m:r>
                    <m:r>
                      <m:rPr>
                        <m:sty m:val="p"/>
                      </m:rPr>
                      <a:rPr lang="en-US" sz="4000" b="0" i="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Chứng minh rằng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00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4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BD</m:t>
                    </m:r>
                    <m:r>
                      <a:rPr lang="en-US" sz="4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∆</m:t>
                    </m:r>
                    <m:r>
                      <m:rPr>
                        <m:sty m:val="p"/>
                      </m:rPr>
                      <a:rPr lang="en-US" sz="4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CD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b)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000"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sz="4000" dirty="0"/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00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acc>
                  </m:oMath>
                </a14:m>
                <a:r>
                  <a:rPr lang="nl-NL" sz="40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4" name="Hộp Văn bản 33">
                <a:extLst>
                  <a:ext uri="{FF2B5EF4-FFF2-40B4-BE49-F238E27FC236}">
                    <a16:creationId xmlns:a16="http://schemas.microsoft.com/office/drawing/2014/main" id="{8D7EC7AA-797C-D61D-AE97-C6960EB384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106" y="2640716"/>
                <a:ext cx="9855494" cy="3709092"/>
              </a:xfrm>
              <a:prstGeom prst="rect">
                <a:avLst/>
              </a:prstGeom>
              <a:blipFill>
                <a:blip r:embed="rId11"/>
                <a:stretch>
                  <a:fillRect l="-2165" r="-2165" b="-60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5AEC1657-085B-09E7-3036-52B09726655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441415" y="2093579"/>
            <a:ext cx="6404249" cy="446682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DC1C0E7-C492-2E3A-8EE0-F5A848FEBE32}"/>
              </a:ext>
            </a:extLst>
          </p:cNvPr>
          <p:cNvSpPr txBox="1"/>
          <p:nvPr/>
        </p:nvSpPr>
        <p:spPr>
          <a:xfrm>
            <a:off x="3964145" y="2836082"/>
            <a:ext cx="2744958" cy="70788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</a:t>
            </a:r>
            <a:endParaRPr lang="en-US" sz="4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BF75690-25E6-0CC6-2E96-108791AD641E}"/>
              </a:ext>
            </a:extLst>
          </p:cNvPr>
          <p:cNvSpPr txBox="1"/>
          <p:nvPr/>
        </p:nvSpPr>
        <p:spPr>
          <a:xfrm>
            <a:off x="6665280" y="2836082"/>
            <a:ext cx="4492345" cy="70788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endParaRPr lang="en-US" sz="4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8B0226F-D05F-A4CD-5563-03CA3DEB9B7A}"/>
              </a:ext>
            </a:extLst>
          </p:cNvPr>
          <p:cNvSpPr txBox="1"/>
          <p:nvPr/>
        </p:nvSpPr>
        <p:spPr>
          <a:xfrm>
            <a:off x="1422106" y="3700093"/>
            <a:ext cx="4492345" cy="70788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endParaRPr lang="en-US" sz="40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1A6B667-9EC2-FA1C-5860-7E46A2BDBABA}"/>
              </a:ext>
            </a:extLst>
          </p:cNvPr>
          <p:cNvSpPr txBox="1"/>
          <p:nvPr/>
        </p:nvSpPr>
        <p:spPr>
          <a:xfrm>
            <a:off x="1239883" y="4716899"/>
            <a:ext cx="4492345" cy="70788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endParaRPr lang="en-US" sz="4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A838C6C-2737-947A-DD65-1856DAC3F8EF}"/>
              </a:ext>
            </a:extLst>
          </p:cNvPr>
          <p:cNvSpPr txBox="1"/>
          <p:nvPr/>
        </p:nvSpPr>
        <p:spPr>
          <a:xfrm>
            <a:off x="870273" y="5588849"/>
            <a:ext cx="1103665" cy="70788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endParaRPr lang="en-US" sz="4000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0A187BB-9A4C-ECE6-AF97-C688D670E86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582400" y="2147767"/>
            <a:ext cx="6133264" cy="6994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133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3D1A598-429F-B110-542D-3E82BC4886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2">
            <a:extLst>
              <a:ext uri="{FF2B5EF4-FFF2-40B4-BE49-F238E27FC236}">
                <a16:creationId xmlns:a16="http://schemas.microsoft.com/office/drawing/2014/main" id="{14F5F666-DED1-FC3F-EFA1-D78C5AC14FF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289416" flipH="1">
            <a:off x="16098201" y="458898"/>
            <a:ext cx="1383195" cy="729900"/>
          </a:xfrm>
          <a:prstGeom prst="rect">
            <a:avLst/>
          </a:prstGeom>
        </p:spPr>
      </p:pic>
      <p:grpSp>
        <p:nvGrpSpPr>
          <p:cNvPr id="39" name="Group 39">
            <a:extLst>
              <a:ext uri="{FF2B5EF4-FFF2-40B4-BE49-F238E27FC236}">
                <a16:creationId xmlns:a16="http://schemas.microsoft.com/office/drawing/2014/main" id="{E1D5519B-7FAD-CC29-669D-DEA2336F99B5}"/>
              </a:ext>
            </a:extLst>
          </p:cNvPr>
          <p:cNvGrpSpPr/>
          <p:nvPr/>
        </p:nvGrpSpPr>
        <p:grpSpPr>
          <a:xfrm>
            <a:off x="521401" y="346821"/>
            <a:ext cx="230366" cy="227985"/>
            <a:chOff x="0" y="0"/>
            <a:chExt cx="430289" cy="425841"/>
          </a:xfrm>
        </p:grpSpPr>
        <p:sp>
          <p:nvSpPr>
            <p:cNvPr id="40" name="Freeform 40">
              <a:extLst>
                <a:ext uri="{FF2B5EF4-FFF2-40B4-BE49-F238E27FC236}">
                  <a16:creationId xmlns:a16="http://schemas.microsoft.com/office/drawing/2014/main" id="{9305A872-87E3-FB31-FA00-631E791B85F5}"/>
                </a:ext>
              </a:extLst>
            </p:cNvPr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EA552B">
                <a:alpha val="64706"/>
              </a:srgbClr>
            </a:solidFill>
          </p:spPr>
        </p:sp>
        <p:sp>
          <p:nvSpPr>
            <p:cNvPr id="41" name="TextBox 41">
              <a:extLst>
                <a:ext uri="{FF2B5EF4-FFF2-40B4-BE49-F238E27FC236}">
                  <a16:creationId xmlns:a16="http://schemas.microsoft.com/office/drawing/2014/main" id="{0EAAD5B9-1DC5-102A-127C-98F69332D0CA}"/>
                </a:ext>
              </a:extLst>
            </p:cNvPr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grpSp>
        <p:nvGrpSpPr>
          <p:cNvPr id="42" name="Group 42">
            <a:extLst>
              <a:ext uri="{FF2B5EF4-FFF2-40B4-BE49-F238E27FC236}">
                <a16:creationId xmlns:a16="http://schemas.microsoft.com/office/drawing/2014/main" id="{DF4EEA09-105D-CFC8-28FA-5865553206FF}"/>
              </a:ext>
            </a:extLst>
          </p:cNvPr>
          <p:cNvGrpSpPr/>
          <p:nvPr/>
        </p:nvGrpSpPr>
        <p:grpSpPr>
          <a:xfrm>
            <a:off x="841372" y="346821"/>
            <a:ext cx="230366" cy="227985"/>
            <a:chOff x="0" y="0"/>
            <a:chExt cx="430289" cy="425841"/>
          </a:xfrm>
        </p:grpSpPr>
        <p:sp>
          <p:nvSpPr>
            <p:cNvPr id="43" name="Freeform 43">
              <a:extLst>
                <a:ext uri="{FF2B5EF4-FFF2-40B4-BE49-F238E27FC236}">
                  <a16:creationId xmlns:a16="http://schemas.microsoft.com/office/drawing/2014/main" id="{3B7AF965-054D-D34A-82E2-F1F9E74C6429}"/>
                </a:ext>
              </a:extLst>
            </p:cNvPr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FECD1A">
                <a:alpha val="64706"/>
              </a:srgbClr>
            </a:solidFill>
          </p:spPr>
        </p:sp>
        <p:sp>
          <p:nvSpPr>
            <p:cNvPr id="44" name="TextBox 44">
              <a:extLst>
                <a:ext uri="{FF2B5EF4-FFF2-40B4-BE49-F238E27FC236}">
                  <a16:creationId xmlns:a16="http://schemas.microsoft.com/office/drawing/2014/main" id="{598DF7B1-82D9-3122-06E1-1417333D1D06}"/>
                </a:ext>
              </a:extLst>
            </p:cNvPr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grpSp>
        <p:nvGrpSpPr>
          <p:cNvPr id="45" name="Group 45">
            <a:extLst>
              <a:ext uri="{FF2B5EF4-FFF2-40B4-BE49-F238E27FC236}">
                <a16:creationId xmlns:a16="http://schemas.microsoft.com/office/drawing/2014/main" id="{40DCCD13-BE49-5882-8BC8-CE02C75A74DD}"/>
              </a:ext>
            </a:extLst>
          </p:cNvPr>
          <p:cNvGrpSpPr/>
          <p:nvPr/>
        </p:nvGrpSpPr>
        <p:grpSpPr>
          <a:xfrm>
            <a:off x="1161343" y="346821"/>
            <a:ext cx="230366" cy="227985"/>
            <a:chOff x="0" y="0"/>
            <a:chExt cx="430289" cy="425841"/>
          </a:xfrm>
        </p:grpSpPr>
        <p:sp>
          <p:nvSpPr>
            <p:cNvPr id="46" name="Freeform 46">
              <a:extLst>
                <a:ext uri="{FF2B5EF4-FFF2-40B4-BE49-F238E27FC236}">
                  <a16:creationId xmlns:a16="http://schemas.microsoft.com/office/drawing/2014/main" id="{6DE7BBD9-A16B-00E3-6E25-CFD757659FF3}"/>
                </a:ext>
              </a:extLst>
            </p:cNvPr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4CA96D">
                <a:alpha val="64706"/>
              </a:srgbClr>
            </a:solidFill>
          </p:spPr>
        </p:sp>
        <p:sp>
          <p:nvSpPr>
            <p:cNvPr id="47" name="TextBox 47">
              <a:extLst>
                <a:ext uri="{FF2B5EF4-FFF2-40B4-BE49-F238E27FC236}">
                  <a16:creationId xmlns:a16="http://schemas.microsoft.com/office/drawing/2014/main" id="{F951DEB2-54CE-1D8F-0649-7CCDF7086BB0}"/>
                </a:ext>
              </a:extLst>
            </p:cNvPr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pic>
        <p:nvPicPr>
          <p:cNvPr id="51" name="Picture 51">
            <a:extLst>
              <a:ext uri="{FF2B5EF4-FFF2-40B4-BE49-F238E27FC236}">
                <a16:creationId xmlns:a16="http://schemas.microsoft.com/office/drawing/2014/main" id="{1CF31395-5041-3B09-7F38-C95C1DEF85D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562197" y="574806"/>
            <a:ext cx="1380252" cy="1480163"/>
          </a:xfrm>
          <a:prstGeom prst="rect">
            <a:avLst/>
          </a:prstGeom>
        </p:spPr>
      </p:pic>
      <p:sp>
        <p:nvSpPr>
          <p:cNvPr id="21" name="Hình chữ nhật: Góc Tròn 20">
            <a:extLst>
              <a:ext uri="{FF2B5EF4-FFF2-40B4-BE49-F238E27FC236}">
                <a16:creationId xmlns:a16="http://schemas.microsoft.com/office/drawing/2014/main" id="{04FD00F5-72E7-9784-580B-121B9BA57529}"/>
              </a:ext>
            </a:extLst>
          </p:cNvPr>
          <p:cNvSpPr/>
          <p:nvPr/>
        </p:nvSpPr>
        <p:spPr>
          <a:xfrm>
            <a:off x="1877106" y="929643"/>
            <a:ext cx="2424524" cy="1002411"/>
          </a:xfrm>
          <a:prstGeom prst="roundRect">
            <a:avLst/>
          </a:prstGeom>
          <a:solidFill>
            <a:srgbClr val="EA552B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33">
                <a:extLst>
                  <a:ext uri="{FF2B5EF4-FFF2-40B4-BE49-F238E27FC236}">
                    <a16:creationId xmlns:a16="http://schemas.microsoft.com/office/drawing/2014/main" id="{3C66BD0C-BFB2-C3D2-747E-32F48E4E63B3}"/>
                  </a:ext>
                </a:extLst>
              </p:cNvPr>
              <p:cNvSpPr txBox="1"/>
              <p:nvPr/>
            </p:nvSpPr>
            <p:spPr>
              <a:xfrm>
                <a:off x="4267826" y="982881"/>
                <a:ext cx="10760635" cy="93910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4000" i="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ABC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A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minh rằng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000"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sz="4000" dirty="0"/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00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acc>
                  </m:oMath>
                </a14:m>
                <a:r>
                  <a:rPr lang="nl-NL" sz="40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4" name="Hộp Văn bản 33">
                <a:extLst>
                  <a:ext uri="{FF2B5EF4-FFF2-40B4-BE49-F238E27FC236}">
                    <a16:creationId xmlns:a16="http://schemas.microsoft.com/office/drawing/2014/main" id="{3C66BD0C-BFB2-C3D2-747E-32F48E4E63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826" y="982881"/>
                <a:ext cx="10760635" cy="939103"/>
              </a:xfrm>
              <a:prstGeom prst="rect">
                <a:avLst/>
              </a:prstGeom>
              <a:blipFill>
                <a:blip r:embed="rId7"/>
                <a:stretch>
                  <a:fillRect l="-1983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52D78397-A760-4095-7A07-2376E32843B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969470" y="2147767"/>
            <a:ext cx="4094944" cy="4670121"/>
          </a:xfrm>
          <a:prstGeom prst="rect">
            <a:avLst/>
          </a:prstGeom>
        </p:spPr>
      </p:pic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B11C332-FF3D-EBB3-84B4-DD4AD61532C2}"/>
              </a:ext>
            </a:extLst>
          </p:cNvPr>
          <p:cNvCxnSpPr>
            <a:cxnSpLocks/>
          </p:cNvCxnSpPr>
          <p:nvPr/>
        </p:nvCxnSpPr>
        <p:spPr>
          <a:xfrm flipH="1">
            <a:off x="15002194" y="2610990"/>
            <a:ext cx="14748" cy="373666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6CB68FD6-DC5F-93D6-51F7-EB8B00296585}"/>
              </a:ext>
            </a:extLst>
          </p:cNvPr>
          <p:cNvSpPr txBox="1"/>
          <p:nvPr/>
        </p:nvSpPr>
        <p:spPr>
          <a:xfrm>
            <a:off x="14857073" y="6441326"/>
            <a:ext cx="6995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2"/>
                </a:solidFill>
              </a:rPr>
              <a:t>D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F0AFE26-C9CD-EA14-B812-BD4EA197FAE3}"/>
              </a:ext>
            </a:extLst>
          </p:cNvPr>
          <p:cNvCxnSpPr/>
          <p:nvPr/>
        </p:nvCxnSpPr>
        <p:spPr>
          <a:xfrm flipH="1">
            <a:off x="14207544" y="6221886"/>
            <a:ext cx="152400" cy="2743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190B724-4710-54C4-15B8-0D86EACF7C8C}"/>
              </a:ext>
            </a:extLst>
          </p:cNvPr>
          <p:cNvCxnSpPr/>
          <p:nvPr/>
        </p:nvCxnSpPr>
        <p:spPr>
          <a:xfrm flipH="1">
            <a:off x="14296045" y="6201554"/>
            <a:ext cx="152400" cy="2743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FAC1C7F-CFEA-0680-E4A5-525802FE8D58}"/>
              </a:ext>
            </a:extLst>
          </p:cNvPr>
          <p:cNvCxnSpPr/>
          <p:nvPr/>
        </p:nvCxnSpPr>
        <p:spPr>
          <a:xfrm flipH="1">
            <a:off x="15471278" y="6217941"/>
            <a:ext cx="152400" cy="2743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47668B3E-2351-9987-0087-0C4811297281}"/>
              </a:ext>
            </a:extLst>
          </p:cNvPr>
          <p:cNvCxnSpPr/>
          <p:nvPr/>
        </p:nvCxnSpPr>
        <p:spPr>
          <a:xfrm flipH="1">
            <a:off x="15559779" y="6197609"/>
            <a:ext cx="152400" cy="2743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Picture 28">
            <a:extLst>
              <a:ext uri="{FF2B5EF4-FFF2-40B4-BE49-F238E27FC236}">
                <a16:creationId xmlns:a16="http://schemas.microsoft.com/office/drawing/2014/main" id="{D10028D0-40F9-003F-77EB-CE2C94DCDDC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48786" y="2230014"/>
            <a:ext cx="4094944" cy="4670121"/>
          </a:xfrm>
          <a:prstGeom prst="rect">
            <a:avLst/>
          </a:prstGeom>
        </p:spPr>
      </p:pic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7BFDA38-C096-812C-C819-206A5B0BB64A}"/>
              </a:ext>
            </a:extLst>
          </p:cNvPr>
          <p:cNvCxnSpPr>
            <a:cxnSpLocks/>
          </p:cNvCxnSpPr>
          <p:nvPr/>
        </p:nvCxnSpPr>
        <p:spPr>
          <a:xfrm flipH="1">
            <a:off x="9181510" y="2693237"/>
            <a:ext cx="14748" cy="373666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9DC2F182-45D1-7B5B-8C67-540ED2BE10BF}"/>
              </a:ext>
            </a:extLst>
          </p:cNvPr>
          <p:cNvSpPr txBox="1"/>
          <p:nvPr/>
        </p:nvSpPr>
        <p:spPr>
          <a:xfrm>
            <a:off x="9036389" y="6523573"/>
            <a:ext cx="6995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2"/>
                </a:solidFill>
              </a:rPr>
              <a:t>D</a:t>
            </a:r>
          </a:p>
        </p:txBody>
      </p:sp>
      <p:sp>
        <p:nvSpPr>
          <p:cNvPr id="38" name="Arc 37">
            <a:extLst>
              <a:ext uri="{FF2B5EF4-FFF2-40B4-BE49-F238E27FC236}">
                <a16:creationId xmlns:a16="http://schemas.microsoft.com/office/drawing/2014/main" id="{20382EEA-239B-65BD-54AD-DA3304D00F84}"/>
              </a:ext>
            </a:extLst>
          </p:cNvPr>
          <p:cNvSpPr/>
          <p:nvPr/>
        </p:nvSpPr>
        <p:spPr>
          <a:xfrm rot="16200000" flipH="1" flipV="1">
            <a:off x="8840348" y="2943470"/>
            <a:ext cx="760843" cy="611270"/>
          </a:xfrm>
          <a:prstGeom prst="arc">
            <a:avLst>
              <a:gd name="adj1" fmla="val 18272198"/>
              <a:gd name="adj2" fmla="val 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Arc 47">
            <a:extLst>
              <a:ext uri="{FF2B5EF4-FFF2-40B4-BE49-F238E27FC236}">
                <a16:creationId xmlns:a16="http://schemas.microsoft.com/office/drawing/2014/main" id="{D7B5AB34-4889-E714-D802-C6EAE951CD33}"/>
              </a:ext>
            </a:extLst>
          </p:cNvPr>
          <p:cNvSpPr/>
          <p:nvPr/>
        </p:nvSpPr>
        <p:spPr>
          <a:xfrm flipH="1" flipV="1">
            <a:off x="8901565" y="3249104"/>
            <a:ext cx="760843" cy="381000"/>
          </a:xfrm>
          <a:prstGeom prst="arc">
            <a:avLst>
              <a:gd name="adj1" fmla="val 18272198"/>
              <a:gd name="adj2" fmla="val 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0" name="Picture 49">
            <a:extLst>
              <a:ext uri="{FF2B5EF4-FFF2-40B4-BE49-F238E27FC236}">
                <a16:creationId xmlns:a16="http://schemas.microsoft.com/office/drawing/2014/main" id="{5D95120C-E806-8CF7-7F91-AA5E3A3187E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27380" y="2199288"/>
            <a:ext cx="4094944" cy="4670121"/>
          </a:xfrm>
          <a:prstGeom prst="rect">
            <a:avLst/>
          </a:prstGeom>
        </p:spPr>
      </p:pic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0F7C5EB1-DCBB-B4F6-9E6C-576461BF0DB4}"/>
              </a:ext>
            </a:extLst>
          </p:cNvPr>
          <p:cNvCxnSpPr>
            <a:cxnSpLocks/>
          </p:cNvCxnSpPr>
          <p:nvPr/>
        </p:nvCxnSpPr>
        <p:spPr>
          <a:xfrm flipH="1">
            <a:off x="3660104" y="2657537"/>
            <a:ext cx="14748" cy="373666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>
            <a:extLst>
              <a:ext uri="{FF2B5EF4-FFF2-40B4-BE49-F238E27FC236}">
                <a16:creationId xmlns:a16="http://schemas.microsoft.com/office/drawing/2014/main" id="{9926A447-2278-AEB2-F246-0B28F99CDF17}"/>
              </a:ext>
            </a:extLst>
          </p:cNvPr>
          <p:cNvSpPr/>
          <p:nvPr/>
        </p:nvSpPr>
        <p:spPr>
          <a:xfrm>
            <a:off x="3660104" y="6219389"/>
            <a:ext cx="228290" cy="189564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A53A8CE7-BA97-689F-082C-E349B1975BBE}"/>
              </a:ext>
            </a:extLst>
          </p:cNvPr>
          <p:cNvSpPr txBox="1"/>
          <p:nvPr/>
        </p:nvSpPr>
        <p:spPr>
          <a:xfrm>
            <a:off x="3424455" y="6590844"/>
            <a:ext cx="6995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2"/>
                </a:solidFill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B1497CF6-CDAA-3723-82EB-0CF107A57B2C}"/>
                  </a:ext>
                </a:extLst>
              </p:cNvPr>
              <p:cNvSpPr txBox="1"/>
              <p:nvPr/>
            </p:nvSpPr>
            <p:spPr>
              <a:xfrm>
                <a:off x="12780513" y="6900934"/>
                <a:ext cx="5278887" cy="26239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lấ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2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D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oạ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2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BC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pPr lvl="0" algn="just">
                  <a:lnSpc>
                    <a:spcPct val="150000"/>
                  </a:lnSpc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/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mi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m:rPr>
                        <m:sty m:val="p"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BD</m:t>
                    </m:r>
                    <m: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∆</m:t>
                    </m:r>
                    <m:r>
                      <m:rPr>
                        <m:sty m:val="p"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CD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.c.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lvl="0" algn="just">
                  <a:lnSpc>
                    <a:spcPct val="150000"/>
                  </a:lnSpc>
                  <a:defRPr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=&gt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sz="2800" dirty="0"/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acc>
                  </m:oMath>
                </a14:m>
                <a:r>
                  <a:rPr lang="nl-NL" sz="28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B1497CF6-CDAA-3723-82EB-0CF107A57B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80513" y="6900934"/>
                <a:ext cx="5278887" cy="2623923"/>
              </a:xfrm>
              <a:prstGeom prst="rect">
                <a:avLst/>
              </a:prstGeom>
              <a:blipFill>
                <a:blip r:embed="rId9"/>
                <a:stretch>
                  <a:fillRect l="-2425" r="-2309" b="-5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4257D8B1-E58F-EEA7-A25D-474449063AEB}"/>
                  </a:ext>
                </a:extLst>
              </p:cNvPr>
              <p:cNvSpPr txBox="1"/>
              <p:nvPr/>
            </p:nvSpPr>
            <p:spPr>
              <a:xfrm>
                <a:off x="6781800" y="7046793"/>
                <a:ext cx="5572201" cy="19775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14:m>
                  <m:oMath xmlns:m="http://schemas.openxmlformats.org/officeDocument/2006/math">
                    <m:r>
                      <a:rPr lang="en-US" sz="280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ẻ</m:t>
                    </m:r>
                    <m: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ph</m:t>
                    </m:r>
                    <m: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â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n</m:t>
                    </m:r>
                    <m: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gi</m:t>
                    </m:r>
                    <m: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á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ủ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a</m:t>
                    </m:r>
                    <m: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g</m:t>
                    </m:r>
                    <m: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ó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A</m:t>
                    </m:r>
                    <m: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ắ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t</m:t>
                    </m:r>
                    <m: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BC</m:t>
                    </m:r>
                    <m: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t</m:t>
                    </m:r>
                    <m: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ạ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i</m:t>
                    </m:r>
                    <m: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D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lvl="0" algn="just">
                  <a:lnSpc>
                    <a:spcPct val="150000"/>
                  </a:lnSpc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/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mi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m:rPr>
                        <m:sty m:val="p"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BD</m:t>
                    </m:r>
                    <m: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∆</m:t>
                    </m:r>
                    <m:r>
                      <m:rPr>
                        <m:sty m:val="p"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CD</m:t>
                    </m:r>
                  </m:oMath>
                </a14:m>
                <a:r>
                  <a:rPr lang="en-US" sz="2800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2800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g.c</a:t>
                </a:r>
                <a:r>
                  <a:rPr lang="en-US" sz="2800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lvl="0" algn="just">
                  <a:lnSpc>
                    <a:spcPct val="150000"/>
                  </a:lnSpc>
                  <a:defRPr/>
                </a:pPr>
                <a:r>
                  <a:rPr lang="en-US" sz="2800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=&gt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rgbClr val="00B050"/>
                    </a:solidFill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acc>
                  </m:oMath>
                </a14:m>
                <a:r>
                  <a:rPr lang="nl-NL" sz="2800" dirty="0">
                    <a:solidFill>
                      <a:srgbClr val="00B05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4257D8B1-E58F-EEA7-A25D-474449063A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7046793"/>
                <a:ext cx="5572201" cy="1977593"/>
              </a:xfrm>
              <a:prstGeom prst="rect">
                <a:avLst/>
              </a:prstGeom>
              <a:blipFill>
                <a:blip r:embed="rId10"/>
                <a:stretch>
                  <a:fillRect l="-2298" b="-80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5700BC9B-ECD2-CC33-4054-39C324E79B28}"/>
                  </a:ext>
                </a:extLst>
              </p:cNvPr>
              <p:cNvSpPr txBox="1"/>
              <p:nvPr/>
            </p:nvSpPr>
            <p:spPr>
              <a:xfrm>
                <a:off x="703430" y="6964546"/>
                <a:ext cx="5772411" cy="26239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14:m>
                  <m:oMath xmlns:m="http://schemas.openxmlformats.org/officeDocument/2006/math">
                    <m:r>
                      <a:rPr lang="en-US" sz="280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ẻ</m:t>
                    </m:r>
                    <m:r>
                      <a:rPr lang="en-US" sz="28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đườ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ng</m:t>
                    </m:r>
                    <m:r>
                      <a:rPr lang="en-US" sz="28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th</m:t>
                    </m:r>
                    <m:r>
                      <a:rPr lang="en-US" sz="28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ẳ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ng</m:t>
                    </m:r>
                    <m:r>
                      <a:rPr lang="en-US" sz="28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qua</m:t>
                    </m:r>
                    <m:r>
                      <a:rPr lang="en-US" sz="28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A</m:t>
                    </m:r>
                    <m:r>
                      <a:rPr lang="en-US" sz="28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v</m:t>
                    </m:r>
                    <m:r>
                      <a:rPr lang="en-US" sz="28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à 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vu</m:t>
                    </m:r>
                    <m:r>
                      <a:rPr lang="en-US" sz="28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ô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ng</m:t>
                    </m:r>
                    <m:r>
                      <a:rPr lang="en-US" sz="28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g</m:t>
                    </m:r>
                    <m:r>
                      <a:rPr lang="en-US" sz="28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ó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</m:oMath>
                </a14:m>
                <a:endParaRPr lang="en-US" sz="2800" b="0" i="0" dirty="0">
                  <a:solidFill>
                    <a:srgbClr val="C00000"/>
                  </a:solidFill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lang="en-US" sz="28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v</m:t>
                    </m:r>
                    <m:r>
                      <a:rPr lang="en-US" sz="28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ớ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i</m:t>
                    </m:r>
                    <m:r>
                      <a:rPr lang="en-US" sz="28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BC</m:t>
                    </m:r>
                    <m:r>
                      <a:rPr lang="en-US" sz="28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t</m:t>
                    </m:r>
                    <m:r>
                      <a:rPr lang="en-US" sz="28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ạ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i</m:t>
                    </m:r>
                    <m:r>
                      <a:rPr lang="en-US" sz="28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D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lvl="0" algn="just">
                  <a:lnSpc>
                    <a:spcPct val="150000"/>
                  </a:lnSpc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/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mi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m:rPr>
                        <m:sty m:val="p"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BD</m:t>
                    </m:r>
                    <m: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∆</m:t>
                    </m:r>
                    <m:r>
                      <m:rPr>
                        <m:sty m:val="p"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CD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28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.cgv</a:t>
                </a: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lvl="0" algn="just">
                  <a:lnSpc>
                    <a:spcPct val="150000"/>
                  </a:lnSpc>
                  <a:defRPr/>
                </a:pP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=&gt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rgbClr val="C00000"/>
                    </a:solidFill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acc>
                  </m:oMath>
                </a14:m>
                <a:r>
                  <a:rPr lang="nl-NL" sz="2800" dirty="0">
                    <a:solidFill>
                      <a:srgbClr val="C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5700BC9B-ECD2-CC33-4054-39C324E79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430" y="6964546"/>
                <a:ext cx="5772411" cy="2623923"/>
              </a:xfrm>
              <a:prstGeom prst="rect">
                <a:avLst/>
              </a:prstGeom>
              <a:blipFill>
                <a:blip r:embed="rId11"/>
                <a:stretch>
                  <a:fillRect l="-2112" b="-5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8263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1" grpId="0"/>
      <p:bldP spid="38" grpId="0" animBg="1"/>
      <p:bldP spid="48" grpId="0" animBg="1"/>
      <p:bldP spid="53" grpId="0" animBg="1"/>
      <p:bldP spid="54" grpId="0"/>
      <p:bldP spid="56" grpId="0"/>
      <p:bldP spid="57" grpId="0"/>
      <p:bldP spid="5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E9D9A46-B877-BAAE-B273-858F6681D8A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2">
            <a:extLst>
              <a:ext uri="{FF2B5EF4-FFF2-40B4-BE49-F238E27FC236}">
                <a16:creationId xmlns:a16="http://schemas.microsoft.com/office/drawing/2014/main" id="{73EB2BF4-EFF4-B211-059C-9A3712B8C89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289416" flipH="1">
            <a:off x="15434024" y="976268"/>
            <a:ext cx="626387" cy="729900"/>
          </a:xfrm>
          <a:prstGeom prst="rect">
            <a:avLst/>
          </a:prstGeom>
        </p:spPr>
      </p:pic>
      <p:pic>
        <p:nvPicPr>
          <p:cNvPr id="35" name="Picture 35">
            <a:extLst>
              <a:ext uri="{FF2B5EF4-FFF2-40B4-BE49-F238E27FC236}">
                <a16:creationId xmlns:a16="http://schemas.microsoft.com/office/drawing/2014/main" id="{1CFD1716-8C4E-7E95-8AC2-B01BBF4F33A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1513097">
            <a:off x="451034" y="8030096"/>
            <a:ext cx="1241409" cy="2330289"/>
          </a:xfrm>
          <a:prstGeom prst="rect">
            <a:avLst/>
          </a:prstGeom>
        </p:spPr>
      </p:pic>
      <p:grpSp>
        <p:nvGrpSpPr>
          <p:cNvPr id="39" name="Group 39">
            <a:extLst>
              <a:ext uri="{FF2B5EF4-FFF2-40B4-BE49-F238E27FC236}">
                <a16:creationId xmlns:a16="http://schemas.microsoft.com/office/drawing/2014/main" id="{AC4B1F0A-57AF-9D5E-11BB-B525BCE9F977}"/>
              </a:ext>
            </a:extLst>
          </p:cNvPr>
          <p:cNvGrpSpPr/>
          <p:nvPr/>
        </p:nvGrpSpPr>
        <p:grpSpPr>
          <a:xfrm>
            <a:off x="521401" y="346821"/>
            <a:ext cx="230366" cy="227985"/>
            <a:chOff x="0" y="0"/>
            <a:chExt cx="430289" cy="425841"/>
          </a:xfrm>
        </p:grpSpPr>
        <p:sp>
          <p:nvSpPr>
            <p:cNvPr id="40" name="Freeform 40">
              <a:extLst>
                <a:ext uri="{FF2B5EF4-FFF2-40B4-BE49-F238E27FC236}">
                  <a16:creationId xmlns:a16="http://schemas.microsoft.com/office/drawing/2014/main" id="{339925B7-B5BA-26FC-57AE-C7437AF1C447}"/>
                </a:ext>
              </a:extLst>
            </p:cNvPr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EA552B">
                <a:alpha val="64706"/>
              </a:srgbClr>
            </a:solidFill>
          </p:spPr>
        </p:sp>
        <p:sp>
          <p:nvSpPr>
            <p:cNvPr id="41" name="TextBox 41">
              <a:extLst>
                <a:ext uri="{FF2B5EF4-FFF2-40B4-BE49-F238E27FC236}">
                  <a16:creationId xmlns:a16="http://schemas.microsoft.com/office/drawing/2014/main" id="{CB61E6C4-4C2F-7E66-CED5-1BF88F5622FA}"/>
                </a:ext>
              </a:extLst>
            </p:cNvPr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grpSp>
        <p:nvGrpSpPr>
          <p:cNvPr id="42" name="Group 42">
            <a:extLst>
              <a:ext uri="{FF2B5EF4-FFF2-40B4-BE49-F238E27FC236}">
                <a16:creationId xmlns:a16="http://schemas.microsoft.com/office/drawing/2014/main" id="{58C7DC3E-B549-0D26-7EFC-F493D85529CA}"/>
              </a:ext>
            </a:extLst>
          </p:cNvPr>
          <p:cNvGrpSpPr/>
          <p:nvPr/>
        </p:nvGrpSpPr>
        <p:grpSpPr>
          <a:xfrm>
            <a:off x="841372" y="346821"/>
            <a:ext cx="230366" cy="227985"/>
            <a:chOff x="0" y="0"/>
            <a:chExt cx="430289" cy="425841"/>
          </a:xfrm>
        </p:grpSpPr>
        <p:sp>
          <p:nvSpPr>
            <p:cNvPr id="43" name="Freeform 43">
              <a:extLst>
                <a:ext uri="{FF2B5EF4-FFF2-40B4-BE49-F238E27FC236}">
                  <a16:creationId xmlns:a16="http://schemas.microsoft.com/office/drawing/2014/main" id="{75104F8C-4FAF-FF76-73C2-DAB748A5AF61}"/>
                </a:ext>
              </a:extLst>
            </p:cNvPr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FECD1A">
                <a:alpha val="64706"/>
              </a:srgbClr>
            </a:solidFill>
          </p:spPr>
        </p:sp>
        <p:sp>
          <p:nvSpPr>
            <p:cNvPr id="44" name="TextBox 44">
              <a:extLst>
                <a:ext uri="{FF2B5EF4-FFF2-40B4-BE49-F238E27FC236}">
                  <a16:creationId xmlns:a16="http://schemas.microsoft.com/office/drawing/2014/main" id="{AB934634-436E-3903-C2B7-003B55471556}"/>
                </a:ext>
              </a:extLst>
            </p:cNvPr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grpSp>
        <p:nvGrpSpPr>
          <p:cNvPr id="45" name="Group 45">
            <a:extLst>
              <a:ext uri="{FF2B5EF4-FFF2-40B4-BE49-F238E27FC236}">
                <a16:creationId xmlns:a16="http://schemas.microsoft.com/office/drawing/2014/main" id="{9917DEAD-A025-3DE3-8EBC-10A63E10730B}"/>
              </a:ext>
            </a:extLst>
          </p:cNvPr>
          <p:cNvGrpSpPr/>
          <p:nvPr/>
        </p:nvGrpSpPr>
        <p:grpSpPr>
          <a:xfrm>
            <a:off x="1161343" y="346821"/>
            <a:ext cx="230366" cy="227985"/>
            <a:chOff x="0" y="0"/>
            <a:chExt cx="430289" cy="425841"/>
          </a:xfrm>
        </p:grpSpPr>
        <p:sp>
          <p:nvSpPr>
            <p:cNvPr id="46" name="Freeform 46">
              <a:extLst>
                <a:ext uri="{FF2B5EF4-FFF2-40B4-BE49-F238E27FC236}">
                  <a16:creationId xmlns:a16="http://schemas.microsoft.com/office/drawing/2014/main" id="{79058113-DA4E-2099-7878-ABD46974382F}"/>
                </a:ext>
              </a:extLst>
            </p:cNvPr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4CA96D">
                <a:alpha val="64706"/>
              </a:srgbClr>
            </a:solidFill>
          </p:spPr>
        </p:sp>
        <p:sp>
          <p:nvSpPr>
            <p:cNvPr id="47" name="TextBox 47">
              <a:extLst>
                <a:ext uri="{FF2B5EF4-FFF2-40B4-BE49-F238E27FC236}">
                  <a16:creationId xmlns:a16="http://schemas.microsoft.com/office/drawing/2014/main" id="{1B450AEB-F21D-9E01-17B0-98A3EED984C5}"/>
                </a:ext>
              </a:extLst>
            </p:cNvPr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pic>
        <p:nvPicPr>
          <p:cNvPr id="49" name="Picture 49">
            <a:extLst>
              <a:ext uri="{FF2B5EF4-FFF2-40B4-BE49-F238E27FC236}">
                <a16:creationId xmlns:a16="http://schemas.microsoft.com/office/drawing/2014/main" id="{43E63BF3-42FE-8CFA-4A55-2099064D30E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1257009">
            <a:off x="14547634" y="-257069"/>
            <a:ext cx="3439820" cy="3791385"/>
          </a:xfrm>
          <a:prstGeom prst="rect">
            <a:avLst/>
          </a:prstGeom>
        </p:spPr>
      </p:pic>
      <p:pic>
        <p:nvPicPr>
          <p:cNvPr id="51" name="Picture 51">
            <a:extLst>
              <a:ext uri="{FF2B5EF4-FFF2-40B4-BE49-F238E27FC236}">
                <a16:creationId xmlns:a16="http://schemas.microsoft.com/office/drawing/2014/main" id="{78D0E39F-498A-0C57-1827-DC500D28852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279083" y="676708"/>
            <a:ext cx="1380252" cy="1480163"/>
          </a:xfrm>
          <a:prstGeom prst="rect">
            <a:avLst/>
          </a:prstGeom>
        </p:spPr>
      </p:pic>
      <p:sp>
        <p:nvSpPr>
          <p:cNvPr id="21" name="Hình chữ nhật: Góc Tròn 20">
            <a:extLst>
              <a:ext uri="{FF2B5EF4-FFF2-40B4-BE49-F238E27FC236}">
                <a16:creationId xmlns:a16="http://schemas.microsoft.com/office/drawing/2014/main" id="{68060A86-BC22-7C9F-4C95-115ABB6DE7A0}"/>
              </a:ext>
            </a:extLst>
          </p:cNvPr>
          <p:cNvSpPr/>
          <p:nvPr/>
        </p:nvSpPr>
        <p:spPr>
          <a:xfrm>
            <a:off x="1533419" y="1507344"/>
            <a:ext cx="3349957" cy="1002411"/>
          </a:xfrm>
          <a:prstGeom prst="roundRect">
            <a:avLst/>
          </a:prstGeom>
          <a:solidFill>
            <a:srgbClr val="EA552B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Hộp Văn bản 33">
            <a:extLst>
              <a:ext uri="{FF2B5EF4-FFF2-40B4-BE49-F238E27FC236}">
                <a16:creationId xmlns:a16="http://schemas.microsoft.com/office/drawing/2014/main" id="{49AAF1F7-BB77-C864-DA20-6B2C9F3E5F2A}"/>
              </a:ext>
            </a:extLst>
          </p:cNvPr>
          <p:cNvSpPr txBox="1"/>
          <p:nvPr/>
        </p:nvSpPr>
        <p:spPr>
          <a:xfrm>
            <a:off x="1422106" y="2640716"/>
            <a:ext cx="9855494" cy="2748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Trong tam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+ Hai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+ Hai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á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027492B-BC90-7107-6095-A575221AA24B}"/>
              </a:ext>
            </a:extLst>
          </p:cNvPr>
          <p:cNvSpPr txBox="1"/>
          <p:nvPr/>
        </p:nvSpPr>
        <p:spPr>
          <a:xfrm>
            <a:off x="6665280" y="2836082"/>
            <a:ext cx="4492345" cy="70788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endParaRPr lang="en-US" sz="4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741936F-C550-F3C9-844E-A6BC8FE1A395}"/>
              </a:ext>
            </a:extLst>
          </p:cNvPr>
          <p:cNvSpPr txBox="1"/>
          <p:nvPr/>
        </p:nvSpPr>
        <p:spPr>
          <a:xfrm>
            <a:off x="870273" y="5588849"/>
            <a:ext cx="1103665" cy="70788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endParaRPr lang="en-US" sz="4000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DC5F5D2-AECE-EDCE-F0F5-5518E2C0D85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400586" y="1320324"/>
            <a:ext cx="6133264" cy="6994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8504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83F3995-33DE-190B-1615-B49934476B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2">
            <a:extLst>
              <a:ext uri="{FF2B5EF4-FFF2-40B4-BE49-F238E27FC236}">
                <a16:creationId xmlns:a16="http://schemas.microsoft.com/office/drawing/2014/main" id="{EA0ABFAD-0937-8E19-26D9-ECA837FDF83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289416" flipH="1">
            <a:off x="16098201" y="458898"/>
            <a:ext cx="1383195" cy="729900"/>
          </a:xfrm>
          <a:prstGeom prst="rect">
            <a:avLst/>
          </a:prstGeom>
        </p:spPr>
      </p:pic>
      <p:grpSp>
        <p:nvGrpSpPr>
          <p:cNvPr id="39" name="Group 39">
            <a:extLst>
              <a:ext uri="{FF2B5EF4-FFF2-40B4-BE49-F238E27FC236}">
                <a16:creationId xmlns:a16="http://schemas.microsoft.com/office/drawing/2014/main" id="{A48DEFBB-E695-7249-36DA-7714916B2B5D}"/>
              </a:ext>
            </a:extLst>
          </p:cNvPr>
          <p:cNvGrpSpPr/>
          <p:nvPr/>
        </p:nvGrpSpPr>
        <p:grpSpPr>
          <a:xfrm>
            <a:off x="521401" y="346821"/>
            <a:ext cx="230366" cy="227985"/>
            <a:chOff x="0" y="0"/>
            <a:chExt cx="430289" cy="425841"/>
          </a:xfrm>
        </p:grpSpPr>
        <p:sp>
          <p:nvSpPr>
            <p:cNvPr id="40" name="Freeform 40">
              <a:extLst>
                <a:ext uri="{FF2B5EF4-FFF2-40B4-BE49-F238E27FC236}">
                  <a16:creationId xmlns:a16="http://schemas.microsoft.com/office/drawing/2014/main" id="{3A8E0DFD-EDCF-3539-E22A-7E0514BCA6CC}"/>
                </a:ext>
              </a:extLst>
            </p:cNvPr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EA552B">
                <a:alpha val="64706"/>
              </a:srgbClr>
            </a:solidFill>
          </p:spPr>
        </p:sp>
        <p:sp>
          <p:nvSpPr>
            <p:cNvPr id="41" name="TextBox 41">
              <a:extLst>
                <a:ext uri="{FF2B5EF4-FFF2-40B4-BE49-F238E27FC236}">
                  <a16:creationId xmlns:a16="http://schemas.microsoft.com/office/drawing/2014/main" id="{76AA996B-A396-8089-C6E7-22549126E97D}"/>
                </a:ext>
              </a:extLst>
            </p:cNvPr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grpSp>
        <p:nvGrpSpPr>
          <p:cNvPr id="42" name="Group 42">
            <a:extLst>
              <a:ext uri="{FF2B5EF4-FFF2-40B4-BE49-F238E27FC236}">
                <a16:creationId xmlns:a16="http://schemas.microsoft.com/office/drawing/2014/main" id="{2D8E8A74-07EA-74F9-7D88-EAEC17D66351}"/>
              </a:ext>
            </a:extLst>
          </p:cNvPr>
          <p:cNvGrpSpPr/>
          <p:nvPr/>
        </p:nvGrpSpPr>
        <p:grpSpPr>
          <a:xfrm>
            <a:off x="841372" y="346821"/>
            <a:ext cx="230366" cy="227985"/>
            <a:chOff x="0" y="0"/>
            <a:chExt cx="430289" cy="425841"/>
          </a:xfrm>
        </p:grpSpPr>
        <p:sp>
          <p:nvSpPr>
            <p:cNvPr id="43" name="Freeform 43">
              <a:extLst>
                <a:ext uri="{FF2B5EF4-FFF2-40B4-BE49-F238E27FC236}">
                  <a16:creationId xmlns:a16="http://schemas.microsoft.com/office/drawing/2014/main" id="{453B5B9F-2C3B-04E0-4663-2161155625E7}"/>
                </a:ext>
              </a:extLst>
            </p:cNvPr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FECD1A">
                <a:alpha val="64706"/>
              </a:srgbClr>
            </a:solidFill>
          </p:spPr>
        </p:sp>
        <p:sp>
          <p:nvSpPr>
            <p:cNvPr id="44" name="TextBox 44">
              <a:extLst>
                <a:ext uri="{FF2B5EF4-FFF2-40B4-BE49-F238E27FC236}">
                  <a16:creationId xmlns:a16="http://schemas.microsoft.com/office/drawing/2014/main" id="{F70BBFE3-3230-B34E-365B-52AD7677A1A5}"/>
                </a:ext>
              </a:extLst>
            </p:cNvPr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grpSp>
        <p:nvGrpSpPr>
          <p:cNvPr id="45" name="Group 45">
            <a:extLst>
              <a:ext uri="{FF2B5EF4-FFF2-40B4-BE49-F238E27FC236}">
                <a16:creationId xmlns:a16="http://schemas.microsoft.com/office/drawing/2014/main" id="{BC68025D-CE1A-1EC7-95FD-9FB3F415BD0D}"/>
              </a:ext>
            </a:extLst>
          </p:cNvPr>
          <p:cNvGrpSpPr/>
          <p:nvPr/>
        </p:nvGrpSpPr>
        <p:grpSpPr>
          <a:xfrm>
            <a:off x="1161343" y="346821"/>
            <a:ext cx="230366" cy="227985"/>
            <a:chOff x="0" y="0"/>
            <a:chExt cx="430289" cy="425841"/>
          </a:xfrm>
        </p:grpSpPr>
        <p:sp>
          <p:nvSpPr>
            <p:cNvPr id="46" name="Freeform 46">
              <a:extLst>
                <a:ext uri="{FF2B5EF4-FFF2-40B4-BE49-F238E27FC236}">
                  <a16:creationId xmlns:a16="http://schemas.microsoft.com/office/drawing/2014/main" id="{18D9CAD1-16C2-2B65-4417-36611784C9EF}"/>
                </a:ext>
              </a:extLst>
            </p:cNvPr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4CA96D">
                <a:alpha val="64706"/>
              </a:srgbClr>
            </a:solidFill>
          </p:spPr>
        </p:sp>
        <p:sp>
          <p:nvSpPr>
            <p:cNvPr id="47" name="TextBox 47">
              <a:extLst>
                <a:ext uri="{FF2B5EF4-FFF2-40B4-BE49-F238E27FC236}">
                  <a16:creationId xmlns:a16="http://schemas.microsoft.com/office/drawing/2014/main" id="{F983A697-31B5-C895-1814-B1D2B9F9C81B}"/>
                </a:ext>
              </a:extLst>
            </p:cNvPr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pic>
        <p:nvPicPr>
          <p:cNvPr id="51" name="Picture 51">
            <a:extLst>
              <a:ext uri="{FF2B5EF4-FFF2-40B4-BE49-F238E27FC236}">
                <a16:creationId xmlns:a16="http://schemas.microsoft.com/office/drawing/2014/main" id="{AD932AEB-28F9-F804-BA40-8F563484032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562197" y="574806"/>
            <a:ext cx="1380252" cy="1480163"/>
          </a:xfrm>
          <a:prstGeom prst="rect">
            <a:avLst/>
          </a:prstGeom>
        </p:spPr>
      </p:pic>
      <p:sp>
        <p:nvSpPr>
          <p:cNvPr id="21" name="Hình chữ nhật: Góc Tròn 20">
            <a:extLst>
              <a:ext uri="{FF2B5EF4-FFF2-40B4-BE49-F238E27FC236}">
                <a16:creationId xmlns:a16="http://schemas.microsoft.com/office/drawing/2014/main" id="{EB87D226-9C80-AFCB-4021-4C5DD6A5DF5C}"/>
              </a:ext>
            </a:extLst>
          </p:cNvPr>
          <p:cNvSpPr/>
          <p:nvPr/>
        </p:nvSpPr>
        <p:spPr>
          <a:xfrm>
            <a:off x="1508360" y="1019827"/>
            <a:ext cx="2745929" cy="1002411"/>
          </a:xfrm>
          <a:prstGeom prst="roundRect">
            <a:avLst/>
          </a:prstGeom>
          <a:solidFill>
            <a:srgbClr val="EA552B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33">
                <a:extLst>
                  <a:ext uri="{FF2B5EF4-FFF2-40B4-BE49-F238E27FC236}">
                    <a16:creationId xmlns:a16="http://schemas.microsoft.com/office/drawing/2014/main" id="{CA2312F5-A023-DC09-1FF6-8FA1758FA118}"/>
                  </a:ext>
                </a:extLst>
              </p:cNvPr>
              <p:cNvSpPr txBox="1"/>
              <p:nvPr/>
            </p:nvSpPr>
            <p:spPr>
              <a:xfrm>
                <a:off x="4267826" y="982881"/>
                <a:ext cx="10760635" cy="93910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4000" i="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ABC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A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minh rằng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000"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sz="4000" dirty="0"/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00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acc>
                  </m:oMath>
                </a14:m>
                <a:r>
                  <a:rPr lang="nl-NL" sz="40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4" name="Hộp Văn bản 33">
                <a:extLst>
                  <a:ext uri="{FF2B5EF4-FFF2-40B4-BE49-F238E27FC236}">
                    <a16:creationId xmlns:a16="http://schemas.microsoft.com/office/drawing/2014/main" id="{3C66BD0C-BFB2-C3D2-747E-32F48E4E63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826" y="982881"/>
                <a:ext cx="10760635" cy="939103"/>
              </a:xfrm>
              <a:prstGeom prst="rect">
                <a:avLst/>
              </a:prstGeom>
              <a:blipFill>
                <a:blip r:embed="rId7"/>
                <a:stretch>
                  <a:fillRect l="-1983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FD62109C-01A3-BDB6-CA14-CEB12989951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969470" y="2147767"/>
            <a:ext cx="4094944" cy="4670121"/>
          </a:xfrm>
          <a:prstGeom prst="rect">
            <a:avLst/>
          </a:prstGeom>
        </p:spPr>
      </p:pic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EAF6938E-EF27-E738-FE39-1840D0A8B3B1}"/>
              </a:ext>
            </a:extLst>
          </p:cNvPr>
          <p:cNvCxnSpPr>
            <a:cxnSpLocks/>
          </p:cNvCxnSpPr>
          <p:nvPr/>
        </p:nvCxnSpPr>
        <p:spPr>
          <a:xfrm flipH="1">
            <a:off x="15002194" y="2610990"/>
            <a:ext cx="14748" cy="373666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F09178B6-D0D6-B8CA-3A16-724BB9E01455}"/>
              </a:ext>
            </a:extLst>
          </p:cNvPr>
          <p:cNvSpPr txBox="1"/>
          <p:nvPr/>
        </p:nvSpPr>
        <p:spPr>
          <a:xfrm>
            <a:off x="14857073" y="6441326"/>
            <a:ext cx="6995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2"/>
                </a:solidFill>
              </a:rPr>
              <a:t>D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A1D45336-9263-B98D-F8CF-EE01C9D92B6E}"/>
              </a:ext>
            </a:extLst>
          </p:cNvPr>
          <p:cNvCxnSpPr/>
          <p:nvPr/>
        </p:nvCxnSpPr>
        <p:spPr>
          <a:xfrm flipH="1">
            <a:off x="14207544" y="6221886"/>
            <a:ext cx="152400" cy="2743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E6C0DD7-3555-87FE-AA0D-5E12935B1A8B}"/>
              </a:ext>
            </a:extLst>
          </p:cNvPr>
          <p:cNvCxnSpPr/>
          <p:nvPr/>
        </p:nvCxnSpPr>
        <p:spPr>
          <a:xfrm flipH="1">
            <a:off x="14296045" y="6201554"/>
            <a:ext cx="152400" cy="2743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EC517C1-36A9-BB66-3F58-9EA2BD3F594A}"/>
              </a:ext>
            </a:extLst>
          </p:cNvPr>
          <p:cNvCxnSpPr/>
          <p:nvPr/>
        </p:nvCxnSpPr>
        <p:spPr>
          <a:xfrm flipH="1">
            <a:off x="15471278" y="6217941"/>
            <a:ext cx="152400" cy="2743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9312C636-F179-91CA-D918-005A16D7ECAC}"/>
              </a:ext>
            </a:extLst>
          </p:cNvPr>
          <p:cNvCxnSpPr/>
          <p:nvPr/>
        </p:nvCxnSpPr>
        <p:spPr>
          <a:xfrm flipH="1">
            <a:off x="15559779" y="6197609"/>
            <a:ext cx="152400" cy="2743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Picture 28">
            <a:extLst>
              <a:ext uri="{FF2B5EF4-FFF2-40B4-BE49-F238E27FC236}">
                <a16:creationId xmlns:a16="http://schemas.microsoft.com/office/drawing/2014/main" id="{005A0B8B-62CC-7DC7-64E5-F738315AD15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48786" y="2230014"/>
            <a:ext cx="4094944" cy="4670121"/>
          </a:xfrm>
          <a:prstGeom prst="rect">
            <a:avLst/>
          </a:prstGeom>
        </p:spPr>
      </p:pic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1B2865C-424D-243A-E06C-68FE84C5146A}"/>
              </a:ext>
            </a:extLst>
          </p:cNvPr>
          <p:cNvCxnSpPr>
            <a:cxnSpLocks/>
          </p:cNvCxnSpPr>
          <p:nvPr/>
        </p:nvCxnSpPr>
        <p:spPr>
          <a:xfrm flipH="1">
            <a:off x="9181510" y="2693237"/>
            <a:ext cx="14748" cy="373666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B3CCC237-7B11-A87F-0E47-A8BFB999D753}"/>
              </a:ext>
            </a:extLst>
          </p:cNvPr>
          <p:cNvSpPr txBox="1"/>
          <p:nvPr/>
        </p:nvSpPr>
        <p:spPr>
          <a:xfrm>
            <a:off x="9036389" y="6523573"/>
            <a:ext cx="6995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2"/>
                </a:solidFill>
              </a:rPr>
              <a:t>D</a:t>
            </a:r>
          </a:p>
        </p:txBody>
      </p:sp>
      <p:sp>
        <p:nvSpPr>
          <p:cNvPr id="38" name="Arc 37">
            <a:extLst>
              <a:ext uri="{FF2B5EF4-FFF2-40B4-BE49-F238E27FC236}">
                <a16:creationId xmlns:a16="http://schemas.microsoft.com/office/drawing/2014/main" id="{05334B41-9B97-E97A-54DE-89BDA82BE59E}"/>
              </a:ext>
            </a:extLst>
          </p:cNvPr>
          <p:cNvSpPr/>
          <p:nvPr/>
        </p:nvSpPr>
        <p:spPr>
          <a:xfrm rot="16200000" flipH="1" flipV="1">
            <a:off x="8840348" y="2943470"/>
            <a:ext cx="760843" cy="611270"/>
          </a:xfrm>
          <a:prstGeom prst="arc">
            <a:avLst>
              <a:gd name="adj1" fmla="val 18272198"/>
              <a:gd name="adj2" fmla="val 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Arc 47">
            <a:extLst>
              <a:ext uri="{FF2B5EF4-FFF2-40B4-BE49-F238E27FC236}">
                <a16:creationId xmlns:a16="http://schemas.microsoft.com/office/drawing/2014/main" id="{238C13D0-4AFE-4851-C5C4-DFD789FF92E0}"/>
              </a:ext>
            </a:extLst>
          </p:cNvPr>
          <p:cNvSpPr/>
          <p:nvPr/>
        </p:nvSpPr>
        <p:spPr>
          <a:xfrm flipH="1" flipV="1">
            <a:off x="8901565" y="3249104"/>
            <a:ext cx="760843" cy="381000"/>
          </a:xfrm>
          <a:prstGeom prst="arc">
            <a:avLst>
              <a:gd name="adj1" fmla="val 18272198"/>
              <a:gd name="adj2" fmla="val 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B9908BA6-3251-64E6-D140-920025F17E67}"/>
                  </a:ext>
                </a:extLst>
              </p:cNvPr>
              <p:cNvSpPr txBox="1"/>
              <p:nvPr/>
            </p:nvSpPr>
            <p:spPr>
              <a:xfrm>
                <a:off x="12780513" y="6900934"/>
                <a:ext cx="5278887" cy="26239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lấ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2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D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oạ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2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BC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pPr lvl="0" algn="just">
                  <a:lnSpc>
                    <a:spcPct val="150000"/>
                  </a:lnSpc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/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mi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m:rPr>
                        <m:sty m:val="p"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BD</m:t>
                    </m:r>
                    <m: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∆</m:t>
                    </m:r>
                    <m:r>
                      <m:rPr>
                        <m:sty m:val="p"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CD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.c.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lvl="0" algn="just">
                  <a:lnSpc>
                    <a:spcPct val="150000"/>
                  </a:lnSpc>
                  <a:defRPr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=&gt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sz="2800" dirty="0"/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acc>
                  </m:oMath>
                </a14:m>
                <a:r>
                  <a:rPr lang="nl-NL" sz="28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B1497CF6-CDAA-3723-82EB-0CF107A57B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80513" y="6900934"/>
                <a:ext cx="5278887" cy="2623923"/>
              </a:xfrm>
              <a:prstGeom prst="rect">
                <a:avLst/>
              </a:prstGeom>
              <a:blipFill>
                <a:blip r:embed="rId9"/>
                <a:stretch>
                  <a:fillRect l="-2425" r="-2309" b="-5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B5BC367-2443-152F-4D0C-2B293217C59F}"/>
                  </a:ext>
                </a:extLst>
              </p:cNvPr>
              <p:cNvSpPr txBox="1"/>
              <p:nvPr/>
            </p:nvSpPr>
            <p:spPr>
              <a:xfrm>
                <a:off x="6781800" y="7046793"/>
                <a:ext cx="5572201" cy="19775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14:m>
                  <m:oMath xmlns:m="http://schemas.openxmlformats.org/officeDocument/2006/math">
                    <m:r>
                      <a:rPr lang="en-US" sz="280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ẻ</m:t>
                    </m:r>
                    <m: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ph</m:t>
                    </m:r>
                    <m: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â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n</m:t>
                    </m:r>
                    <m: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gi</m:t>
                    </m:r>
                    <m: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á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ủ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a</m:t>
                    </m:r>
                    <m: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g</m:t>
                    </m:r>
                    <m: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ó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A</m:t>
                    </m:r>
                    <m: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ắ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t</m:t>
                    </m:r>
                    <m: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BC</m:t>
                    </m:r>
                    <m: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t</m:t>
                    </m:r>
                    <m: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ạ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i</m:t>
                    </m:r>
                    <m: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D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lvl="0" algn="just">
                  <a:lnSpc>
                    <a:spcPct val="150000"/>
                  </a:lnSpc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/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mi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m:rPr>
                        <m:sty m:val="p"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BD</m:t>
                    </m:r>
                    <m: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∆</m:t>
                    </m:r>
                    <m:r>
                      <m:rPr>
                        <m:sty m:val="p"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CD</m:t>
                    </m:r>
                  </m:oMath>
                </a14:m>
                <a:r>
                  <a:rPr lang="en-US" sz="2800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2800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g.c</a:t>
                </a:r>
                <a:r>
                  <a:rPr lang="en-US" sz="2800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lvl="0" algn="just">
                  <a:lnSpc>
                    <a:spcPct val="150000"/>
                  </a:lnSpc>
                  <a:defRPr/>
                </a:pPr>
                <a:r>
                  <a:rPr lang="en-US" sz="2800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=&gt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rgbClr val="00B050"/>
                    </a:solidFill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acc>
                  </m:oMath>
                </a14:m>
                <a:r>
                  <a:rPr lang="nl-NL" sz="2800" dirty="0">
                    <a:solidFill>
                      <a:srgbClr val="00B05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4257D8B1-E58F-EEA7-A25D-474449063A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7046793"/>
                <a:ext cx="5572201" cy="1977593"/>
              </a:xfrm>
              <a:prstGeom prst="rect">
                <a:avLst/>
              </a:prstGeom>
              <a:blipFill>
                <a:blip r:embed="rId10"/>
                <a:stretch>
                  <a:fillRect l="-2298" b="-80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Hộp Văn bản 33">
                <a:extLst>
                  <a:ext uri="{FF2B5EF4-FFF2-40B4-BE49-F238E27FC236}">
                    <a16:creationId xmlns:a16="http://schemas.microsoft.com/office/drawing/2014/main" id="{F6095642-2B30-48F3-E1B2-7DD2F8009BAB}"/>
                  </a:ext>
                </a:extLst>
              </p:cNvPr>
              <p:cNvSpPr txBox="1"/>
              <p:nvPr/>
            </p:nvSpPr>
            <p:spPr>
              <a:xfrm>
                <a:off x="1178911" y="6960124"/>
                <a:ext cx="4944949" cy="182492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000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𝐀𝐁𝐂</m:t>
                    </m:r>
                  </m:oMath>
                </a14:m>
                <a:r>
                  <a:rPr lang="en-US" sz="40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40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40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nl-NL" sz="4000" b="1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" name="Hộp Văn bản 33">
                <a:extLst>
                  <a:ext uri="{FF2B5EF4-FFF2-40B4-BE49-F238E27FC236}">
                    <a16:creationId xmlns:a16="http://schemas.microsoft.com/office/drawing/2014/main" id="{F6095642-2B30-48F3-E1B2-7DD2F8009B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911" y="6960124"/>
                <a:ext cx="4944949" cy="1824923"/>
              </a:xfrm>
              <a:prstGeom prst="rect">
                <a:avLst/>
              </a:prstGeom>
              <a:blipFill>
                <a:blip r:embed="rId11"/>
                <a:stretch>
                  <a:fillRect l="-4310" r="-4310" b="-137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68F73A00-F3F7-AF85-14EB-BDAA0419BBAA}"/>
              </a:ext>
            </a:extLst>
          </p:cNvPr>
          <p:cNvGrpSpPr/>
          <p:nvPr/>
        </p:nvGrpSpPr>
        <p:grpSpPr>
          <a:xfrm>
            <a:off x="1613106" y="2111493"/>
            <a:ext cx="4094944" cy="4678582"/>
            <a:chOff x="1613106" y="2111493"/>
            <a:chExt cx="4094944" cy="4678582"/>
          </a:xfrm>
        </p:grpSpPr>
        <p:sp>
          <p:nvSpPr>
            <p:cNvPr id="2" name="Arc 1">
              <a:extLst>
                <a:ext uri="{FF2B5EF4-FFF2-40B4-BE49-F238E27FC236}">
                  <a16:creationId xmlns:a16="http://schemas.microsoft.com/office/drawing/2014/main" id="{0E88EF7B-3914-0B90-1899-E53476C85534}"/>
                </a:ext>
              </a:extLst>
            </p:cNvPr>
            <p:cNvSpPr/>
            <p:nvPr/>
          </p:nvSpPr>
          <p:spPr>
            <a:xfrm>
              <a:off x="2180778" y="5861949"/>
              <a:ext cx="304568" cy="882892"/>
            </a:xfrm>
            <a:prstGeom prst="arc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76976502-A562-DA68-0628-EF5A94C1921C}"/>
                </a:ext>
              </a:extLst>
            </p:cNvPr>
            <p:cNvGrpSpPr/>
            <p:nvPr/>
          </p:nvGrpSpPr>
          <p:grpSpPr>
            <a:xfrm>
              <a:off x="1613106" y="2111493"/>
              <a:ext cx="4094944" cy="4678582"/>
              <a:chOff x="1613106" y="2111493"/>
              <a:chExt cx="4094944" cy="4678582"/>
            </a:xfrm>
          </p:grpSpPr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6A79C141-3B45-7BD5-C4B4-E36A04BDEE83}"/>
                  </a:ext>
                </a:extLst>
              </p:cNvPr>
              <p:cNvGrpSpPr/>
              <p:nvPr/>
            </p:nvGrpSpPr>
            <p:grpSpPr>
              <a:xfrm>
                <a:off x="1613106" y="2111493"/>
                <a:ext cx="4094944" cy="4670121"/>
                <a:chOff x="1613106" y="2111493"/>
                <a:chExt cx="4094944" cy="4670121"/>
              </a:xfrm>
            </p:grpSpPr>
            <p:pic>
              <p:nvPicPr>
                <p:cNvPr id="50" name="Picture 49">
                  <a:extLst>
                    <a:ext uri="{FF2B5EF4-FFF2-40B4-BE49-F238E27FC236}">
                      <a16:creationId xmlns:a16="http://schemas.microsoft.com/office/drawing/2014/main" id="{047CFD3F-E382-BCA4-149F-5984CC5616D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613106" y="2111493"/>
                  <a:ext cx="4094944" cy="4670121"/>
                </a:xfrm>
                <a:prstGeom prst="rect">
                  <a:avLst/>
                </a:prstGeom>
              </p:spPr>
            </p:pic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498B6697-9529-2185-2F75-C82A2014022C}"/>
                    </a:ext>
                  </a:extLst>
                </p:cNvPr>
                <p:cNvSpPr txBox="1"/>
                <p:nvPr/>
              </p:nvSpPr>
              <p:spPr>
                <a:xfrm>
                  <a:off x="4267826" y="4305300"/>
                  <a:ext cx="456574" cy="38100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273D00C2-1D1C-182A-1506-55412B6642C1}"/>
                    </a:ext>
                  </a:extLst>
                </p:cNvPr>
                <p:cNvSpPr txBox="1"/>
                <p:nvPr/>
              </p:nvSpPr>
              <p:spPr>
                <a:xfrm>
                  <a:off x="2667626" y="4218671"/>
                  <a:ext cx="456574" cy="38100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n-US" dirty="0"/>
                </a:p>
              </p:txBody>
            </p:sp>
          </p:grpSp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688E2222-3931-ED4E-D25D-8AC7086E30E2}"/>
                  </a:ext>
                </a:extLst>
              </p:cNvPr>
              <p:cNvGrpSpPr/>
              <p:nvPr/>
            </p:nvGrpSpPr>
            <p:grpSpPr>
              <a:xfrm>
                <a:off x="2163849" y="3990261"/>
                <a:ext cx="3000313" cy="2799814"/>
                <a:chOff x="2163849" y="3990261"/>
                <a:chExt cx="3000313" cy="2799814"/>
              </a:xfrm>
            </p:grpSpPr>
            <p:sp>
              <p:nvSpPr>
                <p:cNvPr id="4" name="Arc 3">
                  <a:extLst>
                    <a:ext uri="{FF2B5EF4-FFF2-40B4-BE49-F238E27FC236}">
                      <a16:creationId xmlns:a16="http://schemas.microsoft.com/office/drawing/2014/main" id="{06355119-3483-69C7-DBEA-F3BFDCE3F88C}"/>
                    </a:ext>
                  </a:extLst>
                </p:cNvPr>
                <p:cNvSpPr/>
                <p:nvPr/>
              </p:nvSpPr>
              <p:spPr>
                <a:xfrm>
                  <a:off x="2163849" y="5829300"/>
                  <a:ext cx="306507" cy="949925"/>
                </a:xfrm>
                <a:prstGeom prst="arc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" name="Arc 4">
                  <a:extLst>
                    <a:ext uri="{FF2B5EF4-FFF2-40B4-BE49-F238E27FC236}">
                      <a16:creationId xmlns:a16="http://schemas.microsoft.com/office/drawing/2014/main" id="{FCBCC93D-E14B-E290-E53D-A2323D1B4B24}"/>
                    </a:ext>
                  </a:extLst>
                </p:cNvPr>
                <p:cNvSpPr/>
                <p:nvPr/>
              </p:nvSpPr>
              <p:spPr>
                <a:xfrm rot="16200000">
                  <a:off x="4536915" y="6162828"/>
                  <a:ext cx="949924" cy="304570"/>
                </a:xfrm>
                <a:prstGeom prst="arc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5" name="Straight Connector 14">
                  <a:extLst>
                    <a:ext uri="{FF2B5EF4-FFF2-40B4-BE49-F238E27FC236}">
                      <a16:creationId xmlns:a16="http://schemas.microsoft.com/office/drawing/2014/main" id="{0D1CBB4A-B531-596F-7ADD-B436AE289A9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8400000" flipH="1">
                  <a:off x="4375377" y="4202064"/>
                  <a:ext cx="228837" cy="713232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62A2BE31-59DD-76EA-BC48-58F39A99980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1040000" flipH="1">
                  <a:off x="2814502" y="3990261"/>
                  <a:ext cx="228837" cy="713232"/>
                </a:xfrm>
                <a:prstGeom prst="line">
                  <a:avLst/>
                </a:prstGeom>
                <a:ln w="38100">
                  <a:solidFill>
                    <a:srgbClr val="000066">
                      <a:alpha val="58824"/>
                    </a:srgb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8B1770A-B0AF-CE0C-5134-29F12F8F9968}"/>
              </a:ext>
            </a:extLst>
          </p:cNvPr>
          <p:cNvCxnSpPr>
            <a:cxnSpLocks/>
          </p:cNvCxnSpPr>
          <p:nvPr/>
        </p:nvCxnSpPr>
        <p:spPr>
          <a:xfrm flipH="1">
            <a:off x="3636638" y="2610990"/>
            <a:ext cx="14748" cy="373666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Arc 5">
            <a:extLst>
              <a:ext uri="{FF2B5EF4-FFF2-40B4-BE49-F238E27FC236}">
                <a16:creationId xmlns:a16="http://schemas.microsoft.com/office/drawing/2014/main" id="{50A11C38-C10A-6CA6-33BE-FD76565C257F}"/>
              </a:ext>
            </a:extLst>
          </p:cNvPr>
          <p:cNvSpPr/>
          <p:nvPr/>
        </p:nvSpPr>
        <p:spPr>
          <a:xfrm rot="16200000" flipH="1" flipV="1">
            <a:off x="3280728" y="2802231"/>
            <a:ext cx="760843" cy="611270"/>
          </a:xfrm>
          <a:prstGeom prst="arc">
            <a:avLst>
              <a:gd name="adj1" fmla="val 18272198"/>
              <a:gd name="adj2" fmla="val 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c 8">
            <a:extLst>
              <a:ext uri="{FF2B5EF4-FFF2-40B4-BE49-F238E27FC236}">
                <a16:creationId xmlns:a16="http://schemas.microsoft.com/office/drawing/2014/main" id="{84E42756-0455-ED60-466C-5BC1854ED2BF}"/>
              </a:ext>
            </a:extLst>
          </p:cNvPr>
          <p:cNvSpPr/>
          <p:nvPr/>
        </p:nvSpPr>
        <p:spPr>
          <a:xfrm flipH="1" flipV="1">
            <a:off x="3356693" y="3122613"/>
            <a:ext cx="760843" cy="381000"/>
          </a:xfrm>
          <a:prstGeom prst="arc">
            <a:avLst>
              <a:gd name="adj1" fmla="val 18272198"/>
              <a:gd name="adj2" fmla="val 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7432F4B-9F22-FC32-A2A2-AFAC70AC2DF8}"/>
              </a:ext>
            </a:extLst>
          </p:cNvPr>
          <p:cNvSpPr txBox="1"/>
          <p:nvPr/>
        </p:nvSpPr>
        <p:spPr>
          <a:xfrm>
            <a:off x="3387320" y="6429905"/>
            <a:ext cx="6995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2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733716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07E8D070-42BA-0BC3-91D5-02F7D933C86D}"/>
              </a:ext>
            </a:extLst>
          </p:cNvPr>
          <p:cNvSpPr txBox="1"/>
          <p:nvPr/>
        </p:nvSpPr>
        <p:spPr>
          <a:xfrm>
            <a:off x="1590501" y="2150233"/>
            <a:ext cx="89916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2: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ính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o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óc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ưa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iết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ẽ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au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?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538A041-8CFC-D3C8-7BA1-03F592640106}"/>
              </a:ext>
            </a:extLst>
          </p:cNvPr>
          <p:cNvGrpSpPr/>
          <p:nvPr/>
        </p:nvGrpSpPr>
        <p:grpSpPr>
          <a:xfrm>
            <a:off x="11277600" y="1714500"/>
            <a:ext cx="4094944" cy="4670121"/>
            <a:chOff x="1613106" y="2111493"/>
            <a:chExt cx="4094944" cy="4670121"/>
          </a:xfrm>
        </p:grpSpPr>
        <p:sp>
          <p:nvSpPr>
            <p:cNvPr id="13" name="Arc 12">
              <a:extLst>
                <a:ext uri="{FF2B5EF4-FFF2-40B4-BE49-F238E27FC236}">
                  <a16:creationId xmlns:a16="http://schemas.microsoft.com/office/drawing/2014/main" id="{9B017572-CE41-60BA-B664-5FC13C6DF4F5}"/>
                </a:ext>
              </a:extLst>
            </p:cNvPr>
            <p:cNvSpPr/>
            <p:nvPr/>
          </p:nvSpPr>
          <p:spPr>
            <a:xfrm>
              <a:off x="2180778" y="5861949"/>
              <a:ext cx="304568" cy="882892"/>
            </a:xfrm>
            <a:prstGeom prst="arc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8BCEB330-B947-5576-1F88-A11689AAAF66}"/>
                </a:ext>
              </a:extLst>
            </p:cNvPr>
            <p:cNvGrpSpPr/>
            <p:nvPr/>
          </p:nvGrpSpPr>
          <p:grpSpPr>
            <a:xfrm>
              <a:off x="1613106" y="2111493"/>
              <a:ext cx="4094944" cy="4670121"/>
              <a:chOff x="1613106" y="2111493"/>
              <a:chExt cx="4094944" cy="4670121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9ABAA829-7113-250D-EB12-9D8116493C10}"/>
                  </a:ext>
                </a:extLst>
              </p:cNvPr>
              <p:cNvGrpSpPr/>
              <p:nvPr/>
            </p:nvGrpSpPr>
            <p:grpSpPr>
              <a:xfrm>
                <a:off x="1613106" y="2111493"/>
                <a:ext cx="4094944" cy="4670121"/>
                <a:chOff x="1613106" y="2111493"/>
                <a:chExt cx="4094944" cy="4670121"/>
              </a:xfrm>
            </p:grpSpPr>
            <p:pic>
              <p:nvPicPr>
                <p:cNvPr id="21" name="Picture 20">
                  <a:extLst>
                    <a:ext uri="{FF2B5EF4-FFF2-40B4-BE49-F238E27FC236}">
                      <a16:creationId xmlns:a16="http://schemas.microsoft.com/office/drawing/2014/main" id="{1C25DD11-2E67-68F8-F57D-29E6CBFE725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1613106" y="2111493"/>
                  <a:ext cx="4094944" cy="4670121"/>
                </a:xfrm>
                <a:prstGeom prst="rect">
                  <a:avLst/>
                </a:prstGeom>
              </p:spPr>
            </p:pic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8F8AAFBB-8BBF-AD20-76B2-321142ACB908}"/>
                    </a:ext>
                  </a:extLst>
                </p:cNvPr>
                <p:cNvSpPr txBox="1"/>
                <p:nvPr/>
              </p:nvSpPr>
              <p:spPr>
                <a:xfrm>
                  <a:off x="4267826" y="4305300"/>
                  <a:ext cx="456574" cy="38100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CD3B3D23-9312-83ED-8889-105168E3A9F4}"/>
                    </a:ext>
                  </a:extLst>
                </p:cNvPr>
                <p:cNvSpPr txBox="1"/>
                <p:nvPr/>
              </p:nvSpPr>
              <p:spPr>
                <a:xfrm>
                  <a:off x="2667626" y="4218671"/>
                  <a:ext cx="456574" cy="38100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n-US" dirty="0"/>
                </a:p>
              </p:txBody>
            </p:sp>
          </p:grpSp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9DD7C7BA-E952-1A0D-A74E-EB34B6C43760}"/>
                  </a:ext>
                </a:extLst>
              </p:cNvPr>
              <p:cNvGrpSpPr/>
              <p:nvPr/>
            </p:nvGrpSpPr>
            <p:grpSpPr>
              <a:xfrm>
                <a:off x="2814502" y="3990261"/>
                <a:ext cx="1789712" cy="925035"/>
                <a:chOff x="2814502" y="3990261"/>
                <a:chExt cx="1789712" cy="925035"/>
              </a:xfrm>
            </p:grpSpPr>
            <p:cxnSp>
              <p:nvCxnSpPr>
                <p:cNvPr id="19" name="Straight Connector 18">
                  <a:extLst>
                    <a:ext uri="{FF2B5EF4-FFF2-40B4-BE49-F238E27FC236}">
                      <a16:creationId xmlns:a16="http://schemas.microsoft.com/office/drawing/2014/main" id="{3FBFCD9E-FE24-5724-2BBF-2B6ABD9BDFB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8400000" flipH="1">
                  <a:off x="4375377" y="4202064"/>
                  <a:ext cx="228837" cy="713232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Connector 19">
                  <a:extLst>
                    <a:ext uri="{FF2B5EF4-FFF2-40B4-BE49-F238E27FC236}">
                      <a16:creationId xmlns:a16="http://schemas.microsoft.com/office/drawing/2014/main" id="{C6120BB6-934B-7B2B-C07A-2C4D05B1A0E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1040000" flipH="1">
                  <a:off x="2814502" y="3990261"/>
                  <a:ext cx="228837" cy="713232"/>
                </a:xfrm>
                <a:prstGeom prst="line">
                  <a:avLst/>
                </a:prstGeom>
                <a:ln w="38100">
                  <a:solidFill>
                    <a:srgbClr val="000066">
                      <a:alpha val="58824"/>
                    </a:srgb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413F23DE-709C-0588-D6A8-6696E454D765}"/>
              </a:ext>
            </a:extLst>
          </p:cNvPr>
          <p:cNvSpPr txBox="1"/>
          <p:nvPr/>
        </p:nvSpPr>
        <p:spPr>
          <a:xfrm>
            <a:off x="12057683" y="5422038"/>
            <a:ext cx="7310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0</a:t>
            </a:r>
            <a:r>
              <a:rPr 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CE58F88-18AA-309C-3C68-849900CE6662}"/>
              </a:ext>
            </a:extLst>
          </p:cNvPr>
          <p:cNvSpPr txBox="1"/>
          <p:nvPr/>
        </p:nvSpPr>
        <p:spPr>
          <a:xfrm>
            <a:off x="14052246" y="3584123"/>
            <a:ext cx="7310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cm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A3A994D-49E6-4661-F9FF-6BBD8EAC3B55}"/>
              </a:ext>
            </a:extLst>
          </p:cNvPr>
          <p:cNvSpPr txBox="1"/>
          <p:nvPr/>
        </p:nvSpPr>
        <p:spPr>
          <a:xfrm>
            <a:off x="11852315" y="3473084"/>
            <a:ext cx="7310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cm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C1047F9-AF59-DA15-44EB-9F0372708CB6}"/>
              </a:ext>
            </a:extLst>
          </p:cNvPr>
          <p:cNvSpPr txBox="1"/>
          <p:nvPr/>
        </p:nvSpPr>
        <p:spPr>
          <a:xfrm>
            <a:off x="13064496" y="2734335"/>
            <a:ext cx="7310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6D7E03F-0664-E55D-A214-454C71380754}"/>
              </a:ext>
            </a:extLst>
          </p:cNvPr>
          <p:cNvSpPr txBox="1"/>
          <p:nvPr/>
        </p:nvSpPr>
        <p:spPr>
          <a:xfrm>
            <a:off x="12149840" y="5464956"/>
            <a:ext cx="731011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4C9EA30-9BAF-497F-4BBD-6626D7C76516}"/>
                  </a:ext>
                </a:extLst>
              </p:cNvPr>
              <p:cNvSpPr txBox="1"/>
              <p:nvPr/>
            </p:nvSpPr>
            <p:spPr>
              <a:xfrm>
                <a:off x="8194324" y="6951493"/>
                <a:ext cx="10471354" cy="16895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 </m:t>
                    </m:r>
                    <m:r>
                      <m:rPr>
                        <m:sty m:val="p"/>
                      </m:rPr>
                      <a:rPr kumimoji="0" lang="nl-NL" sz="40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ABC</m:t>
                    </m:r>
                  </m:oMath>
                </a14:m>
                <a:r>
                  <a:rPr kumimoji="0" lang="nl-NL" sz="4000" b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ân tạ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nl-NL" sz="40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A</m:t>
                    </m:r>
                    <m:r>
                      <a:rPr kumimoji="0" lang="en-US" sz="40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40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00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FF0000"/>
                    </a:solidFill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00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acc>
                    <m:r>
                      <a:rPr lang="en-US" sz="4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80</m:t>
                        </m:r>
                        <m:r>
                          <a:rPr lang="en-US" sz="4000" b="0" i="0" baseline="300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 </m:t>
                        </m:r>
                        <m:r>
                          <a:rPr lang="en-US" sz="40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en-US" sz="4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4000" b="0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</m:acc>
                      </m:e>
                    </m:d>
                    <m:r>
                      <a:rPr lang="en-US" sz="4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2</m:t>
                    </m:r>
                  </m:oMath>
                </a14:m>
                <a:endParaRPr lang="en-US" sz="4000" b="0" dirty="0">
                  <a:solidFill>
                    <a:srgbClr val="FF0000"/>
                  </a:solidFill>
                </a:endParaRPr>
              </a:p>
              <a:p>
                <a:r>
                  <a:rPr lang="en-US" sz="3600" dirty="0">
                    <a:solidFill>
                      <a:srgbClr val="FF0000"/>
                    </a:solidFill>
                  </a:rPr>
                  <a:t>                                   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0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e>
                    </m:acc>
                    <m:r>
                      <a:rPr lang="en-US" sz="4000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80</m:t>
                    </m:r>
                    <m:r>
                      <a:rPr lang="en-US" sz="4000" i="0" baseline="30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 </m:t>
                    </m:r>
                    <m:r>
                      <a:rPr lang="en-US" sz="4000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2.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00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acc>
                  </m:oMath>
                </a14:m>
                <a:endParaRPr lang="en-US" sz="4000" dirty="0">
                  <a:solidFill>
                    <a:srgbClr val="FF0000"/>
                  </a:solidFill>
                </a:endParaRPr>
              </a:p>
              <a:p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4C9EA30-9BAF-497F-4BBD-6626D7C765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4324" y="6951493"/>
                <a:ext cx="10471354" cy="1689501"/>
              </a:xfrm>
              <a:prstGeom prst="rect">
                <a:avLst/>
              </a:prstGeom>
              <a:blipFill>
                <a:blip r:embed="rId3"/>
                <a:stretch>
                  <a:fillRect t="-46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5110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0BDE452-683A-ACA1-76F6-FC0E40FCFE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9">
            <a:extLst>
              <a:ext uri="{FF2B5EF4-FFF2-40B4-BE49-F238E27FC236}">
                <a16:creationId xmlns:a16="http://schemas.microsoft.com/office/drawing/2014/main" id="{F36100AD-0C6A-890A-A863-C3C2CA47E6C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3617888">
            <a:off x="5934585" y="7823674"/>
            <a:ext cx="2030149" cy="2411624"/>
          </a:xfrm>
          <a:prstGeom prst="rect">
            <a:avLst/>
          </a:prstGeom>
        </p:spPr>
      </p:pic>
      <p:grpSp>
        <p:nvGrpSpPr>
          <p:cNvPr id="10" name="Group 10">
            <a:extLst>
              <a:ext uri="{FF2B5EF4-FFF2-40B4-BE49-F238E27FC236}">
                <a16:creationId xmlns:a16="http://schemas.microsoft.com/office/drawing/2014/main" id="{807556FD-8080-673E-275F-582A9DC78F55}"/>
              </a:ext>
            </a:extLst>
          </p:cNvPr>
          <p:cNvGrpSpPr/>
          <p:nvPr/>
        </p:nvGrpSpPr>
        <p:grpSpPr>
          <a:xfrm rot="-10800000">
            <a:off x="1097031" y="2265276"/>
            <a:ext cx="16350645" cy="4424487"/>
            <a:chOff x="0" y="0"/>
            <a:chExt cx="1620077" cy="570113"/>
          </a:xfrm>
        </p:grpSpPr>
        <p:sp>
          <p:nvSpPr>
            <p:cNvPr id="11" name="Freeform 11">
              <a:extLst>
                <a:ext uri="{FF2B5EF4-FFF2-40B4-BE49-F238E27FC236}">
                  <a16:creationId xmlns:a16="http://schemas.microsoft.com/office/drawing/2014/main" id="{DAE17812-E2C7-CAEE-0638-281863101C5D}"/>
                </a:ext>
              </a:extLst>
            </p:cNvPr>
            <p:cNvSpPr/>
            <p:nvPr/>
          </p:nvSpPr>
          <p:spPr>
            <a:xfrm>
              <a:off x="0" y="-1270"/>
              <a:ext cx="1621347" cy="568843"/>
            </a:xfrm>
            <a:custGeom>
              <a:avLst/>
              <a:gdLst/>
              <a:ahLst/>
              <a:cxnLst/>
              <a:rect l="l" t="t" r="r" b="b"/>
              <a:pathLst>
                <a:path w="1621347" h="568843">
                  <a:moveTo>
                    <a:pt x="1609917" y="27940"/>
                  </a:moveTo>
                  <a:cubicBezTo>
                    <a:pt x="1601027" y="24130"/>
                    <a:pt x="1592137" y="21590"/>
                    <a:pt x="1583247" y="21590"/>
                  </a:cubicBezTo>
                  <a:cubicBezTo>
                    <a:pt x="1556577" y="20320"/>
                    <a:pt x="1532395" y="20320"/>
                    <a:pt x="1507127" y="17780"/>
                  </a:cubicBezTo>
                  <a:cubicBezTo>
                    <a:pt x="1449371" y="12700"/>
                    <a:pt x="1392818" y="6350"/>
                    <a:pt x="1335063" y="3810"/>
                  </a:cubicBezTo>
                  <a:cubicBezTo>
                    <a:pt x="1288136" y="1270"/>
                    <a:pt x="1242413" y="3810"/>
                    <a:pt x="1195486" y="2540"/>
                  </a:cubicBezTo>
                  <a:cubicBezTo>
                    <a:pt x="1175031" y="2540"/>
                    <a:pt x="1154576" y="0"/>
                    <a:pt x="1134120" y="2540"/>
                  </a:cubicBezTo>
                  <a:cubicBezTo>
                    <a:pt x="1084787" y="10160"/>
                    <a:pt x="1035454" y="11430"/>
                    <a:pt x="984918" y="8890"/>
                  </a:cubicBezTo>
                  <a:cubicBezTo>
                    <a:pt x="959650" y="7620"/>
                    <a:pt x="934382" y="7620"/>
                    <a:pt x="909113" y="7620"/>
                  </a:cubicBezTo>
                  <a:cubicBezTo>
                    <a:pt x="863390" y="7620"/>
                    <a:pt x="817667" y="7620"/>
                    <a:pt x="771943" y="6350"/>
                  </a:cubicBezTo>
                  <a:cubicBezTo>
                    <a:pt x="723814" y="5080"/>
                    <a:pt x="249734" y="2540"/>
                    <a:pt x="202808" y="1270"/>
                  </a:cubicBezTo>
                  <a:cubicBezTo>
                    <a:pt x="164304" y="0"/>
                    <a:pt x="127003" y="1270"/>
                    <a:pt x="88500" y="1270"/>
                  </a:cubicBezTo>
                  <a:cubicBezTo>
                    <a:pt x="62028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80435"/>
                    <a:pt x="16510" y="100591"/>
                    <a:pt x="17780" y="120394"/>
                  </a:cubicBezTo>
                  <a:cubicBezTo>
                    <a:pt x="19050" y="140550"/>
                    <a:pt x="17780" y="160706"/>
                    <a:pt x="16510" y="181216"/>
                  </a:cubicBezTo>
                  <a:cubicBezTo>
                    <a:pt x="15240" y="202080"/>
                    <a:pt x="2540" y="420970"/>
                    <a:pt x="2540" y="441833"/>
                  </a:cubicBezTo>
                  <a:cubicBezTo>
                    <a:pt x="2540" y="462343"/>
                    <a:pt x="1270" y="482853"/>
                    <a:pt x="0" y="503363"/>
                  </a:cubicBezTo>
                  <a:cubicBezTo>
                    <a:pt x="0" y="514233"/>
                    <a:pt x="3810" y="524393"/>
                    <a:pt x="15240" y="529473"/>
                  </a:cubicBezTo>
                  <a:cubicBezTo>
                    <a:pt x="22860" y="533283"/>
                    <a:pt x="31750" y="535823"/>
                    <a:pt x="40640" y="537093"/>
                  </a:cubicBezTo>
                  <a:cubicBezTo>
                    <a:pt x="87296" y="542173"/>
                    <a:pt x="133020" y="545983"/>
                    <a:pt x="178743" y="551063"/>
                  </a:cubicBezTo>
                  <a:cubicBezTo>
                    <a:pt x="204011" y="553603"/>
                    <a:pt x="229279" y="558683"/>
                    <a:pt x="254547" y="559953"/>
                  </a:cubicBezTo>
                  <a:cubicBezTo>
                    <a:pt x="296661" y="562493"/>
                    <a:pt x="765927" y="563763"/>
                    <a:pt x="808041" y="565033"/>
                  </a:cubicBezTo>
                  <a:cubicBezTo>
                    <a:pt x="814057" y="565033"/>
                    <a:pt x="820073" y="565033"/>
                    <a:pt x="826089" y="565033"/>
                  </a:cubicBezTo>
                  <a:cubicBezTo>
                    <a:pt x="854967" y="565033"/>
                    <a:pt x="885048" y="563763"/>
                    <a:pt x="913926" y="563763"/>
                  </a:cubicBezTo>
                  <a:cubicBezTo>
                    <a:pt x="947617" y="563763"/>
                    <a:pt x="980105" y="565033"/>
                    <a:pt x="1013796" y="565033"/>
                  </a:cubicBezTo>
                  <a:cubicBezTo>
                    <a:pt x="1063129" y="565033"/>
                    <a:pt x="1113665" y="565033"/>
                    <a:pt x="1162998" y="565033"/>
                  </a:cubicBezTo>
                  <a:cubicBezTo>
                    <a:pt x="1208722" y="565033"/>
                    <a:pt x="1254445" y="566303"/>
                    <a:pt x="1300168" y="567573"/>
                  </a:cubicBezTo>
                  <a:cubicBezTo>
                    <a:pt x="1320624" y="567573"/>
                    <a:pt x="1342282" y="568843"/>
                    <a:pt x="1362737" y="568843"/>
                  </a:cubicBezTo>
                  <a:cubicBezTo>
                    <a:pt x="1428916" y="567573"/>
                    <a:pt x="1493891" y="561223"/>
                    <a:pt x="1560387" y="561223"/>
                  </a:cubicBezTo>
                  <a:cubicBezTo>
                    <a:pt x="1564197" y="561223"/>
                    <a:pt x="1569277" y="558683"/>
                    <a:pt x="1573087" y="556143"/>
                  </a:cubicBezTo>
                  <a:cubicBezTo>
                    <a:pt x="1578167" y="552333"/>
                    <a:pt x="1580707" y="545983"/>
                    <a:pt x="1583247" y="543443"/>
                  </a:cubicBezTo>
                  <a:cubicBezTo>
                    <a:pt x="1584517" y="500887"/>
                    <a:pt x="1585787" y="486035"/>
                    <a:pt x="1587057" y="471183"/>
                  </a:cubicBezTo>
                  <a:cubicBezTo>
                    <a:pt x="1588327" y="448198"/>
                    <a:pt x="1598487" y="227540"/>
                    <a:pt x="1599757" y="204555"/>
                  </a:cubicBezTo>
                  <a:cubicBezTo>
                    <a:pt x="1599757" y="190764"/>
                    <a:pt x="1601027" y="176973"/>
                    <a:pt x="1602297" y="163182"/>
                  </a:cubicBezTo>
                  <a:cubicBezTo>
                    <a:pt x="1603567" y="148330"/>
                    <a:pt x="1604837" y="133478"/>
                    <a:pt x="1607377" y="118626"/>
                  </a:cubicBezTo>
                  <a:cubicBezTo>
                    <a:pt x="1608647" y="109785"/>
                    <a:pt x="1608647" y="100591"/>
                    <a:pt x="1613727" y="91751"/>
                  </a:cubicBezTo>
                  <a:cubicBezTo>
                    <a:pt x="1618807" y="81142"/>
                    <a:pt x="1621347" y="70887"/>
                    <a:pt x="1620077" y="44450"/>
                  </a:cubicBezTo>
                  <a:cubicBezTo>
                    <a:pt x="1620077" y="38100"/>
                    <a:pt x="1616267" y="30480"/>
                    <a:pt x="1609917" y="279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37" name="Picture 37">
            <a:extLst>
              <a:ext uri="{FF2B5EF4-FFF2-40B4-BE49-F238E27FC236}">
                <a16:creationId xmlns:a16="http://schemas.microsoft.com/office/drawing/2014/main" id="{F77025AE-AC72-EE4C-4BDB-AE8E2B6A642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>
            <a:off x="10643467" y="8737733"/>
            <a:ext cx="747656" cy="871209"/>
          </a:xfrm>
          <a:prstGeom prst="rect">
            <a:avLst/>
          </a:prstGeom>
        </p:spPr>
      </p:pic>
      <p:pic>
        <p:nvPicPr>
          <p:cNvPr id="39" name="Picture 39">
            <a:extLst>
              <a:ext uri="{FF2B5EF4-FFF2-40B4-BE49-F238E27FC236}">
                <a16:creationId xmlns:a16="http://schemas.microsoft.com/office/drawing/2014/main" id="{47140A56-1E9F-DAEA-C150-D29B87E012D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081304" flipH="1">
            <a:off x="14694378" y="7516191"/>
            <a:ext cx="1744202" cy="3274100"/>
          </a:xfrm>
          <a:prstGeom prst="rect">
            <a:avLst/>
          </a:prstGeom>
        </p:spPr>
      </p:pic>
      <p:pic>
        <p:nvPicPr>
          <p:cNvPr id="42" name="Picture 42">
            <a:extLst>
              <a:ext uri="{FF2B5EF4-FFF2-40B4-BE49-F238E27FC236}">
                <a16:creationId xmlns:a16="http://schemas.microsoft.com/office/drawing/2014/main" id="{C6235A21-4D37-2281-65E9-19575BB5086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V="1">
            <a:off x="15931192" y="49754"/>
            <a:ext cx="1838457" cy="2509060"/>
          </a:xfrm>
          <a:prstGeom prst="rect">
            <a:avLst/>
          </a:prstGeom>
        </p:spPr>
      </p:pic>
      <p:pic>
        <p:nvPicPr>
          <p:cNvPr id="67" name="Picture 67">
            <a:extLst>
              <a:ext uri="{FF2B5EF4-FFF2-40B4-BE49-F238E27FC236}">
                <a16:creationId xmlns:a16="http://schemas.microsoft.com/office/drawing/2014/main" id="{0C2A858B-B457-87E6-8441-6C792F2AB6AE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841407" flipV="1">
            <a:off x="542119" y="7534541"/>
            <a:ext cx="3618403" cy="2743407"/>
          </a:xfrm>
          <a:prstGeom prst="rect">
            <a:avLst/>
          </a:prstGeom>
        </p:spPr>
      </p:pic>
      <p:grpSp>
        <p:nvGrpSpPr>
          <p:cNvPr id="71" name="Group 71">
            <a:extLst>
              <a:ext uri="{FF2B5EF4-FFF2-40B4-BE49-F238E27FC236}">
                <a16:creationId xmlns:a16="http://schemas.microsoft.com/office/drawing/2014/main" id="{2181EE01-DE08-62FE-3676-363E01A0AF82}"/>
              </a:ext>
            </a:extLst>
          </p:cNvPr>
          <p:cNvGrpSpPr/>
          <p:nvPr/>
        </p:nvGrpSpPr>
        <p:grpSpPr>
          <a:xfrm>
            <a:off x="521401" y="346821"/>
            <a:ext cx="230366" cy="227985"/>
            <a:chOff x="0" y="0"/>
            <a:chExt cx="430289" cy="425841"/>
          </a:xfrm>
        </p:grpSpPr>
        <p:sp>
          <p:nvSpPr>
            <p:cNvPr id="72" name="Freeform 72">
              <a:extLst>
                <a:ext uri="{FF2B5EF4-FFF2-40B4-BE49-F238E27FC236}">
                  <a16:creationId xmlns:a16="http://schemas.microsoft.com/office/drawing/2014/main" id="{A374F12E-1D71-23C0-9B2F-4C3F034FE5C9}"/>
                </a:ext>
              </a:extLst>
            </p:cNvPr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EA552B">
                <a:alpha val="64706"/>
              </a:srgbClr>
            </a:solidFill>
          </p:spPr>
        </p:sp>
        <p:sp>
          <p:nvSpPr>
            <p:cNvPr id="73" name="TextBox 73">
              <a:extLst>
                <a:ext uri="{FF2B5EF4-FFF2-40B4-BE49-F238E27FC236}">
                  <a16:creationId xmlns:a16="http://schemas.microsoft.com/office/drawing/2014/main" id="{B3617CCD-C785-E624-F22F-AE227AE211BD}"/>
                </a:ext>
              </a:extLst>
            </p:cNvPr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grpSp>
        <p:nvGrpSpPr>
          <p:cNvPr id="74" name="Group 74">
            <a:extLst>
              <a:ext uri="{FF2B5EF4-FFF2-40B4-BE49-F238E27FC236}">
                <a16:creationId xmlns:a16="http://schemas.microsoft.com/office/drawing/2014/main" id="{0C49FC9D-FBCC-BB9A-4D60-2355AAE1B94C}"/>
              </a:ext>
            </a:extLst>
          </p:cNvPr>
          <p:cNvGrpSpPr/>
          <p:nvPr/>
        </p:nvGrpSpPr>
        <p:grpSpPr>
          <a:xfrm>
            <a:off x="841372" y="346821"/>
            <a:ext cx="230366" cy="227985"/>
            <a:chOff x="0" y="0"/>
            <a:chExt cx="430289" cy="425841"/>
          </a:xfrm>
        </p:grpSpPr>
        <p:sp>
          <p:nvSpPr>
            <p:cNvPr id="75" name="Freeform 75">
              <a:extLst>
                <a:ext uri="{FF2B5EF4-FFF2-40B4-BE49-F238E27FC236}">
                  <a16:creationId xmlns:a16="http://schemas.microsoft.com/office/drawing/2014/main" id="{3269C5F3-EDB4-E585-C1A8-661EF7344C9B}"/>
                </a:ext>
              </a:extLst>
            </p:cNvPr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FECD1A">
                <a:alpha val="64706"/>
              </a:srgbClr>
            </a:solidFill>
          </p:spPr>
        </p:sp>
        <p:sp>
          <p:nvSpPr>
            <p:cNvPr id="76" name="TextBox 76">
              <a:extLst>
                <a:ext uri="{FF2B5EF4-FFF2-40B4-BE49-F238E27FC236}">
                  <a16:creationId xmlns:a16="http://schemas.microsoft.com/office/drawing/2014/main" id="{F42EFED3-6DD9-A463-BC56-88DF0F384937}"/>
                </a:ext>
              </a:extLst>
            </p:cNvPr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grpSp>
        <p:nvGrpSpPr>
          <p:cNvPr id="77" name="Group 77">
            <a:extLst>
              <a:ext uri="{FF2B5EF4-FFF2-40B4-BE49-F238E27FC236}">
                <a16:creationId xmlns:a16="http://schemas.microsoft.com/office/drawing/2014/main" id="{32D03FE4-D9CD-9BFA-DE55-AF4E6F11FFDE}"/>
              </a:ext>
            </a:extLst>
          </p:cNvPr>
          <p:cNvGrpSpPr/>
          <p:nvPr/>
        </p:nvGrpSpPr>
        <p:grpSpPr>
          <a:xfrm>
            <a:off x="1161343" y="346821"/>
            <a:ext cx="230366" cy="227985"/>
            <a:chOff x="0" y="0"/>
            <a:chExt cx="430289" cy="425841"/>
          </a:xfrm>
        </p:grpSpPr>
        <p:sp>
          <p:nvSpPr>
            <p:cNvPr id="78" name="Freeform 78">
              <a:extLst>
                <a:ext uri="{FF2B5EF4-FFF2-40B4-BE49-F238E27FC236}">
                  <a16:creationId xmlns:a16="http://schemas.microsoft.com/office/drawing/2014/main" id="{CF6BE8C5-384B-D91E-01CA-EFA8042909B1}"/>
                </a:ext>
              </a:extLst>
            </p:cNvPr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4CA96D">
                <a:alpha val="64706"/>
              </a:srgbClr>
            </a:solidFill>
          </p:spPr>
        </p:sp>
        <p:sp>
          <p:nvSpPr>
            <p:cNvPr id="79" name="TextBox 79">
              <a:extLst>
                <a:ext uri="{FF2B5EF4-FFF2-40B4-BE49-F238E27FC236}">
                  <a16:creationId xmlns:a16="http://schemas.microsoft.com/office/drawing/2014/main" id="{BD162A8A-33D1-EBC1-B01F-31C4DEF7A94D}"/>
                </a:ext>
              </a:extLst>
            </p:cNvPr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grpSp>
        <p:nvGrpSpPr>
          <p:cNvPr id="18" name="Group 51">
            <a:extLst>
              <a:ext uri="{FF2B5EF4-FFF2-40B4-BE49-F238E27FC236}">
                <a16:creationId xmlns:a16="http://schemas.microsoft.com/office/drawing/2014/main" id="{64A7527E-3424-738B-6D7E-6FBDF81580A3}"/>
              </a:ext>
            </a:extLst>
          </p:cNvPr>
          <p:cNvGrpSpPr>
            <a:grpSpLocks/>
          </p:cNvGrpSpPr>
          <p:nvPr/>
        </p:nvGrpSpPr>
        <p:grpSpPr bwMode="auto">
          <a:xfrm>
            <a:off x="1741720" y="2628900"/>
            <a:ext cx="3898900" cy="3702050"/>
            <a:chOff x="381000" y="2743200"/>
            <a:chExt cx="3898900" cy="3702050"/>
          </a:xfrm>
        </p:grpSpPr>
        <p:sp>
          <p:nvSpPr>
            <p:cNvPr id="19" name="Right Triangle 53">
              <a:extLst>
                <a:ext uri="{FF2B5EF4-FFF2-40B4-BE49-F238E27FC236}">
                  <a16:creationId xmlns:a16="http://schemas.microsoft.com/office/drawing/2014/main" id="{1A1F51FC-BA9B-63A6-9C4F-CA0DA2DE5C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0600" y="3200400"/>
              <a:ext cx="2743200" cy="2743200"/>
            </a:xfrm>
            <a:prstGeom prst="rtTriangl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" name="TextBox 101">
              <a:extLst>
                <a:ext uri="{FF2B5EF4-FFF2-40B4-BE49-F238E27FC236}">
                  <a16:creationId xmlns:a16="http://schemas.microsoft.com/office/drawing/2014/main" id="{6018D84B-58B6-B7BB-A07E-BA0006C872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5562600"/>
              <a:ext cx="622300" cy="55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1" name="TextBox 103">
              <a:extLst>
                <a:ext uri="{FF2B5EF4-FFF2-40B4-BE49-F238E27FC236}">
                  <a16:creationId xmlns:a16="http://schemas.microsoft.com/office/drawing/2014/main" id="{51AD06B2-0409-F536-0B65-B02DE2655E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238" y="2743200"/>
              <a:ext cx="622300" cy="55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>
                  <a:solidFill>
                    <a:srgbClr val="0000FF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2" name="TextBox 102">
              <a:extLst>
                <a:ext uri="{FF2B5EF4-FFF2-40B4-BE49-F238E27FC236}">
                  <a16:creationId xmlns:a16="http://schemas.microsoft.com/office/drawing/2014/main" id="{49CBAAC0-3F51-77E8-C9A2-830ACD8607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7600" y="5867400"/>
              <a:ext cx="622300" cy="55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>
                  <a:solidFill>
                    <a:srgbClr val="0000FF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3" name="Arc 22">
              <a:extLst>
                <a:ext uri="{FF2B5EF4-FFF2-40B4-BE49-F238E27FC236}">
                  <a16:creationId xmlns:a16="http://schemas.microsoft.com/office/drawing/2014/main" id="{7AD4D17E-725E-7F77-AA4C-802842924287}"/>
                </a:ext>
              </a:extLst>
            </p:cNvPr>
            <p:cNvSpPr/>
            <p:nvPr/>
          </p:nvSpPr>
          <p:spPr bwMode="auto">
            <a:xfrm rot="5400000">
              <a:off x="504032" y="3001168"/>
              <a:ext cx="933450" cy="874713"/>
            </a:xfrm>
            <a:prstGeom prst="arc">
              <a:avLst>
                <a:gd name="adj1" fmla="val 17532781"/>
                <a:gd name="adj2" fmla="val 0"/>
              </a:avLst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" name="Arc 23">
              <a:extLst>
                <a:ext uri="{FF2B5EF4-FFF2-40B4-BE49-F238E27FC236}">
                  <a16:creationId xmlns:a16="http://schemas.microsoft.com/office/drawing/2014/main" id="{654F94FB-1C9C-7CC4-E43C-40640CB7E6BC}"/>
                </a:ext>
              </a:extLst>
            </p:cNvPr>
            <p:cNvSpPr/>
            <p:nvPr/>
          </p:nvSpPr>
          <p:spPr bwMode="auto">
            <a:xfrm rot="15077556">
              <a:off x="2992438" y="5541962"/>
              <a:ext cx="933450" cy="873125"/>
            </a:xfrm>
            <a:prstGeom prst="arc">
              <a:avLst>
                <a:gd name="adj1" fmla="val 17532781"/>
                <a:gd name="adj2" fmla="val 0"/>
              </a:avLst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" name="TextBox 101">
              <a:extLst>
                <a:ext uri="{FF2B5EF4-FFF2-40B4-BE49-F238E27FC236}">
                  <a16:creationId xmlns:a16="http://schemas.microsoft.com/office/drawing/2014/main" id="{BBB95161-B3B4-D37E-D263-4339369407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0600" y="3805238"/>
              <a:ext cx="6223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45</a:t>
              </a:r>
              <a:r>
                <a:rPr lang="en-US" altLang="en-US" sz="2400" baseline="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" name="TextBox 101">
              <a:extLst>
                <a:ext uri="{FF2B5EF4-FFF2-40B4-BE49-F238E27FC236}">
                  <a16:creationId xmlns:a16="http://schemas.microsoft.com/office/drawing/2014/main" id="{D2411983-BA2B-0B4A-5E37-7EF101F519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7463" y="5407025"/>
              <a:ext cx="6223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45</a:t>
              </a:r>
              <a:r>
                <a:rPr lang="en-US" altLang="en-US" sz="2400" baseline="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7" name="Group 60">
            <a:extLst>
              <a:ext uri="{FF2B5EF4-FFF2-40B4-BE49-F238E27FC236}">
                <a16:creationId xmlns:a16="http://schemas.microsoft.com/office/drawing/2014/main" id="{BF40D1DA-CBDE-832C-4E3B-24D977F5C4B3}"/>
              </a:ext>
            </a:extLst>
          </p:cNvPr>
          <p:cNvGrpSpPr>
            <a:grpSpLocks/>
          </p:cNvGrpSpPr>
          <p:nvPr/>
        </p:nvGrpSpPr>
        <p:grpSpPr bwMode="auto">
          <a:xfrm>
            <a:off x="6464590" y="2939391"/>
            <a:ext cx="4657658" cy="3371029"/>
            <a:chOff x="2081" y="1200"/>
            <a:chExt cx="1741" cy="1008"/>
          </a:xfrm>
        </p:grpSpPr>
        <p:sp>
          <p:nvSpPr>
            <p:cNvPr id="28" name="AutoShape 40">
              <a:extLst>
                <a:ext uri="{FF2B5EF4-FFF2-40B4-BE49-F238E27FC236}">
                  <a16:creationId xmlns:a16="http://schemas.microsoft.com/office/drawing/2014/main" id="{D55BBE1A-DA2E-0F1D-88DF-0D4A4A8FE97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6695666" flipH="1">
              <a:off x="2660" y="1286"/>
              <a:ext cx="715" cy="1130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>
              <a:solidFill>
                <a:srgbClr val="0070C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" name="Text Box 41">
              <a:extLst>
                <a:ext uri="{FF2B5EF4-FFF2-40B4-BE49-F238E27FC236}">
                  <a16:creationId xmlns:a16="http://schemas.microsoft.com/office/drawing/2014/main" id="{605A8218-3CF4-107E-F357-95F7188B94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1" y="1989"/>
              <a:ext cx="279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30" name="Text Box 42">
              <a:extLst>
                <a:ext uri="{FF2B5EF4-FFF2-40B4-BE49-F238E27FC236}">
                  <a16:creationId xmlns:a16="http://schemas.microsoft.com/office/drawing/2014/main" id="{13755BA2-39F4-D93E-9EAB-1B2BBE6F86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3" y="1966"/>
              <a:ext cx="279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31" name="Text Box 43">
              <a:extLst>
                <a:ext uri="{FF2B5EF4-FFF2-40B4-BE49-F238E27FC236}">
                  <a16:creationId xmlns:a16="http://schemas.microsoft.com/office/drawing/2014/main" id="{A58CA73F-AC52-3BF8-6524-CE64F1C20C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3" y="1200"/>
              <a:ext cx="316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32" name="Text Box 44">
              <a:extLst>
                <a:ext uri="{FF2B5EF4-FFF2-40B4-BE49-F238E27FC236}">
                  <a16:creationId xmlns:a16="http://schemas.microsoft.com/office/drawing/2014/main" id="{0A91854D-94EF-844E-8723-F76933D42E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7" y="1913"/>
              <a:ext cx="279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70</a:t>
              </a:r>
              <a:r>
                <a:rPr lang="en-US" altLang="en-US" sz="1800" b="1" baseline="30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" name="Text Box 45">
              <a:extLst>
                <a:ext uri="{FF2B5EF4-FFF2-40B4-BE49-F238E27FC236}">
                  <a16:creationId xmlns:a16="http://schemas.microsoft.com/office/drawing/2014/main" id="{61F9911A-02A7-7457-6CC4-A14D6D6EE0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4" y="1926"/>
              <a:ext cx="278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40</a:t>
              </a:r>
              <a:r>
                <a:rPr lang="en-US" altLang="en-US" sz="1800" b="1" baseline="30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9A7BFA11-52EF-053E-87DD-1A8FE74E22E3}"/>
              </a:ext>
            </a:extLst>
          </p:cNvPr>
          <p:cNvSpPr txBox="1"/>
          <p:nvPr/>
        </p:nvSpPr>
        <p:spPr>
          <a:xfrm>
            <a:off x="1555701" y="301983"/>
            <a:ext cx="15434668" cy="1999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Các tam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2C32A5A-78C7-540D-CED7-98C20C87FED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994704" y="2680779"/>
            <a:ext cx="3846032" cy="3454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3175375"/>
      </p:ext>
    </p:extLst>
  </p:cSld>
  <p:clrMapOvr>
    <a:masterClrMapping/>
  </p:clrMapOvr>
  <p:transition spd="slow">
    <p:cover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34">
            <a:extLst>
              <a:ext uri="{FF2B5EF4-FFF2-40B4-BE49-F238E27FC236}">
                <a16:creationId xmlns:a16="http://schemas.microsoft.com/office/drawing/2014/main" id="{652E6292-A5E8-F28E-A37E-219E96754D4E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8364200" cy="10287000"/>
            <a:chOff x="0" y="0"/>
            <a:chExt cx="5760" cy="4320"/>
          </a:xfrm>
        </p:grpSpPr>
        <p:sp>
          <p:nvSpPr>
            <p:cNvPr id="20513" name="Rectangle 35" descr="40%">
              <a:extLst>
                <a:ext uri="{FF2B5EF4-FFF2-40B4-BE49-F238E27FC236}">
                  <a16:creationId xmlns:a16="http://schemas.microsoft.com/office/drawing/2014/main" id="{EEE95735-C2C1-3D11-5464-4C702C356A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44" cy="432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700">
                <a:latin typeface="Calibri" panose="020F0502020204030204" pitchFamily="34" charset="0"/>
              </a:endParaRPr>
            </a:p>
          </p:txBody>
        </p:sp>
        <p:sp>
          <p:nvSpPr>
            <p:cNvPr id="20514" name="Rectangle 36" descr="40%">
              <a:extLst>
                <a:ext uri="{FF2B5EF4-FFF2-40B4-BE49-F238E27FC236}">
                  <a16:creationId xmlns:a16="http://schemas.microsoft.com/office/drawing/2014/main" id="{A7215A03-DE10-0024-CFB6-AEFE65053B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176"/>
              <a:ext cx="5760" cy="14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700">
                <a:latin typeface="Calibri" panose="020F0502020204030204" pitchFamily="34" charset="0"/>
              </a:endParaRPr>
            </a:p>
          </p:txBody>
        </p:sp>
        <p:sp>
          <p:nvSpPr>
            <p:cNvPr id="20515" name="Rectangle 37" descr="40%">
              <a:extLst>
                <a:ext uri="{FF2B5EF4-FFF2-40B4-BE49-F238E27FC236}">
                  <a16:creationId xmlns:a16="http://schemas.microsoft.com/office/drawing/2014/main" id="{B2B1CDDC-937A-FBB1-C166-20BD2422AB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760" cy="14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700">
                <a:latin typeface="Calibri" panose="020F0502020204030204" pitchFamily="34" charset="0"/>
              </a:endParaRPr>
            </a:p>
          </p:txBody>
        </p:sp>
        <p:sp>
          <p:nvSpPr>
            <p:cNvPr id="20516" name="Rectangle 38" descr="40%">
              <a:extLst>
                <a:ext uri="{FF2B5EF4-FFF2-40B4-BE49-F238E27FC236}">
                  <a16:creationId xmlns:a16="http://schemas.microsoft.com/office/drawing/2014/main" id="{375E8CE1-3BA3-66DB-7903-37BEE40B39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16" y="0"/>
              <a:ext cx="144" cy="432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700">
                <a:latin typeface="Calibri" panose="020F0502020204030204" pitchFamily="34" charset="0"/>
              </a:endParaRPr>
            </a:p>
          </p:txBody>
        </p:sp>
      </p:grpSp>
      <p:sp>
        <p:nvSpPr>
          <p:cNvPr id="20483" name="Rectangle 2">
            <a:extLst>
              <a:ext uri="{FF2B5EF4-FFF2-40B4-BE49-F238E27FC236}">
                <a16:creationId xmlns:a16="http://schemas.microsoft.com/office/drawing/2014/main" id="{4122B4E8-E586-1814-F917-5D7721497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1635" y="88986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EB176BFD-2976-80C9-3631-F907F21D6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7635" y="1289136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20485" name="Rectangle 2">
            <a:extLst>
              <a:ext uri="{FF2B5EF4-FFF2-40B4-BE49-F238E27FC236}">
                <a16:creationId xmlns:a16="http://schemas.microsoft.com/office/drawing/2014/main" id="{3EEFB23D-B385-4F8A-0A07-3FAB0C250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1635" y="88986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20486" name="Rectangle 3">
            <a:extLst>
              <a:ext uri="{FF2B5EF4-FFF2-40B4-BE49-F238E27FC236}">
                <a16:creationId xmlns:a16="http://schemas.microsoft.com/office/drawing/2014/main" id="{A057B2A3-0B86-7235-6154-47FBF8A51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7635" y="1417724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20487" name="Rectangle 5">
            <a:extLst>
              <a:ext uri="{FF2B5EF4-FFF2-40B4-BE49-F238E27FC236}">
                <a16:creationId xmlns:a16="http://schemas.microsoft.com/office/drawing/2014/main" id="{F9EF65CB-7DA3-7BDE-FCB1-4C4D8FA88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1635" y="88986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20488" name="Rectangle 6">
            <a:extLst>
              <a:ext uri="{FF2B5EF4-FFF2-40B4-BE49-F238E27FC236}">
                <a16:creationId xmlns:a16="http://schemas.microsoft.com/office/drawing/2014/main" id="{D0760E9C-E2A2-958B-931D-9AB5478DAA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7635" y="1417724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20489" name="Rectangle 8">
            <a:extLst>
              <a:ext uri="{FF2B5EF4-FFF2-40B4-BE49-F238E27FC236}">
                <a16:creationId xmlns:a16="http://schemas.microsoft.com/office/drawing/2014/main" id="{11810CDE-7725-76D7-2AC8-977B5C2CD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1635" y="88986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20490" name="Rectangle 9">
            <a:extLst>
              <a:ext uri="{FF2B5EF4-FFF2-40B4-BE49-F238E27FC236}">
                <a16:creationId xmlns:a16="http://schemas.microsoft.com/office/drawing/2014/main" id="{1FBFBC8C-9C26-B1CF-92A1-F6FE152E7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7635" y="1417724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20491" name="Rectangle 11">
            <a:extLst>
              <a:ext uri="{FF2B5EF4-FFF2-40B4-BE49-F238E27FC236}">
                <a16:creationId xmlns:a16="http://schemas.microsoft.com/office/drawing/2014/main" id="{ADB00395-58A7-B87B-6DD2-FF573F39B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1635" y="88986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20492" name="Rectangle 12">
            <a:extLst>
              <a:ext uri="{FF2B5EF4-FFF2-40B4-BE49-F238E27FC236}">
                <a16:creationId xmlns:a16="http://schemas.microsoft.com/office/drawing/2014/main" id="{017E26D4-F2FF-91CB-B4C8-ADFE8C9145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7635" y="1417724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20493" name="Rectangle 14">
            <a:extLst>
              <a:ext uri="{FF2B5EF4-FFF2-40B4-BE49-F238E27FC236}">
                <a16:creationId xmlns:a16="http://schemas.microsoft.com/office/drawing/2014/main" id="{280F34EE-96ED-FA32-3529-318BA77DFC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1635" y="88986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20494" name="Rectangle 15">
            <a:extLst>
              <a:ext uri="{FF2B5EF4-FFF2-40B4-BE49-F238E27FC236}">
                <a16:creationId xmlns:a16="http://schemas.microsoft.com/office/drawing/2014/main" id="{CE85C336-64B3-C9C9-9528-4B4D5D4CB0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7635" y="1417724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20495" name="Rectangle 17">
            <a:extLst>
              <a:ext uri="{FF2B5EF4-FFF2-40B4-BE49-F238E27FC236}">
                <a16:creationId xmlns:a16="http://schemas.microsoft.com/office/drawing/2014/main" id="{6E3F5AA1-0E11-F35F-A721-16CC2E477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1635" y="88986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20496" name="Rectangle 18">
            <a:extLst>
              <a:ext uri="{FF2B5EF4-FFF2-40B4-BE49-F238E27FC236}">
                <a16:creationId xmlns:a16="http://schemas.microsoft.com/office/drawing/2014/main" id="{2AC0FFD5-32CB-5394-D738-6AF14FBD2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7635" y="1417724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20497" name="Rectangle 20">
            <a:extLst>
              <a:ext uri="{FF2B5EF4-FFF2-40B4-BE49-F238E27FC236}">
                <a16:creationId xmlns:a16="http://schemas.microsoft.com/office/drawing/2014/main" id="{A05C7BBA-2B0D-EAAF-043C-6915D7886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1635" y="88986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20498" name="Rectangle 2">
            <a:extLst>
              <a:ext uri="{FF2B5EF4-FFF2-40B4-BE49-F238E27FC236}">
                <a16:creationId xmlns:a16="http://schemas.microsoft.com/office/drawing/2014/main" id="{5D4B4768-E89B-E0B2-DCC6-506A8BC0C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1635" y="88986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20499" name="Rectangle 3">
            <a:extLst>
              <a:ext uri="{FF2B5EF4-FFF2-40B4-BE49-F238E27FC236}">
                <a16:creationId xmlns:a16="http://schemas.microsoft.com/office/drawing/2014/main" id="{890F0A5B-298D-F455-B9D2-A2FA2918A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7635" y="1289136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20500" name="Rectangle 5">
            <a:extLst>
              <a:ext uri="{FF2B5EF4-FFF2-40B4-BE49-F238E27FC236}">
                <a16:creationId xmlns:a16="http://schemas.microsoft.com/office/drawing/2014/main" id="{42ACCEC4-BC5A-D82C-1F01-852A2EA4A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1635" y="88986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20501" name="Rectangle 6">
            <a:extLst>
              <a:ext uri="{FF2B5EF4-FFF2-40B4-BE49-F238E27FC236}">
                <a16:creationId xmlns:a16="http://schemas.microsoft.com/office/drawing/2014/main" id="{39A064CC-332D-91CE-FCB6-AEB11AE7E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7635" y="1289136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16422" name="Rectangle 69">
            <a:extLst>
              <a:ext uri="{FF2B5EF4-FFF2-40B4-BE49-F238E27FC236}">
                <a16:creationId xmlns:a16="http://schemas.microsoft.com/office/drawing/2014/main" id="{E7ECA5C5-FEC6-9D9F-9450-B8199646C0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70513" y="5409111"/>
            <a:ext cx="307837" cy="30480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6423" name="Text Box 278">
            <a:extLst>
              <a:ext uri="{FF2B5EF4-FFF2-40B4-BE49-F238E27FC236}">
                <a16:creationId xmlns:a16="http://schemas.microsoft.com/office/drawing/2014/main" id="{179DE426-28BB-4465-6E93-494CCF6DD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6115" y="2196868"/>
            <a:ext cx="10515600" cy="107721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Định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am </a:t>
            </a:r>
            <a:r>
              <a:rPr lang="en-US" altLang="en-US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uông</a:t>
            </a:r>
            <a:r>
              <a:rPr lang="en-US" altLang="en-US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ân</a:t>
            </a:r>
            <a:r>
              <a:rPr lang="en-US" altLang="en-US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uông</a:t>
            </a:r>
            <a:r>
              <a:rPr lang="en-US" altLang="en-US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uông</a:t>
            </a:r>
            <a:r>
              <a:rPr lang="en-US" altLang="en-US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8" name="Text Box 278">
            <a:extLst>
              <a:ext uri="{FF2B5EF4-FFF2-40B4-BE49-F238E27FC236}">
                <a16:creationId xmlns:a16="http://schemas.microsoft.com/office/drawing/2014/main" id="{EB64909B-CCEE-2F5E-B205-20E7E757E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357" y="1289106"/>
            <a:ext cx="58293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Tam </a:t>
            </a:r>
            <a:r>
              <a:rPr lang="en-US" alt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51">
            <a:extLst>
              <a:ext uri="{FF2B5EF4-FFF2-40B4-BE49-F238E27FC236}">
                <a16:creationId xmlns:a16="http://schemas.microsoft.com/office/drawing/2014/main" id="{4C914D9F-7725-5DFF-BB36-792F571D78C2}"/>
              </a:ext>
            </a:extLst>
          </p:cNvPr>
          <p:cNvGrpSpPr>
            <a:grpSpLocks/>
          </p:cNvGrpSpPr>
          <p:nvPr/>
        </p:nvGrpSpPr>
        <p:grpSpPr bwMode="auto">
          <a:xfrm>
            <a:off x="12267474" y="1997680"/>
            <a:ext cx="4496526" cy="4288820"/>
            <a:chOff x="381000" y="2743200"/>
            <a:chExt cx="3898900" cy="3702050"/>
          </a:xfrm>
        </p:grpSpPr>
        <p:sp>
          <p:nvSpPr>
            <p:cNvPr id="3" name="Right Triangle 53">
              <a:extLst>
                <a:ext uri="{FF2B5EF4-FFF2-40B4-BE49-F238E27FC236}">
                  <a16:creationId xmlns:a16="http://schemas.microsoft.com/office/drawing/2014/main" id="{B66BF4E3-0875-FD6E-114B-D1727553E5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0600" y="3200400"/>
              <a:ext cx="2743200" cy="2743200"/>
            </a:xfrm>
            <a:prstGeom prst="rtTriangl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" name="TextBox 101">
              <a:extLst>
                <a:ext uri="{FF2B5EF4-FFF2-40B4-BE49-F238E27FC236}">
                  <a16:creationId xmlns:a16="http://schemas.microsoft.com/office/drawing/2014/main" id="{CB748EF0-CAA0-0AEE-A43E-4D27C65D52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5841999"/>
              <a:ext cx="622300" cy="55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" name="TextBox 103">
              <a:extLst>
                <a:ext uri="{FF2B5EF4-FFF2-40B4-BE49-F238E27FC236}">
                  <a16:creationId xmlns:a16="http://schemas.microsoft.com/office/drawing/2014/main" id="{ED60A8A9-1EE1-8B99-30F3-802C9325ED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238" y="2743200"/>
              <a:ext cx="622300" cy="55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>
                  <a:solidFill>
                    <a:srgbClr val="0000FF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" name="TextBox 102">
              <a:extLst>
                <a:ext uri="{FF2B5EF4-FFF2-40B4-BE49-F238E27FC236}">
                  <a16:creationId xmlns:a16="http://schemas.microsoft.com/office/drawing/2014/main" id="{29F4DCF3-9AEE-69B6-7BB5-7E5926ADB1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7600" y="5867400"/>
              <a:ext cx="622300" cy="55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>
                  <a:solidFill>
                    <a:srgbClr val="0000FF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" name="Arc 6">
              <a:extLst>
                <a:ext uri="{FF2B5EF4-FFF2-40B4-BE49-F238E27FC236}">
                  <a16:creationId xmlns:a16="http://schemas.microsoft.com/office/drawing/2014/main" id="{E6A8ECBC-0078-431A-6E5A-B61834073244}"/>
                </a:ext>
              </a:extLst>
            </p:cNvPr>
            <p:cNvSpPr/>
            <p:nvPr/>
          </p:nvSpPr>
          <p:spPr bwMode="auto">
            <a:xfrm rot="5400000">
              <a:off x="504032" y="3001168"/>
              <a:ext cx="933450" cy="874713"/>
            </a:xfrm>
            <a:prstGeom prst="arc">
              <a:avLst>
                <a:gd name="adj1" fmla="val 17532781"/>
                <a:gd name="adj2" fmla="val 0"/>
              </a:avLst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Arc 7">
              <a:extLst>
                <a:ext uri="{FF2B5EF4-FFF2-40B4-BE49-F238E27FC236}">
                  <a16:creationId xmlns:a16="http://schemas.microsoft.com/office/drawing/2014/main" id="{58D860A5-AB3E-5153-4034-9D3F67BB8400}"/>
                </a:ext>
              </a:extLst>
            </p:cNvPr>
            <p:cNvSpPr/>
            <p:nvPr/>
          </p:nvSpPr>
          <p:spPr bwMode="auto">
            <a:xfrm rot="15077556">
              <a:off x="2992438" y="5541962"/>
              <a:ext cx="933450" cy="873125"/>
            </a:xfrm>
            <a:prstGeom prst="arc">
              <a:avLst>
                <a:gd name="adj1" fmla="val 17532781"/>
                <a:gd name="adj2" fmla="val 0"/>
              </a:avLst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TextBox 101">
              <a:extLst>
                <a:ext uri="{FF2B5EF4-FFF2-40B4-BE49-F238E27FC236}">
                  <a16:creationId xmlns:a16="http://schemas.microsoft.com/office/drawing/2014/main" id="{51A6AA83-0525-BDF9-1ADA-C23C7B02A5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0600" y="3805238"/>
              <a:ext cx="6223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45</a:t>
              </a:r>
              <a:r>
                <a:rPr lang="en-US" altLang="en-US" sz="2400" baseline="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TextBox 101">
              <a:extLst>
                <a:ext uri="{FF2B5EF4-FFF2-40B4-BE49-F238E27FC236}">
                  <a16:creationId xmlns:a16="http://schemas.microsoft.com/office/drawing/2014/main" id="{CC1658CC-F5CB-21BB-B2C0-70FBE7AAB9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7463" y="5407025"/>
              <a:ext cx="6223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45</a:t>
              </a:r>
              <a:r>
                <a:rPr lang="en-US" altLang="en-US" sz="2400" baseline="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cxnSp>
        <p:nvCxnSpPr>
          <p:cNvPr id="11" name="Straight Connector 109">
            <a:extLst>
              <a:ext uri="{FF2B5EF4-FFF2-40B4-BE49-F238E27FC236}">
                <a16:creationId xmlns:a16="http://schemas.microsoft.com/office/drawing/2014/main" id="{B4F7816D-C6ED-FB13-A90F-D93FBA41333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4325600" y="5536817"/>
            <a:ext cx="0" cy="304800"/>
          </a:xfrm>
          <a:prstGeom prst="line">
            <a:avLst/>
          </a:prstGeom>
          <a:noFill/>
          <a:ln w="114300" cmpd="dbl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Connector 108">
            <a:extLst>
              <a:ext uri="{FF2B5EF4-FFF2-40B4-BE49-F238E27FC236}">
                <a16:creationId xmlns:a16="http://schemas.microsoft.com/office/drawing/2014/main" id="{A7AD5E7A-4D0D-2B44-D728-EADA2D8EBB53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12787085" y="4536692"/>
            <a:ext cx="381000" cy="9525"/>
          </a:xfrm>
          <a:prstGeom prst="line">
            <a:avLst/>
          </a:prstGeom>
          <a:noFill/>
          <a:ln w="114300" cmpd="dbl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Text Box 278">
            <a:extLst>
              <a:ext uri="{FF2B5EF4-FFF2-40B4-BE49-F238E27FC236}">
                <a16:creationId xmlns:a16="http://schemas.microsoft.com/office/drawing/2014/main" id="{0566B6D6-E289-139B-1D74-8FA408C86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2182" y="3467100"/>
            <a:ext cx="640324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dirty="0" err="1">
                <a:latin typeface="Times New Roman" panose="02020603050405020304" pitchFamily="18" charset="0"/>
              </a:rPr>
              <a:t>Tính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chất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</a:rPr>
              <a:t> tam </a:t>
            </a:r>
            <a:r>
              <a:rPr lang="en-US" altLang="en-US" dirty="0" err="1">
                <a:latin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cân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18" name="Text Box 278">
            <a:extLst>
              <a:ext uri="{FF2B5EF4-FFF2-40B4-BE49-F238E27FC236}">
                <a16:creationId xmlns:a16="http://schemas.microsoft.com/office/drawing/2014/main" id="{18429876-3D5D-C8E4-2301-A9F4D05E4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7886" y="4184212"/>
            <a:ext cx="684182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+ Cạnh: Hai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uông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au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Text Box 278">
            <a:extLst>
              <a:ext uri="{FF2B5EF4-FFF2-40B4-BE49-F238E27FC236}">
                <a16:creationId xmlns:a16="http://schemas.microsoft.com/office/drawing/2014/main" id="{C8C433A0-59F6-E8D5-8022-D926D1D6AF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1355" y="4823738"/>
            <a:ext cx="829604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+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: Hai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áy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45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0" name="Text Box 278">
            <a:extLst>
              <a:ext uri="{FF2B5EF4-FFF2-40B4-BE49-F238E27FC236}">
                <a16:creationId xmlns:a16="http://schemas.microsoft.com/office/drawing/2014/main" id="{A27D8F20-4EF6-2000-4088-722D13960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357" y="5593943"/>
            <a:ext cx="110060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i="1" dirty="0" err="1">
                <a:latin typeface="Times New Roman" panose="02020603050405020304" pitchFamily="18" charset="0"/>
              </a:rPr>
              <a:t>Nêu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</a:rPr>
              <a:t>cách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</a:rPr>
              <a:t>chứng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</a:rPr>
              <a:t>minh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</a:rPr>
              <a:t>một</a:t>
            </a:r>
            <a:r>
              <a:rPr lang="en-US" altLang="en-US" i="1" dirty="0">
                <a:latin typeface="Times New Roman" panose="02020603050405020304" pitchFamily="18" charset="0"/>
              </a:rPr>
              <a:t> tam </a:t>
            </a:r>
            <a:r>
              <a:rPr lang="en-US" altLang="en-US" i="1" dirty="0" err="1">
                <a:latin typeface="Times New Roman" panose="02020603050405020304" pitchFamily="18" charset="0"/>
              </a:rPr>
              <a:t>giác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</a:rPr>
              <a:t>là</a:t>
            </a:r>
            <a:r>
              <a:rPr lang="en-US" altLang="en-US" i="1" dirty="0">
                <a:latin typeface="Times New Roman" panose="02020603050405020304" pitchFamily="18" charset="0"/>
              </a:rPr>
              <a:t> tam </a:t>
            </a:r>
            <a:r>
              <a:rPr lang="en-US" altLang="en-US" i="1" dirty="0" err="1">
                <a:latin typeface="Times New Roman" panose="02020603050405020304" pitchFamily="18" charset="0"/>
              </a:rPr>
              <a:t>giác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</a:rPr>
              <a:t>vuông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</a:rPr>
              <a:t>cân</a:t>
            </a:r>
            <a:r>
              <a:rPr lang="en-US" altLang="en-US" i="1" dirty="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21" name="Text Box 278">
            <a:extLst>
              <a:ext uri="{FF2B5EF4-FFF2-40B4-BE49-F238E27FC236}">
                <a16:creationId xmlns:a16="http://schemas.microsoft.com/office/drawing/2014/main" id="{FDE89164-48FA-4D31-2469-05DF06BF3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8505" y="6391052"/>
            <a:ext cx="1426234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+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1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ứng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inh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uông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au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" name="Text Box 278">
            <a:extLst>
              <a:ext uri="{FF2B5EF4-FFF2-40B4-BE49-F238E27FC236}">
                <a16:creationId xmlns:a16="http://schemas.microsoft.com/office/drawing/2014/main" id="{11959B7D-9A0D-2D82-8EF6-562929BB8E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4208" y="7165059"/>
            <a:ext cx="118763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+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2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ứng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inh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45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22" grpId="0" animBg="1"/>
      <p:bldP spid="16423" grpId="0" animBg="1"/>
      <p:bldP spid="48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4E2D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463942" y="2330943"/>
            <a:ext cx="15681898" cy="10486349"/>
            <a:chOff x="0" y="0"/>
            <a:chExt cx="20909198" cy="13981798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3918298" y="6990899"/>
              <a:ext cx="6990899" cy="6990899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3918298" y="0"/>
              <a:ext cx="6990899" cy="6990899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965499" y="6990899"/>
              <a:ext cx="6990899" cy="6990899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965499" y="0"/>
              <a:ext cx="6990899" cy="6990899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6990899"/>
              <a:ext cx="6990899" cy="6990899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6990899" cy="6990899"/>
            </a:xfrm>
            <a:prstGeom prst="rect">
              <a:avLst/>
            </a:prstGeom>
          </p:spPr>
        </p:pic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3617888">
            <a:off x="3650755" y="6830697"/>
            <a:ext cx="2030149" cy="2411624"/>
          </a:xfrm>
          <a:prstGeom prst="rect">
            <a:avLst/>
          </a:prstGeom>
        </p:spPr>
      </p:pic>
      <p:grpSp>
        <p:nvGrpSpPr>
          <p:cNvPr id="10" name="Group 10"/>
          <p:cNvGrpSpPr/>
          <p:nvPr/>
        </p:nvGrpSpPr>
        <p:grpSpPr>
          <a:xfrm rot="-10800000">
            <a:off x="1733401" y="1717354"/>
            <a:ext cx="14826645" cy="7800504"/>
            <a:chOff x="0" y="0"/>
            <a:chExt cx="1620077" cy="570113"/>
          </a:xfrm>
        </p:grpSpPr>
        <p:sp>
          <p:nvSpPr>
            <p:cNvPr id="11" name="Freeform 11"/>
            <p:cNvSpPr/>
            <p:nvPr/>
          </p:nvSpPr>
          <p:spPr>
            <a:xfrm>
              <a:off x="0" y="-1270"/>
              <a:ext cx="1621347" cy="568843"/>
            </a:xfrm>
            <a:custGeom>
              <a:avLst/>
              <a:gdLst/>
              <a:ahLst/>
              <a:cxnLst/>
              <a:rect l="l" t="t" r="r" b="b"/>
              <a:pathLst>
                <a:path w="1621347" h="568843">
                  <a:moveTo>
                    <a:pt x="1609917" y="27940"/>
                  </a:moveTo>
                  <a:cubicBezTo>
                    <a:pt x="1601027" y="24130"/>
                    <a:pt x="1592137" y="21590"/>
                    <a:pt x="1583247" y="21590"/>
                  </a:cubicBezTo>
                  <a:cubicBezTo>
                    <a:pt x="1556577" y="20320"/>
                    <a:pt x="1532395" y="20320"/>
                    <a:pt x="1507127" y="17780"/>
                  </a:cubicBezTo>
                  <a:cubicBezTo>
                    <a:pt x="1449371" y="12700"/>
                    <a:pt x="1392818" y="6350"/>
                    <a:pt x="1335063" y="3810"/>
                  </a:cubicBezTo>
                  <a:cubicBezTo>
                    <a:pt x="1288136" y="1270"/>
                    <a:pt x="1242413" y="3810"/>
                    <a:pt x="1195486" y="2540"/>
                  </a:cubicBezTo>
                  <a:cubicBezTo>
                    <a:pt x="1175031" y="2540"/>
                    <a:pt x="1154576" y="0"/>
                    <a:pt x="1134120" y="2540"/>
                  </a:cubicBezTo>
                  <a:cubicBezTo>
                    <a:pt x="1084787" y="10160"/>
                    <a:pt x="1035454" y="11430"/>
                    <a:pt x="984918" y="8890"/>
                  </a:cubicBezTo>
                  <a:cubicBezTo>
                    <a:pt x="959650" y="7620"/>
                    <a:pt x="934382" y="7620"/>
                    <a:pt x="909113" y="7620"/>
                  </a:cubicBezTo>
                  <a:cubicBezTo>
                    <a:pt x="863390" y="7620"/>
                    <a:pt x="817667" y="7620"/>
                    <a:pt x="771943" y="6350"/>
                  </a:cubicBezTo>
                  <a:cubicBezTo>
                    <a:pt x="723814" y="5080"/>
                    <a:pt x="249734" y="2540"/>
                    <a:pt x="202808" y="1270"/>
                  </a:cubicBezTo>
                  <a:cubicBezTo>
                    <a:pt x="164304" y="0"/>
                    <a:pt x="127003" y="1270"/>
                    <a:pt x="88500" y="1270"/>
                  </a:cubicBezTo>
                  <a:cubicBezTo>
                    <a:pt x="62028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80435"/>
                    <a:pt x="16510" y="100591"/>
                    <a:pt x="17780" y="120394"/>
                  </a:cubicBezTo>
                  <a:cubicBezTo>
                    <a:pt x="19050" y="140550"/>
                    <a:pt x="17780" y="160706"/>
                    <a:pt x="16510" y="181216"/>
                  </a:cubicBezTo>
                  <a:cubicBezTo>
                    <a:pt x="15240" y="202080"/>
                    <a:pt x="2540" y="420970"/>
                    <a:pt x="2540" y="441833"/>
                  </a:cubicBezTo>
                  <a:cubicBezTo>
                    <a:pt x="2540" y="462343"/>
                    <a:pt x="1270" y="482853"/>
                    <a:pt x="0" y="503363"/>
                  </a:cubicBezTo>
                  <a:cubicBezTo>
                    <a:pt x="0" y="514233"/>
                    <a:pt x="3810" y="524393"/>
                    <a:pt x="15240" y="529473"/>
                  </a:cubicBezTo>
                  <a:cubicBezTo>
                    <a:pt x="22860" y="533283"/>
                    <a:pt x="31750" y="535823"/>
                    <a:pt x="40640" y="537093"/>
                  </a:cubicBezTo>
                  <a:cubicBezTo>
                    <a:pt x="87296" y="542173"/>
                    <a:pt x="133020" y="545983"/>
                    <a:pt x="178743" y="551063"/>
                  </a:cubicBezTo>
                  <a:cubicBezTo>
                    <a:pt x="204011" y="553603"/>
                    <a:pt x="229279" y="558683"/>
                    <a:pt x="254547" y="559953"/>
                  </a:cubicBezTo>
                  <a:cubicBezTo>
                    <a:pt x="296661" y="562493"/>
                    <a:pt x="765927" y="563763"/>
                    <a:pt x="808041" y="565033"/>
                  </a:cubicBezTo>
                  <a:cubicBezTo>
                    <a:pt x="814057" y="565033"/>
                    <a:pt x="820073" y="565033"/>
                    <a:pt x="826089" y="565033"/>
                  </a:cubicBezTo>
                  <a:cubicBezTo>
                    <a:pt x="854967" y="565033"/>
                    <a:pt x="885048" y="563763"/>
                    <a:pt x="913926" y="563763"/>
                  </a:cubicBezTo>
                  <a:cubicBezTo>
                    <a:pt x="947617" y="563763"/>
                    <a:pt x="980105" y="565033"/>
                    <a:pt x="1013796" y="565033"/>
                  </a:cubicBezTo>
                  <a:cubicBezTo>
                    <a:pt x="1063129" y="565033"/>
                    <a:pt x="1113665" y="565033"/>
                    <a:pt x="1162998" y="565033"/>
                  </a:cubicBezTo>
                  <a:cubicBezTo>
                    <a:pt x="1208722" y="565033"/>
                    <a:pt x="1254445" y="566303"/>
                    <a:pt x="1300168" y="567573"/>
                  </a:cubicBezTo>
                  <a:cubicBezTo>
                    <a:pt x="1320624" y="567573"/>
                    <a:pt x="1342282" y="568843"/>
                    <a:pt x="1362737" y="568843"/>
                  </a:cubicBezTo>
                  <a:cubicBezTo>
                    <a:pt x="1428916" y="567573"/>
                    <a:pt x="1493891" y="561223"/>
                    <a:pt x="1560387" y="561223"/>
                  </a:cubicBezTo>
                  <a:cubicBezTo>
                    <a:pt x="1564197" y="561223"/>
                    <a:pt x="1569277" y="558683"/>
                    <a:pt x="1573087" y="556143"/>
                  </a:cubicBezTo>
                  <a:cubicBezTo>
                    <a:pt x="1578167" y="552333"/>
                    <a:pt x="1580707" y="545983"/>
                    <a:pt x="1583247" y="543443"/>
                  </a:cubicBezTo>
                  <a:cubicBezTo>
                    <a:pt x="1584517" y="500887"/>
                    <a:pt x="1585787" y="486035"/>
                    <a:pt x="1587057" y="471183"/>
                  </a:cubicBezTo>
                  <a:cubicBezTo>
                    <a:pt x="1588327" y="448198"/>
                    <a:pt x="1598487" y="227540"/>
                    <a:pt x="1599757" y="204555"/>
                  </a:cubicBezTo>
                  <a:cubicBezTo>
                    <a:pt x="1599757" y="190764"/>
                    <a:pt x="1601027" y="176973"/>
                    <a:pt x="1602297" y="163182"/>
                  </a:cubicBezTo>
                  <a:cubicBezTo>
                    <a:pt x="1603567" y="148330"/>
                    <a:pt x="1604837" y="133478"/>
                    <a:pt x="1607377" y="118626"/>
                  </a:cubicBezTo>
                  <a:cubicBezTo>
                    <a:pt x="1608647" y="109785"/>
                    <a:pt x="1608647" y="100591"/>
                    <a:pt x="1613727" y="91751"/>
                  </a:cubicBezTo>
                  <a:cubicBezTo>
                    <a:pt x="1618807" y="81142"/>
                    <a:pt x="1621347" y="70887"/>
                    <a:pt x="1620077" y="44450"/>
                  </a:cubicBezTo>
                  <a:cubicBezTo>
                    <a:pt x="1620077" y="38100"/>
                    <a:pt x="1616267" y="30480"/>
                    <a:pt x="1609917" y="279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37" name="Picture 3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9099235" y="8721799"/>
            <a:ext cx="747656" cy="871209"/>
          </a:xfrm>
          <a:prstGeom prst="rect">
            <a:avLst/>
          </a:prstGeom>
        </p:spPr>
      </p:pic>
      <p:pic>
        <p:nvPicPr>
          <p:cNvPr id="39" name="Picture 3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081304" flipH="1">
            <a:off x="15994613" y="7520352"/>
            <a:ext cx="1744202" cy="3274100"/>
          </a:xfrm>
          <a:prstGeom prst="rect">
            <a:avLst/>
          </a:prstGeom>
        </p:spPr>
      </p:pic>
      <p:pic>
        <p:nvPicPr>
          <p:cNvPr id="40" name="Picture 4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835876">
            <a:off x="-1104664" y="-356076"/>
            <a:ext cx="3884288" cy="2631605"/>
          </a:xfrm>
          <a:prstGeom prst="rect">
            <a:avLst/>
          </a:prstGeom>
        </p:spPr>
      </p:pic>
      <p:pic>
        <p:nvPicPr>
          <p:cNvPr id="41" name="Picture 4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794355" y="1185242"/>
            <a:ext cx="1812778" cy="1377712"/>
          </a:xfrm>
          <a:prstGeom prst="rect">
            <a:avLst/>
          </a:prstGeom>
        </p:spPr>
      </p:pic>
      <p:pic>
        <p:nvPicPr>
          <p:cNvPr id="42" name="Picture 4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flipV="1">
            <a:off x="15931192" y="49754"/>
            <a:ext cx="1838457" cy="2509060"/>
          </a:xfrm>
          <a:prstGeom prst="rect">
            <a:avLst/>
          </a:prstGeom>
        </p:spPr>
      </p:pic>
      <p:pic>
        <p:nvPicPr>
          <p:cNvPr id="67" name="Picture 67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841407" flipV="1">
            <a:off x="-1394539" y="8255756"/>
            <a:ext cx="4616439" cy="3500100"/>
          </a:xfrm>
          <a:prstGeom prst="rect">
            <a:avLst/>
          </a:prstGeom>
        </p:spPr>
      </p:pic>
      <p:grpSp>
        <p:nvGrpSpPr>
          <p:cNvPr id="68" name="Group 68"/>
          <p:cNvGrpSpPr/>
          <p:nvPr/>
        </p:nvGrpSpPr>
        <p:grpSpPr>
          <a:xfrm>
            <a:off x="-463942" y="-169012"/>
            <a:ext cx="19215885" cy="1128739"/>
            <a:chOff x="0" y="0"/>
            <a:chExt cx="5060974" cy="297281"/>
          </a:xfrm>
        </p:grpSpPr>
        <p:sp>
          <p:nvSpPr>
            <p:cNvPr id="69" name="Freeform 69"/>
            <p:cNvSpPr/>
            <p:nvPr/>
          </p:nvSpPr>
          <p:spPr>
            <a:xfrm>
              <a:off x="0" y="0"/>
              <a:ext cx="5060974" cy="297281"/>
            </a:xfrm>
            <a:custGeom>
              <a:avLst/>
              <a:gdLst/>
              <a:ahLst/>
              <a:cxnLst/>
              <a:rect l="l" t="t" r="r" b="b"/>
              <a:pathLst>
                <a:path w="5060974" h="297281">
                  <a:moveTo>
                    <a:pt x="0" y="0"/>
                  </a:moveTo>
                  <a:lnTo>
                    <a:pt x="5060974" y="0"/>
                  </a:lnTo>
                  <a:lnTo>
                    <a:pt x="5060974" y="297281"/>
                  </a:lnTo>
                  <a:lnTo>
                    <a:pt x="0" y="297281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70" name="TextBox 70"/>
            <p:cNvSpPr txBox="1"/>
            <p:nvPr/>
          </p:nvSpPr>
          <p:spPr>
            <a:xfrm>
              <a:off x="0" y="-142875"/>
              <a:ext cx="812800" cy="9556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grpSp>
        <p:nvGrpSpPr>
          <p:cNvPr id="71" name="Group 71"/>
          <p:cNvGrpSpPr/>
          <p:nvPr/>
        </p:nvGrpSpPr>
        <p:grpSpPr>
          <a:xfrm>
            <a:off x="521401" y="346821"/>
            <a:ext cx="230366" cy="227985"/>
            <a:chOff x="0" y="0"/>
            <a:chExt cx="430289" cy="425841"/>
          </a:xfrm>
        </p:grpSpPr>
        <p:sp>
          <p:nvSpPr>
            <p:cNvPr id="72" name="Freeform 72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EA552B">
                <a:alpha val="64706"/>
              </a:srgbClr>
            </a:solidFill>
          </p:spPr>
        </p:sp>
        <p:sp>
          <p:nvSpPr>
            <p:cNvPr id="73" name="TextBox 73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grpSp>
        <p:nvGrpSpPr>
          <p:cNvPr id="74" name="Group 74"/>
          <p:cNvGrpSpPr/>
          <p:nvPr/>
        </p:nvGrpSpPr>
        <p:grpSpPr>
          <a:xfrm>
            <a:off x="841372" y="346821"/>
            <a:ext cx="230366" cy="227985"/>
            <a:chOff x="0" y="0"/>
            <a:chExt cx="430289" cy="425841"/>
          </a:xfrm>
        </p:grpSpPr>
        <p:sp>
          <p:nvSpPr>
            <p:cNvPr id="75" name="Freeform 75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FECD1A">
                <a:alpha val="64706"/>
              </a:srgbClr>
            </a:solidFill>
          </p:spPr>
        </p:sp>
        <p:sp>
          <p:nvSpPr>
            <p:cNvPr id="76" name="TextBox 76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grpSp>
        <p:nvGrpSpPr>
          <p:cNvPr id="77" name="Group 77"/>
          <p:cNvGrpSpPr/>
          <p:nvPr/>
        </p:nvGrpSpPr>
        <p:grpSpPr>
          <a:xfrm>
            <a:off x="1161343" y="346821"/>
            <a:ext cx="230366" cy="227985"/>
            <a:chOff x="0" y="0"/>
            <a:chExt cx="430289" cy="425841"/>
          </a:xfrm>
        </p:grpSpPr>
        <p:sp>
          <p:nvSpPr>
            <p:cNvPr id="78" name="Freeform 78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4CA96D">
                <a:alpha val="64706"/>
              </a:srgbClr>
            </a:solidFill>
          </p:spPr>
        </p:sp>
        <p:sp>
          <p:nvSpPr>
            <p:cNvPr id="79" name="TextBox 79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507410D3-B182-806C-F8E7-D6DC739ADF38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642488" y="3086101"/>
            <a:ext cx="5545655" cy="4869956"/>
          </a:xfrm>
          <a:prstGeom prst="rect">
            <a:avLst/>
          </a:prstGeom>
        </p:spPr>
      </p:pic>
    </p:spTree>
  </p:cSld>
  <p:clrMapOvr>
    <a:masterClrMapping/>
  </p:clrMapOvr>
  <p:transition spd="slow">
    <p:cover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>
            <a:extLst>
              <a:ext uri="{FF2B5EF4-FFF2-40B4-BE49-F238E27FC236}">
                <a16:creationId xmlns:a16="http://schemas.microsoft.com/office/drawing/2014/main" id="{13900696-EC9E-B977-D4BD-813A5CF82500}"/>
              </a:ext>
            </a:extLst>
          </p:cNvPr>
          <p:cNvGrpSpPr>
            <a:grpSpLocks/>
          </p:cNvGrpSpPr>
          <p:nvPr/>
        </p:nvGrpSpPr>
        <p:grpSpPr bwMode="auto">
          <a:xfrm>
            <a:off x="11926645" y="1240830"/>
            <a:ext cx="5618162" cy="4745038"/>
            <a:chOff x="1056" y="288"/>
            <a:chExt cx="3539" cy="2989"/>
          </a:xfrm>
        </p:grpSpPr>
        <p:sp>
          <p:nvSpPr>
            <p:cNvPr id="3" name="Text Box 6">
              <a:extLst>
                <a:ext uri="{FF2B5EF4-FFF2-40B4-BE49-F238E27FC236}">
                  <a16:creationId xmlns:a16="http://schemas.microsoft.com/office/drawing/2014/main" id="{8159AF54-2318-5EEF-63E5-7B4B68C242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288"/>
              <a:ext cx="2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b="1" i="0" u="none" strike="noStrike" kern="0" cap="none" spc="0" normalizeH="0" baseline="0" noProof="0" dirty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4" name="Text Box 7">
              <a:extLst>
                <a:ext uri="{FF2B5EF4-FFF2-40B4-BE49-F238E27FC236}">
                  <a16:creationId xmlns:a16="http://schemas.microsoft.com/office/drawing/2014/main" id="{58427FB7-5E94-9910-04D7-49D6DD9765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2909"/>
              <a:ext cx="27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b="1" i="0" u="none" strike="noStrike" kern="0" cap="none" spc="0" normalizeH="0" baseline="0" noProof="0" dirty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5" name="Text Box 8">
              <a:extLst>
                <a:ext uri="{FF2B5EF4-FFF2-40B4-BE49-F238E27FC236}">
                  <a16:creationId xmlns:a16="http://schemas.microsoft.com/office/drawing/2014/main" id="{78A2C4E0-CE1B-ECD7-F1E2-7CE55D0D8D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896"/>
              <a:ext cx="2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b="1" kern="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kumimoji="0" lang="en-US" altLang="en-US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6C16AA43-F35D-95E5-1B12-6CB5136601E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964114">
              <a:off x="1992" y="1872"/>
              <a:ext cx="202" cy="1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7" name="Line 10">
              <a:extLst>
                <a:ext uri="{FF2B5EF4-FFF2-40B4-BE49-F238E27FC236}">
                  <a16:creationId xmlns:a16="http://schemas.microsoft.com/office/drawing/2014/main" id="{9E216CB2-D2FC-76E8-565D-3CCD18320A4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2130776">
              <a:off x="3456" y="1872"/>
              <a:ext cx="202" cy="1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5335D9D6-9B65-31A4-5298-18ECD23449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2928"/>
              <a:ext cx="0" cy="235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9" name="AutoShape 12">
              <a:extLst>
                <a:ext uri="{FF2B5EF4-FFF2-40B4-BE49-F238E27FC236}">
                  <a16:creationId xmlns:a16="http://schemas.microsoft.com/office/drawing/2014/main" id="{3A2DCAA6-05DC-3636-09BA-520A75BFE5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672"/>
              <a:ext cx="2880" cy="2352"/>
            </a:xfrm>
            <a:prstGeom prst="flowChartExtract">
              <a:avLst/>
            </a:prstGeom>
            <a:noFill/>
            <a:ln w="38100">
              <a:solidFill>
                <a:srgbClr val="3333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10" name="Rectangle 3">
            <a:extLst>
              <a:ext uri="{FF2B5EF4-FFF2-40B4-BE49-F238E27FC236}">
                <a16:creationId xmlns:a16="http://schemas.microsoft.com/office/drawing/2014/main" id="{8DA37CFF-A768-2F0C-4A31-B71CCC250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0035" y="723900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35191CBC-7DB5-BE60-2CEF-3B6DD623E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0035" y="852488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335E1AB6-688D-E228-7D0F-454D63654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0035" y="852488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A5D22851-A849-4B78-DE8A-F92CEA08E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0035" y="852488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DF8009A0-AC07-DFDF-7784-6EBD454D96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0035" y="852488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C4A7C115-504E-52DE-D9C4-CB908CDDF5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0035" y="852488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16" name="Rectangle 18">
            <a:extLst>
              <a:ext uri="{FF2B5EF4-FFF2-40B4-BE49-F238E27FC236}">
                <a16:creationId xmlns:a16="http://schemas.microsoft.com/office/drawing/2014/main" id="{4FCAA4BA-B38E-901B-300C-61BB58995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0035" y="852488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97E8B048-0613-75A3-62FE-A6341305A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0035" y="723900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D2CA814F-AFB3-9BDC-376E-6BBE43575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0035" y="723900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20" name="Text Box 278">
            <a:extLst>
              <a:ext uri="{FF2B5EF4-FFF2-40B4-BE49-F238E27FC236}">
                <a16:creationId xmlns:a16="http://schemas.microsoft.com/office/drawing/2014/main" id="{5F64A2DA-43D5-7756-9DD2-BEB39507F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075" y="2526557"/>
            <a:ext cx="12725400" cy="707886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sz="4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Định </a:t>
            </a:r>
            <a:r>
              <a:rPr lang="en-US" alt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sz="4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40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am </a:t>
            </a:r>
            <a:r>
              <a:rPr lang="en-US" alt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40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ều</a:t>
            </a:r>
            <a:r>
              <a:rPr lang="en-US" altLang="en-US" sz="40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40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40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40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a</a:t>
            </a:r>
            <a:r>
              <a:rPr lang="en-US" altLang="en-US" sz="40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sz="40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40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au</a:t>
            </a:r>
            <a:endParaRPr lang="en-US" altLang="en-US" sz="4000" i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Text Box 278">
            <a:extLst>
              <a:ext uri="{FF2B5EF4-FFF2-40B4-BE49-F238E27FC236}">
                <a16:creationId xmlns:a16="http://schemas.microsoft.com/office/drawing/2014/main" id="{94EDC2EE-BB3B-C1C7-17D2-D284DECF4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818" y="1532930"/>
            <a:ext cx="58293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Tam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endParaRPr lang="en-US" alt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 Box 278">
            <a:extLst>
              <a:ext uri="{FF2B5EF4-FFF2-40B4-BE49-F238E27FC236}">
                <a16:creationId xmlns:a16="http://schemas.microsoft.com/office/drawing/2014/main" id="{EA68A3F7-2D36-BE75-25A1-2BD99E071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314700"/>
            <a:ext cx="640324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4000" dirty="0" err="1">
                <a:latin typeface="Times New Roman" panose="02020603050405020304" pitchFamily="18" charset="0"/>
              </a:rPr>
              <a:t>Tính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chất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4000" dirty="0">
                <a:latin typeface="Times New Roman" panose="02020603050405020304" pitchFamily="18" charset="0"/>
              </a:rPr>
              <a:t> tam </a:t>
            </a:r>
            <a:r>
              <a:rPr lang="en-US" altLang="en-US" sz="40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đều</a:t>
            </a:r>
            <a:endParaRPr lang="en-US" altLang="en-US" sz="4000" dirty="0">
              <a:latin typeface="Times New Roman" panose="02020603050405020304" pitchFamily="18" charset="0"/>
            </a:endParaRPr>
          </a:p>
        </p:txBody>
      </p:sp>
      <p:sp>
        <p:nvSpPr>
          <p:cNvPr id="28" name="Text Box 278">
            <a:extLst>
              <a:ext uri="{FF2B5EF4-FFF2-40B4-BE49-F238E27FC236}">
                <a16:creationId xmlns:a16="http://schemas.microsoft.com/office/drawing/2014/main" id="{68BCE165-1CE9-F4A6-D13B-6E1DD53FD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6504" y="4046508"/>
            <a:ext cx="684182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+ Cạnh: Ba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au</a:t>
            </a:r>
            <a:endParaRPr lang="en-US" altLang="en-US" sz="4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" name="Text Box 278">
            <a:extLst>
              <a:ext uri="{FF2B5EF4-FFF2-40B4-BE49-F238E27FC236}">
                <a16:creationId xmlns:a16="http://schemas.microsoft.com/office/drawing/2014/main" id="{A8B14878-C722-74E3-B109-5C25835AEC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7390" y="4852423"/>
            <a:ext cx="845145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+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: Ba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60</a:t>
            </a:r>
            <a:r>
              <a:rPr lang="en-US" altLang="en-US" sz="40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en-US" altLang="en-US" sz="4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4230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  <p:bldP spid="27" grpId="0"/>
      <p:bldP spid="28" grpId="0"/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4E2D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824356" y="-1311597"/>
            <a:ext cx="18083656" cy="9087264"/>
            <a:chOff x="0" y="0"/>
            <a:chExt cx="24111541" cy="12116352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 cstate="print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 rot="-5400000">
              <a:off x="-30291" y="30291"/>
              <a:ext cx="12116352" cy="12055771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 cstate="print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 rot="-5400000">
              <a:off x="12025480" y="30291"/>
              <a:ext cx="12116352" cy="12055771"/>
            </a:xfrm>
            <a:prstGeom prst="rect">
              <a:avLst/>
            </a:prstGeom>
          </p:spPr>
        </p:pic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102611">
            <a:off x="4564893" y="333505"/>
            <a:ext cx="2327565" cy="2764926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2917423">
            <a:off x="1773145" y="885147"/>
            <a:ext cx="3413991" cy="2985691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 rot="-5400000">
            <a:off x="5567141" y="-899813"/>
            <a:ext cx="6996478" cy="12927920"/>
            <a:chOff x="0" y="0"/>
            <a:chExt cx="1459440" cy="2520936"/>
          </a:xfrm>
        </p:grpSpPr>
        <p:sp>
          <p:nvSpPr>
            <p:cNvPr id="8" name="Freeform 8"/>
            <p:cNvSpPr/>
            <p:nvPr/>
          </p:nvSpPr>
          <p:spPr>
            <a:xfrm>
              <a:off x="0" y="-1270"/>
              <a:ext cx="1460710" cy="2519666"/>
            </a:xfrm>
            <a:custGeom>
              <a:avLst/>
              <a:gdLst/>
              <a:ahLst/>
              <a:cxnLst/>
              <a:rect l="l" t="t" r="r" b="b"/>
              <a:pathLst>
                <a:path w="1460710" h="2519666">
                  <a:moveTo>
                    <a:pt x="1449280" y="27940"/>
                  </a:moveTo>
                  <a:cubicBezTo>
                    <a:pt x="1440390" y="24130"/>
                    <a:pt x="1431500" y="21590"/>
                    <a:pt x="1422610" y="21590"/>
                  </a:cubicBezTo>
                  <a:cubicBezTo>
                    <a:pt x="1395940" y="20320"/>
                    <a:pt x="1374115" y="20320"/>
                    <a:pt x="1351560" y="17780"/>
                  </a:cubicBezTo>
                  <a:cubicBezTo>
                    <a:pt x="1300006" y="12700"/>
                    <a:pt x="1249526" y="6350"/>
                    <a:pt x="1197972" y="3810"/>
                  </a:cubicBezTo>
                  <a:cubicBezTo>
                    <a:pt x="1156085" y="1270"/>
                    <a:pt x="1115271" y="3810"/>
                    <a:pt x="1073384" y="2540"/>
                  </a:cubicBezTo>
                  <a:cubicBezTo>
                    <a:pt x="1055125" y="2540"/>
                    <a:pt x="1036866" y="0"/>
                    <a:pt x="1018608" y="2540"/>
                  </a:cubicBezTo>
                  <a:cubicBezTo>
                    <a:pt x="974572" y="10160"/>
                    <a:pt x="930536" y="11430"/>
                    <a:pt x="885427" y="8890"/>
                  </a:cubicBezTo>
                  <a:cubicBezTo>
                    <a:pt x="862872" y="7620"/>
                    <a:pt x="840317" y="7620"/>
                    <a:pt x="817762" y="7620"/>
                  </a:cubicBezTo>
                  <a:cubicBezTo>
                    <a:pt x="776948" y="7620"/>
                    <a:pt x="736135" y="7620"/>
                    <a:pt x="695321" y="6350"/>
                  </a:cubicBezTo>
                  <a:cubicBezTo>
                    <a:pt x="652360" y="5080"/>
                    <a:pt x="229188" y="2540"/>
                    <a:pt x="187300" y="1270"/>
                  </a:cubicBezTo>
                  <a:cubicBezTo>
                    <a:pt x="152931" y="0"/>
                    <a:pt x="119635" y="1270"/>
                    <a:pt x="85266" y="1270"/>
                  </a:cubicBezTo>
                  <a:cubicBezTo>
                    <a:pt x="61637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144945"/>
                    <a:pt x="16510" y="254541"/>
                    <a:pt x="17780" y="362214"/>
                  </a:cubicBezTo>
                  <a:cubicBezTo>
                    <a:pt x="19050" y="471809"/>
                    <a:pt x="17780" y="581405"/>
                    <a:pt x="16510" y="692923"/>
                  </a:cubicBezTo>
                  <a:cubicBezTo>
                    <a:pt x="15240" y="806364"/>
                    <a:pt x="2540" y="1996533"/>
                    <a:pt x="2540" y="2109974"/>
                  </a:cubicBezTo>
                  <a:cubicBezTo>
                    <a:pt x="2540" y="2221492"/>
                    <a:pt x="1270" y="2333010"/>
                    <a:pt x="0" y="2444529"/>
                  </a:cubicBezTo>
                  <a:cubicBezTo>
                    <a:pt x="0" y="2465056"/>
                    <a:pt x="3810" y="2475216"/>
                    <a:pt x="15240" y="2480296"/>
                  </a:cubicBezTo>
                  <a:cubicBezTo>
                    <a:pt x="22860" y="2484106"/>
                    <a:pt x="31750" y="2486646"/>
                    <a:pt x="40640" y="2487916"/>
                  </a:cubicBezTo>
                  <a:cubicBezTo>
                    <a:pt x="84192" y="2492996"/>
                    <a:pt x="125006" y="2496806"/>
                    <a:pt x="165819" y="2501886"/>
                  </a:cubicBezTo>
                  <a:cubicBezTo>
                    <a:pt x="188374" y="2504426"/>
                    <a:pt x="210929" y="2509506"/>
                    <a:pt x="233484" y="2510776"/>
                  </a:cubicBezTo>
                  <a:cubicBezTo>
                    <a:pt x="271075" y="2513316"/>
                    <a:pt x="689951" y="2514586"/>
                    <a:pt x="727543" y="2515856"/>
                  </a:cubicBezTo>
                  <a:cubicBezTo>
                    <a:pt x="732913" y="2515856"/>
                    <a:pt x="738283" y="2515856"/>
                    <a:pt x="743653" y="2515856"/>
                  </a:cubicBezTo>
                  <a:cubicBezTo>
                    <a:pt x="769430" y="2515856"/>
                    <a:pt x="796281" y="2514586"/>
                    <a:pt x="822058" y="2514586"/>
                  </a:cubicBezTo>
                  <a:cubicBezTo>
                    <a:pt x="852131" y="2514586"/>
                    <a:pt x="881130" y="2515856"/>
                    <a:pt x="911203" y="2515856"/>
                  </a:cubicBezTo>
                  <a:cubicBezTo>
                    <a:pt x="955239" y="2515856"/>
                    <a:pt x="1000349" y="2515856"/>
                    <a:pt x="1044385" y="2515856"/>
                  </a:cubicBezTo>
                  <a:cubicBezTo>
                    <a:pt x="1085198" y="2515856"/>
                    <a:pt x="1126012" y="2517126"/>
                    <a:pt x="1166825" y="2518396"/>
                  </a:cubicBezTo>
                  <a:cubicBezTo>
                    <a:pt x="1185084" y="2518396"/>
                    <a:pt x="1204417" y="2519666"/>
                    <a:pt x="1222675" y="2519666"/>
                  </a:cubicBezTo>
                  <a:cubicBezTo>
                    <a:pt x="1281748" y="2518396"/>
                    <a:pt x="1339746" y="2512046"/>
                    <a:pt x="1399750" y="2512046"/>
                  </a:cubicBezTo>
                  <a:cubicBezTo>
                    <a:pt x="1403560" y="2512046"/>
                    <a:pt x="1408640" y="2509506"/>
                    <a:pt x="1412450" y="2506966"/>
                  </a:cubicBezTo>
                  <a:cubicBezTo>
                    <a:pt x="1417530" y="2503156"/>
                    <a:pt x="1420070" y="2496806"/>
                    <a:pt x="1422610" y="2494266"/>
                  </a:cubicBezTo>
                  <a:cubicBezTo>
                    <a:pt x="1423880" y="2431070"/>
                    <a:pt x="1425150" y="2350315"/>
                    <a:pt x="1426420" y="2269560"/>
                  </a:cubicBezTo>
                  <a:cubicBezTo>
                    <a:pt x="1427690" y="2144583"/>
                    <a:pt x="1437850" y="944800"/>
                    <a:pt x="1439120" y="819823"/>
                  </a:cubicBezTo>
                  <a:cubicBezTo>
                    <a:pt x="1439120" y="744837"/>
                    <a:pt x="1440390" y="669850"/>
                    <a:pt x="1441660" y="594864"/>
                  </a:cubicBezTo>
                  <a:cubicBezTo>
                    <a:pt x="1442930" y="514109"/>
                    <a:pt x="1444200" y="433355"/>
                    <a:pt x="1446740" y="352600"/>
                  </a:cubicBezTo>
                  <a:cubicBezTo>
                    <a:pt x="1448010" y="304532"/>
                    <a:pt x="1448010" y="254541"/>
                    <a:pt x="1453090" y="206473"/>
                  </a:cubicBezTo>
                  <a:cubicBezTo>
                    <a:pt x="1458170" y="148791"/>
                    <a:pt x="1460710" y="93032"/>
                    <a:pt x="1459440" y="44450"/>
                  </a:cubicBezTo>
                  <a:cubicBezTo>
                    <a:pt x="1459440" y="38100"/>
                    <a:pt x="1455630" y="30480"/>
                    <a:pt x="1449280" y="279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7893466">
            <a:off x="15482838" y="-284304"/>
            <a:ext cx="4766797" cy="4168781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2407231" y="8724096"/>
            <a:ext cx="4394179" cy="2977056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flipH="1">
            <a:off x="12805729" y="1506783"/>
            <a:ext cx="747656" cy="871209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4725427" y="8373528"/>
            <a:ext cx="2131328" cy="1619809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598115">
            <a:off x="5591188" y="8402866"/>
            <a:ext cx="472717" cy="570398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598115">
            <a:off x="6102630" y="8057639"/>
            <a:ext cx="320182" cy="386343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 rot="-1492662">
            <a:off x="958600" y="7064298"/>
            <a:ext cx="1953317" cy="3666635"/>
          </a:xfrm>
          <a:prstGeom prst="rect">
            <a:avLst/>
          </a:prstGeom>
        </p:spPr>
      </p:pic>
      <p:grpSp>
        <p:nvGrpSpPr>
          <p:cNvPr id="18" name="Group 18"/>
          <p:cNvGrpSpPr/>
          <p:nvPr/>
        </p:nvGrpSpPr>
        <p:grpSpPr>
          <a:xfrm>
            <a:off x="4029685" y="2292574"/>
            <a:ext cx="870308" cy="227985"/>
            <a:chOff x="0" y="0"/>
            <a:chExt cx="1160410" cy="3039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7155" cy="303980"/>
              <a:chOff x="0" y="0"/>
              <a:chExt cx="430289" cy="425841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134823" y="0"/>
                <a:ext cx="160643" cy="425841"/>
              </a:xfrm>
              <a:custGeom>
                <a:avLst/>
                <a:gdLst/>
                <a:ahLst/>
                <a:cxnLst/>
                <a:rect l="l" t="t" r="r" b="b"/>
                <a:pathLst>
                  <a:path w="160643" h="425841">
                    <a:moveTo>
                      <a:pt x="80321" y="0"/>
                    </a:moveTo>
                    <a:cubicBezTo>
                      <a:pt x="160643" y="130584"/>
                      <a:pt x="160643" y="295257"/>
                      <a:pt x="80321" y="425841"/>
                    </a:cubicBezTo>
                    <a:cubicBezTo>
                      <a:pt x="0" y="295257"/>
                      <a:pt x="0" y="130584"/>
                      <a:pt x="80321" y="0"/>
                    </a:cubicBezTo>
                    <a:close/>
                  </a:path>
                </a:pathLst>
              </a:custGeom>
              <a:solidFill>
                <a:srgbClr val="EA552B">
                  <a:alpha val="64706"/>
                </a:srgbClr>
              </a:solidFill>
            </p:spPr>
          </p:sp>
          <p:sp>
            <p:nvSpPr>
              <p:cNvPr id="21" name="TextBox 21"/>
              <p:cNvSpPr txBox="1"/>
              <p:nvPr/>
            </p:nvSpPr>
            <p:spPr>
              <a:xfrm>
                <a:off x="76200" y="-66675"/>
                <a:ext cx="660400" cy="80327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36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426628" y="0"/>
              <a:ext cx="307155" cy="303980"/>
              <a:chOff x="0" y="0"/>
              <a:chExt cx="430289" cy="425841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134823" y="0"/>
                <a:ext cx="160643" cy="425841"/>
              </a:xfrm>
              <a:custGeom>
                <a:avLst/>
                <a:gdLst/>
                <a:ahLst/>
                <a:cxnLst/>
                <a:rect l="l" t="t" r="r" b="b"/>
                <a:pathLst>
                  <a:path w="160643" h="425841">
                    <a:moveTo>
                      <a:pt x="80321" y="0"/>
                    </a:moveTo>
                    <a:cubicBezTo>
                      <a:pt x="160643" y="130584"/>
                      <a:pt x="160643" y="295257"/>
                      <a:pt x="80321" y="425841"/>
                    </a:cubicBezTo>
                    <a:cubicBezTo>
                      <a:pt x="0" y="295257"/>
                      <a:pt x="0" y="130584"/>
                      <a:pt x="80321" y="0"/>
                    </a:cubicBezTo>
                    <a:close/>
                  </a:path>
                </a:pathLst>
              </a:custGeom>
              <a:solidFill>
                <a:srgbClr val="FECD1A">
                  <a:alpha val="64706"/>
                </a:srgbClr>
              </a:solidFill>
            </p:spPr>
          </p:sp>
          <p:sp>
            <p:nvSpPr>
              <p:cNvPr id="24" name="TextBox 24"/>
              <p:cNvSpPr txBox="1"/>
              <p:nvPr/>
            </p:nvSpPr>
            <p:spPr>
              <a:xfrm>
                <a:off x="76200" y="-66675"/>
                <a:ext cx="660400" cy="80327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36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25" name="Group 25"/>
            <p:cNvGrpSpPr/>
            <p:nvPr/>
          </p:nvGrpSpPr>
          <p:grpSpPr>
            <a:xfrm>
              <a:off x="853255" y="0"/>
              <a:ext cx="307155" cy="303980"/>
              <a:chOff x="0" y="0"/>
              <a:chExt cx="430289" cy="425841"/>
            </a:xfrm>
          </p:grpSpPr>
          <p:sp>
            <p:nvSpPr>
              <p:cNvPr id="26" name="Freeform 26"/>
              <p:cNvSpPr/>
              <p:nvPr/>
            </p:nvSpPr>
            <p:spPr>
              <a:xfrm>
                <a:off x="134823" y="0"/>
                <a:ext cx="160643" cy="425841"/>
              </a:xfrm>
              <a:custGeom>
                <a:avLst/>
                <a:gdLst/>
                <a:ahLst/>
                <a:cxnLst/>
                <a:rect l="l" t="t" r="r" b="b"/>
                <a:pathLst>
                  <a:path w="160643" h="425841">
                    <a:moveTo>
                      <a:pt x="80321" y="0"/>
                    </a:moveTo>
                    <a:cubicBezTo>
                      <a:pt x="160643" y="130584"/>
                      <a:pt x="160643" y="295257"/>
                      <a:pt x="80321" y="425841"/>
                    </a:cubicBezTo>
                    <a:cubicBezTo>
                      <a:pt x="0" y="295257"/>
                      <a:pt x="0" y="130584"/>
                      <a:pt x="80321" y="0"/>
                    </a:cubicBezTo>
                    <a:close/>
                  </a:path>
                </a:pathLst>
              </a:custGeom>
              <a:solidFill>
                <a:srgbClr val="4CA96D">
                  <a:alpha val="64706"/>
                </a:srgbClr>
              </a:solidFill>
            </p:spPr>
          </p:sp>
          <p:sp>
            <p:nvSpPr>
              <p:cNvPr id="27" name="TextBox 27"/>
              <p:cNvSpPr txBox="1"/>
              <p:nvPr/>
            </p:nvSpPr>
            <p:spPr>
              <a:xfrm>
                <a:off x="76200" y="-66675"/>
                <a:ext cx="660400" cy="80327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36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E0B70C4-5D71-325C-3FC3-42EDB079677A}"/>
                  </a:ext>
                </a:extLst>
              </p:cNvPr>
              <p:cNvSpPr txBox="1"/>
              <p:nvPr/>
            </p:nvSpPr>
            <p:spPr>
              <a:xfrm>
                <a:off x="2992620" y="2946085"/>
                <a:ext cx="11734800" cy="36715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Thử </a:t>
                </a:r>
                <a:r>
                  <a:rPr lang="en-US" sz="40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ách</a:t>
                </a:r>
                <a:r>
                  <a:rPr lang="en-US" sz="40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ỏ</a:t>
                </a:r>
                <a:r>
                  <a:rPr lang="en-US" sz="40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ì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ặ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ệ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oả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ã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ề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iệ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Tam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b) Tam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60</m:t>
                    </m:r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E0B70C4-5D71-325C-3FC3-42EDB07967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620" y="2946085"/>
                <a:ext cx="11734800" cy="3671583"/>
              </a:xfrm>
              <a:prstGeom prst="rect">
                <a:avLst/>
              </a:prstGeom>
              <a:blipFill>
                <a:blip r:embed="rId20"/>
                <a:stretch>
                  <a:fillRect l="-1870" r="-1818" b="-6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3920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AB623C5-CBF7-891B-97BD-B44185B303C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1A2A9789-7DD7-A8E2-BC01-FA03EBC11C0D}"/>
              </a:ext>
            </a:extLst>
          </p:cNvPr>
          <p:cNvGrpSpPr/>
          <p:nvPr/>
        </p:nvGrpSpPr>
        <p:grpSpPr>
          <a:xfrm>
            <a:off x="-653436" y="-813393"/>
            <a:ext cx="15681898" cy="10486349"/>
            <a:chOff x="0" y="0"/>
            <a:chExt cx="20909198" cy="13981798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295AB3D5-4B98-4833-6026-638FE802D4A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3918298" y="6990899"/>
              <a:ext cx="6990899" cy="6990899"/>
            </a:xfrm>
            <a:prstGeom prst="rect">
              <a:avLst/>
            </a:prstGeom>
          </p:spPr>
        </p:pic>
        <p:pic>
          <p:nvPicPr>
            <p:cNvPr id="4" name="Picture 4">
              <a:extLst>
                <a:ext uri="{FF2B5EF4-FFF2-40B4-BE49-F238E27FC236}">
                  <a16:creationId xmlns:a16="http://schemas.microsoft.com/office/drawing/2014/main" id="{01411CBD-53E2-7466-7D4B-8D9F03906E8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3918298" y="0"/>
              <a:ext cx="6990899" cy="6990899"/>
            </a:xfrm>
            <a:prstGeom prst="rect">
              <a:avLst/>
            </a:prstGeom>
          </p:spPr>
        </p:pic>
        <p:pic>
          <p:nvPicPr>
            <p:cNvPr id="5" name="Picture 5">
              <a:extLst>
                <a:ext uri="{FF2B5EF4-FFF2-40B4-BE49-F238E27FC236}">
                  <a16:creationId xmlns:a16="http://schemas.microsoft.com/office/drawing/2014/main" id="{1717FB40-1BF3-F59C-F504-72C4DE55FA3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965499" y="6990899"/>
              <a:ext cx="6990899" cy="6990899"/>
            </a:xfrm>
            <a:prstGeom prst="rect">
              <a:avLst/>
            </a:prstGeom>
          </p:spPr>
        </p:pic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8ADFF37B-1D8E-3F98-A704-B13570DF6F8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965499" y="0"/>
              <a:ext cx="6990899" cy="6990899"/>
            </a:xfrm>
            <a:prstGeom prst="rect">
              <a:avLst/>
            </a:prstGeom>
          </p:spPr>
        </p:pic>
        <p:pic>
          <p:nvPicPr>
            <p:cNvPr id="7" name="Picture 7">
              <a:extLst>
                <a:ext uri="{FF2B5EF4-FFF2-40B4-BE49-F238E27FC236}">
                  <a16:creationId xmlns:a16="http://schemas.microsoft.com/office/drawing/2014/main" id="{5994A609-FD1E-58A3-4F05-DD497B54EEC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6990899"/>
              <a:ext cx="6990899" cy="6990899"/>
            </a:xfrm>
            <a:prstGeom prst="rect">
              <a:avLst/>
            </a:prstGeom>
          </p:spPr>
        </p:pic>
        <p:pic>
          <p:nvPicPr>
            <p:cNvPr id="8" name="Picture 8">
              <a:extLst>
                <a:ext uri="{FF2B5EF4-FFF2-40B4-BE49-F238E27FC236}">
                  <a16:creationId xmlns:a16="http://schemas.microsoft.com/office/drawing/2014/main" id="{B6EB8416-712A-2990-7F06-6A618E9C53F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6990899" cy="6990899"/>
            </a:xfrm>
            <a:prstGeom prst="rect">
              <a:avLst/>
            </a:prstGeom>
          </p:spPr>
        </p:pic>
      </p:grpSp>
      <p:pic>
        <p:nvPicPr>
          <p:cNvPr id="9" name="Picture 9">
            <a:extLst>
              <a:ext uri="{FF2B5EF4-FFF2-40B4-BE49-F238E27FC236}">
                <a16:creationId xmlns:a16="http://schemas.microsoft.com/office/drawing/2014/main" id="{4F7B4279-806E-8A76-5095-BBECDCCE147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10800000" flipH="1">
            <a:off x="11032912" y="5309869"/>
            <a:ext cx="4289188" cy="3712097"/>
          </a:xfrm>
          <a:prstGeom prst="rect">
            <a:avLst/>
          </a:prstGeom>
        </p:spPr>
      </p:pic>
      <p:grpSp>
        <p:nvGrpSpPr>
          <p:cNvPr id="10" name="Group 10">
            <a:extLst>
              <a:ext uri="{FF2B5EF4-FFF2-40B4-BE49-F238E27FC236}">
                <a16:creationId xmlns:a16="http://schemas.microsoft.com/office/drawing/2014/main" id="{8D7DD59B-4176-B03B-ABA8-6FB487B68F9B}"/>
              </a:ext>
            </a:extLst>
          </p:cNvPr>
          <p:cNvGrpSpPr/>
          <p:nvPr/>
        </p:nvGrpSpPr>
        <p:grpSpPr>
          <a:xfrm rot="5400000">
            <a:off x="5174402" y="-2694727"/>
            <a:ext cx="7619999" cy="16286060"/>
            <a:chOff x="0" y="0"/>
            <a:chExt cx="1095864" cy="1677954"/>
          </a:xfrm>
        </p:grpSpPr>
        <p:sp>
          <p:nvSpPr>
            <p:cNvPr id="11" name="Freeform 11">
              <a:extLst>
                <a:ext uri="{FF2B5EF4-FFF2-40B4-BE49-F238E27FC236}">
                  <a16:creationId xmlns:a16="http://schemas.microsoft.com/office/drawing/2014/main" id="{81E48A92-01B5-18B4-1612-B7A4796FC691}"/>
                </a:ext>
              </a:extLst>
            </p:cNvPr>
            <p:cNvSpPr/>
            <p:nvPr/>
          </p:nvSpPr>
          <p:spPr>
            <a:xfrm>
              <a:off x="0" y="-1270"/>
              <a:ext cx="1097134" cy="1676684"/>
            </a:xfrm>
            <a:custGeom>
              <a:avLst/>
              <a:gdLst/>
              <a:ahLst/>
              <a:cxnLst/>
              <a:rect l="l" t="t" r="r" b="b"/>
              <a:pathLst>
                <a:path w="1097134" h="1676684">
                  <a:moveTo>
                    <a:pt x="1085704" y="27940"/>
                  </a:moveTo>
                  <a:cubicBezTo>
                    <a:pt x="1076814" y="24130"/>
                    <a:pt x="1067924" y="21590"/>
                    <a:pt x="1059034" y="21590"/>
                  </a:cubicBezTo>
                  <a:cubicBezTo>
                    <a:pt x="1032364" y="20320"/>
                    <a:pt x="1015873" y="20320"/>
                    <a:pt x="999459" y="17780"/>
                  </a:cubicBezTo>
                  <a:cubicBezTo>
                    <a:pt x="961942" y="12700"/>
                    <a:pt x="925207" y="6350"/>
                    <a:pt x="887690" y="3810"/>
                  </a:cubicBezTo>
                  <a:cubicBezTo>
                    <a:pt x="857207" y="1270"/>
                    <a:pt x="827506" y="3810"/>
                    <a:pt x="797024" y="2540"/>
                  </a:cubicBezTo>
                  <a:cubicBezTo>
                    <a:pt x="783737" y="2540"/>
                    <a:pt x="770449" y="0"/>
                    <a:pt x="757162" y="2540"/>
                  </a:cubicBezTo>
                  <a:cubicBezTo>
                    <a:pt x="725116" y="10160"/>
                    <a:pt x="693071" y="11430"/>
                    <a:pt x="660243" y="8890"/>
                  </a:cubicBezTo>
                  <a:cubicBezTo>
                    <a:pt x="643829" y="7620"/>
                    <a:pt x="627416" y="7620"/>
                    <a:pt x="611002" y="7620"/>
                  </a:cubicBezTo>
                  <a:cubicBezTo>
                    <a:pt x="581301" y="7620"/>
                    <a:pt x="551600" y="7620"/>
                    <a:pt x="521899" y="6350"/>
                  </a:cubicBezTo>
                  <a:cubicBezTo>
                    <a:pt x="490635" y="5080"/>
                    <a:pt x="182683" y="2540"/>
                    <a:pt x="152200" y="1270"/>
                  </a:cubicBezTo>
                  <a:cubicBezTo>
                    <a:pt x="127189" y="0"/>
                    <a:pt x="102959" y="1270"/>
                    <a:pt x="77948" y="1270"/>
                  </a:cubicBezTo>
                  <a:cubicBezTo>
                    <a:pt x="60753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117069"/>
                    <a:pt x="16510" y="188017"/>
                    <a:pt x="17780" y="257720"/>
                  </a:cubicBezTo>
                  <a:cubicBezTo>
                    <a:pt x="19050" y="328667"/>
                    <a:pt x="17780" y="399614"/>
                    <a:pt x="16510" y="471806"/>
                  </a:cubicBezTo>
                  <a:cubicBezTo>
                    <a:pt x="15240" y="545243"/>
                    <a:pt x="2540" y="1315707"/>
                    <a:pt x="2540" y="1389143"/>
                  </a:cubicBezTo>
                  <a:cubicBezTo>
                    <a:pt x="2540" y="1461335"/>
                    <a:pt x="1270" y="1533528"/>
                    <a:pt x="0" y="1605720"/>
                  </a:cubicBezTo>
                  <a:cubicBezTo>
                    <a:pt x="0" y="1622074"/>
                    <a:pt x="3810" y="1632234"/>
                    <a:pt x="15240" y="1637314"/>
                  </a:cubicBezTo>
                  <a:cubicBezTo>
                    <a:pt x="22860" y="1641124"/>
                    <a:pt x="31750" y="1643664"/>
                    <a:pt x="40640" y="1644934"/>
                  </a:cubicBezTo>
                  <a:cubicBezTo>
                    <a:pt x="77166" y="1650014"/>
                    <a:pt x="106867" y="1653824"/>
                    <a:pt x="136568" y="1658904"/>
                  </a:cubicBezTo>
                  <a:cubicBezTo>
                    <a:pt x="152982" y="1661444"/>
                    <a:pt x="169396" y="1666524"/>
                    <a:pt x="185809" y="1667794"/>
                  </a:cubicBezTo>
                  <a:cubicBezTo>
                    <a:pt x="213166" y="1670334"/>
                    <a:pt x="517991" y="1671604"/>
                    <a:pt x="545347" y="1672874"/>
                  </a:cubicBezTo>
                  <a:cubicBezTo>
                    <a:pt x="549255" y="1672874"/>
                    <a:pt x="553163" y="1672874"/>
                    <a:pt x="557071" y="1672874"/>
                  </a:cubicBezTo>
                  <a:cubicBezTo>
                    <a:pt x="575830" y="1672874"/>
                    <a:pt x="595370" y="1671604"/>
                    <a:pt x="614128" y="1671604"/>
                  </a:cubicBezTo>
                  <a:cubicBezTo>
                    <a:pt x="636013" y="1671604"/>
                    <a:pt x="657117" y="1672874"/>
                    <a:pt x="679002" y="1672874"/>
                  </a:cubicBezTo>
                  <a:cubicBezTo>
                    <a:pt x="711047" y="1672874"/>
                    <a:pt x="743875" y="1672874"/>
                    <a:pt x="775921" y="1672874"/>
                  </a:cubicBezTo>
                  <a:cubicBezTo>
                    <a:pt x="805622" y="1672874"/>
                    <a:pt x="835322" y="1674144"/>
                    <a:pt x="865023" y="1675414"/>
                  </a:cubicBezTo>
                  <a:cubicBezTo>
                    <a:pt x="878311" y="1675414"/>
                    <a:pt x="892380" y="1676684"/>
                    <a:pt x="905667" y="1676684"/>
                  </a:cubicBezTo>
                  <a:cubicBezTo>
                    <a:pt x="948655" y="1675414"/>
                    <a:pt x="990862" y="1669064"/>
                    <a:pt x="1036174" y="1669064"/>
                  </a:cubicBezTo>
                  <a:cubicBezTo>
                    <a:pt x="1039984" y="1669064"/>
                    <a:pt x="1045064" y="1666524"/>
                    <a:pt x="1048874" y="1663984"/>
                  </a:cubicBezTo>
                  <a:cubicBezTo>
                    <a:pt x="1053954" y="1660174"/>
                    <a:pt x="1056494" y="1653824"/>
                    <a:pt x="1059034" y="1651284"/>
                  </a:cubicBezTo>
                  <a:cubicBezTo>
                    <a:pt x="1060304" y="1597007"/>
                    <a:pt x="1061574" y="1544730"/>
                    <a:pt x="1062844" y="1492453"/>
                  </a:cubicBezTo>
                  <a:cubicBezTo>
                    <a:pt x="1064114" y="1411548"/>
                    <a:pt x="1074274" y="634861"/>
                    <a:pt x="1075544" y="553956"/>
                  </a:cubicBezTo>
                  <a:cubicBezTo>
                    <a:pt x="1075544" y="505413"/>
                    <a:pt x="1076814" y="456870"/>
                    <a:pt x="1078084" y="408327"/>
                  </a:cubicBezTo>
                  <a:cubicBezTo>
                    <a:pt x="1079354" y="356050"/>
                    <a:pt x="1080624" y="303773"/>
                    <a:pt x="1083164" y="251496"/>
                  </a:cubicBezTo>
                  <a:cubicBezTo>
                    <a:pt x="1084434" y="220379"/>
                    <a:pt x="1084434" y="188017"/>
                    <a:pt x="1089514" y="156900"/>
                  </a:cubicBezTo>
                  <a:cubicBezTo>
                    <a:pt x="1094594" y="119559"/>
                    <a:pt x="1097134" y="83463"/>
                    <a:pt x="1095864" y="44450"/>
                  </a:cubicBezTo>
                  <a:cubicBezTo>
                    <a:pt x="1095864" y="38100"/>
                    <a:pt x="1092054" y="30480"/>
                    <a:pt x="1085704" y="279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22" name="Picture 22">
            <a:extLst>
              <a:ext uri="{FF2B5EF4-FFF2-40B4-BE49-F238E27FC236}">
                <a16:creationId xmlns:a16="http://schemas.microsoft.com/office/drawing/2014/main" id="{F0C1BAF3-253D-6816-4595-9D56DC8296E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1289416" flipH="1">
            <a:off x="15434024" y="976268"/>
            <a:ext cx="626387" cy="729900"/>
          </a:xfrm>
          <a:prstGeom prst="rect">
            <a:avLst/>
          </a:prstGeom>
        </p:spPr>
      </p:pic>
      <p:pic>
        <p:nvPicPr>
          <p:cNvPr id="35" name="Picture 35">
            <a:extLst>
              <a:ext uri="{FF2B5EF4-FFF2-40B4-BE49-F238E27FC236}">
                <a16:creationId xmlns:a16="http://schemas.microsoft.com/office/drawing/2014/main" id="{56D12AE3-517B-27F1-7CF3-191CE448203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1513097">
            <a:off x="451034" y="8030096"/>
            <a:ext cx="1241409" cy="2330289"/>
          </a:xfrm>
          <a:prstGeom prst="rect">
            <a:avLst/>
          </a:prstGeom>
        </p:spPr>
      </p:pic>
      <p:grpSp>
        <p:nvGrpSpPr>
          <p:cNvPr id="39" name="Group 39">
            <a:extLst>
              <a:ext uri="{FF2B5EF4-FFF2-40B4-BE49-F238E27FC236}">
                <a16:creationId xmlns:a16="http://schemas.microsoft.com/office/drawing/2014/main" id="{FAFA5284-13C7-9C06-A214-F4D584A28544}"/>
              </a:ext>
            </a:extLst>
          </p:cNvPr>
          <p:cNvGrpSpPr/>
          <p:nvPr/>
        </p:nvGrpSpPr>
        <p:grpSpPr>
          <a:xfrm>
            <a:off x="521401" y="346821"/>
            <a:ext cx="230366" cy="227985"/>
            <a:chOff x="0" y="0"/>
            <a:chExt cx="430289" cy="425841"/>
          </a:xfrm>
        </p:grpSpPr>
        <p:sp>
          <p:nvSpPr>
            <p:cNvPr id="40" name="Freeform 40">
              <a:extLst>
                <a:ext uri="{FF2B5EF4-FFF2-40B4-BE49-F238E27FC236}">
                  <a16:creationId xmlns:a16="http://schemas.microsoft.com/office/drawing/2014/main" id="{2B710366-294D-2792-A19B-799595D4039C}"/>
                </a:ext>
              </a:extLst>
            </p:cNvPr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EA552B">
                <a:alpha val="64706"/>
              </a:srgbClr>
            </a:solidFill>
          </p:spPr>
        </p:sp>
        <p:sp>
          <p:nvSpPr>
            <p:cNvPr id="41" name="TextBox 41">
              <a:extLst>
                <a:ext uri="{FF2B5EF4-FFF2-40B4-BE49-F238E27FC236}">
                  <a16:creationId xmlns:a16="http://schemas.microsoft.com/office/drawing/2014/main" id="{ADE821CF-1B46-9544-1626-49DE3573FC76}"/>
                </a:ext>
              </a:extLst>
            </p:cNvPr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grpSp>
        <p:nvGrpSpPr>
          <p:cNvPr id="42" name="Group 42">
            <a:extLst>
              <a:ext uri="{FF2B5EF4-FFF2-40B4-BE49-F238E27FC236}">
                <a16:creationId xmlns:a16="http://schemas.microsoft.com/office/drawing/2014/main" id="{372D4FFA-AC75-09AF-8EF6-BFCEA54CEE0A}"/>
              </a:ext>
            </a:extLst>
          </p:cNvPr>
          <p:cNvGrpSpPr/>
          <p:nvPr/>
        </p:nvGrpSpPr>
        <p:grpSpPr>
          <a:xfrm>
            <a:off x="841372" y="346821"/>
            <a:ext cx="230366" cy="227985"/>
            <a:chOff x="0" y="0"/>
            <a:chExt cx="430289" cy="425841"/>
          </a:xfrm>
        </p:grpSpPr>
        <p:sp>
          <p:nvSpPr>
            <p:cNvPr id="43" name="Freeform 43">
              <a:extLst>
                <a:ext uri="{FF2B5EF4-FFF2-40B4-BE49-F238E27FC236}">
                  <a16:creationId xmlns:a16="http://schemas.microsoft.com/office/drawing/2014/main" id="{17A43813-7665-8A7B-D6A7-E9F29027B4A1}"/>
                </a:ext>
              </a:extLst>
            </p:cNvPr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FECD1A">
                <a:alpha val="64706"/>
              </a:srgbClr>
            </a:solidFill>
          </p:spPr>
        </p:sp>
        <p:sp>
          <p:nvSpPr>
            <p:cNvPr id="44" name="TextBox 44">
              <a:extLst>
                <a:ext uri="{FF2B5EF4-FFF2-40B4-BE49-F238E27FC236}">
                  <a16:creationId xmlns:a16="http://schemas.microsoft.com/office/drawing/2014/main" id="{EE8A8EF6-ABD1-3AA9-415B-5B4B397B80A7}"/>
                </a:ext>
              </a:extLst>
            </p:cNvPr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grpSp>
        <p:nvGrpSpPr>
          <p:cNvPr id="45" name="Group 45">
            <a:extLst>
              <a:ext uri="{FF2B5EF4-FFF2-40B4-BE49-F238E27FC236}">
                <a16:creationId xmlns:a16="http://schemas.microsoft.com/office/drawing/2014/main" id="{88A75D11-1F8B-17AA-56E0-02A276F245D9}"/>
              </a:ext>
            </a:extLst>
          </p:cNvPr>
          <p:cNvGrpSpPr/>
          <p:nvPr/>
        </p:nvGrpSpPr>
        <p:grpSpPr>
          <a:xfrm>
            <a:off x="1161343" y="346821"/>
            <a:ext cx="230366" cy="227985"/>
            <a:chOff x="0" y="0"/>
            <a:chExt cx="430289" cy="425841"/>
          </a:xfrm>
        </p:grpSpPr>
        <p:sp>
          <p:nvSpPr>
            <p:cNvPr id="46" name="Freeform 46">
              <a:extLst>
                <a:ext uri="{FF2B5EF4-FFF2-40B4-BE49-F238E27FC236}">
                  <a16:creationId xmlns:a16="http://schemas.microsoft.com/office/drawing/2014/main" id="{DECB182F-07B8-D4AA-674F-D8F7C6A226D3}"/>
                </a:ext>
              </a:extLst>
            </p:cNvPr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4CA96D">
                <a:alpha val="64706"/>
              </a:srgbClr>
            </a:solidFill>
          </p:spPr>
        </p:sp>
        <p:sp>
          <p:nvSpPr>
            <p:cNvPr id="47" name="TextBox 47">
              <a:extLst>
                <a:ext uri="{FF2B5EF4-FFF2-40B4-BE49-F238E27FC236}">
                  <a16:creationId xmlns:a16="http://schemas.microsoft.com/office/drawing/2014/main" id="{B86A238D-6DDA-7EDF-B9C1-499A8E479C22}"/>
                </a:ext>
              </a:extLst>
            </p:cNvPr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pic>
        <p:nvPicPr>
          <p:cNvPr id="49" name="Picture 49">
            <a:extLst>
              <a:ext uri="{FF2B5EF4-FFF2-40B4-BE49-F238E27FC236}">
                <a16:creationId xmlns:a16="http://schemas.microsoft.com/office/drawing/2014/main" id="{37C3B339-001B-FEAF-CD9E-0A7E3AD1E98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1257009">
            <a:off x="14547634" y="-257069"/>
            <a:ext cx="3439820" cy="3791385"/>
          </a:xfrm>
          <a:prstGeom prst="rect">
            <a:avLst/>
          </a:prstGeom>
        </p:spPr>
      </p:pic>
      <p:pic>
        <p:nvPicPr>
          <p:cNvPr id="51" name="Picture 51">
            <a:extLst>
              <a:ext uri="{FF2B5EF4-FFF2-40B4-BE49-F238E27FC236}">
                <a16:creationId xmlns:a16="http://schemas.microsoft.com/office/drawing/2014/main" id="{E6D7995A-1D5C-EB48-06C0-E5C28D6A2AE0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279083" y="676708"/>
            <a:ext cx="1380252" cy="1480163"/>
          </a:xfrm>
          <a:prstGeom prst="rect">
            <a:avLst/>
          </a:prstGeom>
        </p:spPr>
      </p:pic>
      <p:sp>
        <p:nvSpPr>
          <p:cNvPr id="21" name="Hình chữ nhật: Góc Tròn 20">
            <a:extLst>
              <a:ext uri="{FF2B5EF4-FFF2-40B4-BE49-F238E27FC236}">
                <a16:creationId xmlns:a16="http://schemas.microsoft.com/office/drawing/2014/main" id="{FE11972C-78B2-9D8E-A120-FC1024CE74C5}"/>
              </a:ext>
            </a:extLst>
          </p:cNvPr>
          <p:cNvSpPr/>
          <p:nvPr/>
        </p:nvSpPr>
        <p:spPr>
          <a:xfrm>
            <a:off x="2128131" y="1638304"/>
            <a:ext cx="2866161" cy="845698"/>
          </a:xfrm>
          <a:prstGeom prst="roundRect">
            <a:avLst/>
          </a:prstGeom>
          <a:solidFill>
            <a:srgbClr val="EA552B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Hộp Văn bản 33">
                <a:extLst>
                  <a:ext uri="{FF2B5EF4-FFF2-40B4-BE49-F238E27FC236}">
                    <a16:creationId xmlns:a16="http://schemas.microsoft.com/office/drawing/2014/main" id="{B736D0E8-9CF2-078A-BD30-9B7886E657E6}"/>
                  </a:ext>
                </a:extLst>
              </p:cNvPr>
              <p:cNvSpPr txBox="1"/>
              <p:nvPr/>
            </p:nvSpPr>
            <p:spPr>
              <a:xfrm>
                <a:off x="1422106" y="2640716"/>
                <a:ext cx="10236494" cy="37090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4000" i="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ABC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AB = AC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D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B</m:t>
                    </m:r>
                    <m:r>
                      <m:rPr>
                        <m:sty m:val="p"/>
                      </m:rPr>
                      <a:rPr lang="en-US" sz="4000" b="0" i="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Chứng minh rằng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00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4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BD</m:t>
                    </m:r>
                    <m:r>
                      <a:rPr lang="en-US" sz="4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∆</m:t>
                    </m:r>
                    <m:r>
                      <m:rPr>
                        <m:sty m:val="p"/>
                      </m:rPr>
                      <a:rPr lang="en-US" sz="4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CD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b)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000"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sz="4000" dirty="0"/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00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acc>
                  </m:oMath>
                </a14:m>
                <a:r>
                  <a:rPr lang="nl-NL" sz="40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4" name="Hộp Văn bản 33">
                <a:extLst>
                  <a:ext uri="{FF2B5EF4-FFF2-40B4-BE49-F238E27FC236}">
                    <a16:creationId xmlns:a16="http://schemas.microsoft.com/office/drawing/2014/main" id="{B736D0E8-9CF2-078A-BD30-9B7886E657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106" y="2640716"/>
                <a:ext cx="10236494" cy="3709092"/>
              </a:xfrm>
              <a:prstGeom prst="rect">
                <a:avLst/>
              </a:prstGeom>
              <a:blipFill>
                <a:blip r:embed="rId14"/>
                <a:stretch>
                  <a:fillRect l="-2083" r="-2083" b="-60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0465CF77-FE52-D5BB-918A-8D4756BBCA8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032912" y="3543508"/>
            <a:ext cx="6404249" cy="4466829"/>
          </a:xfrm>
          <a:prstGeom prst="rect">
            <a:avLst/>
          </a:prstGeom>
        </p:spPr>
      </p:pic>
      <p:sp>
        <p:nvSpPr>
          <p:cNvPr id="13" name="Hình chữ nhật: Góc Tròn 20">
            <a:extLst>
              <a:ext uri="{FF2B5EF4-FFF2-40B4-BE49-F238E27FC236}">
                <a16:creationId xmlns:a16="http://schemas.microsoft.com/office/drawing/2014/main" id="{1A9ED95C-4711-06DB-5B68-490DFAA03CFE}"/>
              </a:ext>
            </a:extLst>
          </p:cNvPr>
          <p:cNvSpPr/>
          <p:nvPr/>
        </p:nvSpPr>
        <p:spPr>
          <a:xfrm>
            <a:off x="6079551" y="632362"/>
            <a:ext cx="4499255" cy="845698"/>
          </a:xfrm>
          <a:prstGeom prst="roundRect">
            <a:avLst/>
          </a:prstGeom>
          <a:solidFill>
            <a:srgbClr val="EA552B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2049289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9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970914" y="-618612"/>
            <a:ext cx="14958087" cy="10002343"/>
            <a:chOff x="0" y="0"/>
            <a:chExt cx="19944117" cy="13336457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3275888" y="6668229"/>
              <a:ext cx="6668229" cy="6668229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3275888" y="0"/>
              <a:ext cx="6668229" cy="6668229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644001" y="6668229"/>
              <a:ext cx="6668229" cy="6668229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644001" y="0"/>
              <a:ext cx="6668229" cy="6668229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6668229"/>
              <a:ext cx="6668229" cy="6668229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6668229" cy="6668229"/>
            </a:xfrm>
            <a:prstGeom prst="rect">
              <a:avLst/>
            </a:prstGeom>
          </p:spPr>
        </p:pic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1901317" flipH="1" flipV="1">
            <a:off x="8164384" y="206821"/>
            <a:ext cx="3808352" cy="2887423"/>
          </a:xfrm>
          <a:prstGeom prst="rect">
            <a:avLst/>
          </a:prstGeom>
        </p:spPr>
      </p:pic>
      <p:grpSp>
        <p:nvGrpSpPr>
          <p:cNvPr id="16" name="Group 16"/>
          <p:cNvGrpSpPr/>
          <p:nvPr/>
        </p:nvGrpSpPr>
        <p:grpSpPr>
          <a:xfrm>
            <a:off x="10268754" y="4748430"/>
            <a:ext cx="230366" cy="227985"/>
            <a:chOff x="0" y="0"/>
            <a:chExt cx="430289" cy="425841"/>
          </a:xfrm>
        </p:grpSpPr>
        <p:sp>
          <p:nvSpPr>
            <p:cNvPr id="17" name="Freeform 17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EA552B">
                <a:alpha val="64706"/>
              </a:srgbClr>
            </a:solidFill>
          </p:spPr>
        </p:sp>
        <p:sp>
          <p:nvSpPr>
            <p:cNvPr id="18" name="TextBox 18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9" name="Group 19"/>
          <p:cNvGrpSpPr/>
          <p:nvPr/>
        </p:nvGrpSpPr>
        <p:grpSpPr>
          <a:xfrm>
            <a:off x="10588725" y="4748430"/>
            <a:ext cx="230366" cy="227985"/>
            <a:chOff x="0" y="0"/>
            <a:chExt cx="430289" cy="425841"/>
          </a:xfrm>
        </p:grpSpPr>
        <p:sp>
          <p:nvSpPr>
            <p:cNvPr id="20" name="Freeform 20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FECD1A">
                <a:alpha val="64706"/>
              </a:srgbClr>
            </a:solidFill>
          </p:spPr>
        </p:sp>
        <p:sp>
          <p:nvSpPr>
            <p:cNvPr id="21" name="TextBox 21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2" name="Group 22"/>
          <p:cNvGrpSpPr/>
          <p:nvPr/>
        </p:nvGrpSpPr>
        <p:grpSpPr>
          <a:xfrm>
            <a:off x="10908696" y="4748430"/>
            <a:ext cx="230366" cy="227985"/>
            <a:chOff x="0" y="0"/>
            <a:chExt cx="430289" cy="425841"/>
          </a:xfrm>
        </p:grpSpPr>
        <p:sp>
          <p:nvSpPr>
            <p:cNvPr id="23" name="Freeform 23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4CA96D">
                <a:alpha val="64706"/>
              </a:srgbClr>
            </a:solidFill>
          </p:spPr>
        </p:sp>
        <p:sp>
          <p:nvSpPr>
            <p:cNvPr id="24" name="TextBox 24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25" name="Picture 2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7951216" flipH="1" flipV="1">
            <a:off x="1792835" y="5171864"/>
            <a:ext cx="2874133" cy="3922513"/>
          </a:xfrm>
          <a:prstGeom prst="rect">
            <a:avLst/>
          </a:prstGeom>
        </p:spPr>
      </p:pic>
      <p:grpSp>
        <p:nvGrpSpPr>
          <p:cNvPr id="26" name="Group 26"/>
          <p:cNvGrpSpPr/>
          <p:nvPr/>
        </p:nvGrpSpPr>
        <p:grpSpPr>
          <a:xfrm rot="-5400000">
            <a:off x="4377897" y="-2975190"/>
            <a:ext cx="8817808" cy="16517708"/>
            <a:chOff x="0" y="0"/>
            <a:chExt cx="1570927" cy="1828246"/>
          </a:xfrm>
        </p:grpSpPr>
        <p:sp>
          <p:nvSpPr>
            <p:cNvPr id="27" name="Freeform 27"/>
            <p:cNvSpPr/>
            <p:nvPr/>
          </p:nvSpPr>
          <p:spPr>
            <a:xfrm>
              <a:off x="0" y="-1270"/>
              <a:ext cx="1572197" cy="1826976"/>
            </a:xfrm>
            <a:custGeom>
              <a:avLst/>
              <a:gdLst/>
              <a:ahLst/>
              <a:cxnLst/>
              <a:rect l="l" t="t" r="r" b="b"/>
              <a:pathLst>
                <a:path w="1572197" h="1826976">
                  <a:moveTo>
                    <a:pt x="1560767" y="27940"/>
                  </a:moveTo>
                  <a:cubicBezTo>
                    <a:pt x="1551877" y="24130"/>
                    <a:pt x="1542987" y="21590"/>
                    <a:pt x="1534097" y="21590"/>
                  </a:cubicBezTo>
                  <a:cubicBezTo>
                    <a:pt x="1507427" y="20320"/>
                    <a:pt x="1483966" y="20320"/>
                    <a:pt x="1459528" y="17780"/>
                  </a:cubicBezTo>
                  <a:cubicBezTo>
                    <a:pt x="1403670" y="12700"/>
                    <a:pt x="1348975" y="6350"/>
                    <a:pt x="1293117" y="3810"/>
                  </a:cubicBezTo>
                  <a:cubicBezTo>
                    <a:pt x="1247732" y="1270"/>
                    <a:pt x="1203511" y="3810"/>
                    <a:pt x="1158126" y="2540"/>
                  </a:cubicBezTo>
                  <a:cubicBezTo>
                    <a:pt x="1138343" y="2540"/>
                    <a:pt x="1118560" y="0"/>
                    <a:pt x="1098777" y="2540"/>
                  </a:cubicBezTo>
                  <a:cubicBezTo>
                    <a:pt x="1051065" y="10160"/>
                    <a:pt x="1003352" y="11430"/>
                    <a:pt x="954476" y="8890"/>
                  </a:cubicBezTo>
                  <a:cubicBezTo>
                    <a:pt x="930038" y="7620"/>
                    <a:pt x="905601" y="7620"/>
                    <a:pt x="881162" y="7620"/>
                  </a:cubicBezTo>
                  <a:cubicBezTo>
                    <a:pt x="836941" y="7620"/>
                    <a:pt x="792720" y="7620"/>
                    <a:pt x="748499" y="6350"/>
                  </a:cubicBezTo>
                  <a:cubicBezTo>
                    <a:pt x="701951" y="5080"/>
                    <a:pt x="243448" y="2540"/>
                    <a:pt x="198063" y="1270"/>
                  </a:cubicBezTo>
                  <a:cubicBezTo>
                    <a:pt x="160824" y="0"/>
                    <a:pt x="124749" y="1270"/>
                    <a:pt x="87510" y="1270"/>
                  </a:cubicBezTo>
                  <a:cubicBezTo>
                    <a:pt x="61908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122039"/>
                    <a:pt x="16510" y="199877"/>
                    <a:pt x="17780" y="276349"/>
                  </a:cubicBezTo>
                  <a:cubicBezTo>
                    <a:pt x="19050" y="354187"/>
                    <a:pt x="17780" y="432025"/>
                    <a:pt x="16510" y="511229"/>
                  </a:cubicBezTo>
                  <a:cubicBezTo>
                    <a:pt x="15240" y="591798"/>
                    <a:pt x="2540" y="1437089"/>
                    <a:pt x="2540" y="1517658"/>
                  </a:cubicBezTo>
                  <a:cubicBezTo>
                    <a:pt x="2540" y="1596861"/>
                    <a:pt x="1270" y="1676065"/>
                    <a:pt x="0" y="1755268"/>
                  </a:cubicBezTo>
                  <a:cubicBezTo>
                    <a:pt x="0" y="1772366"/>
                    <a:pt x="3810" y="1782526"/>
                    <a:pt x="15240" y="1787607"/>
                  </a:cubicBezTo>
                  <a:cubicBezTo>
                    <a:pt x="22860" y="1791416"/>
                    <a:pt x="31750" y="1793957"/>
                    <a:pt x="40640" y="1795226"/>
                  </a:cubicBezTo>
                  <a:cubicBezTo>
                    <a:pt x="86346" y="1800307"/>
                    <a:pt x="130568" y="1804116"/>
                    <a:pt x="174789" y="1809196"/>
                  </a:cubicBezTo>
                  <a:cubicBezTo>
                    <a:pt x="199227" y="1811736"/>
                    <a:pt x="223665" y="1816816"/>
                    <a:pt x="248103" y="1818086"/>
                  </a:cubicBezTo>
                  <a:cubicBezTo>
                    <a:pt x="288833" y="1820626"/>
                    <a:pt x="742681" y="1821896"/>
                    <a:pt x="783411" y="1823166"/>
                  </a:cubicBezTo>
                  <a:cubicBezTo>
                    <a:pt x="789229" y="1823166"/>
                    <a:pt x="795048" y="1823166"/>
                    <a:pt x="800866" y="1823166"/>
                  </a:cubicBezTo>
                  <a:cubicBezTo>
                    <a:pt x="828795" y="1823166"/>
                    <a:pt x="857888" y="1821896"/>
                    <a:pt x="885817" y="1821896"/>
                  </a:cubicBezTo>
                  <a:cubicBezTo>
                    <a:pt x="918401" y="1821896"/>
                    <a:pt x="949822" y="1823166"/>
                    <a:pt x="982406" y="1823166"/>
                  </a:cubicBezTo>
                  <a:cubicBezTo>
                    <a:pt x="1030118" y="1823166"/>
                    <a:pt x="1078994" y="1823166"/>
                    <a:pt x="1126706" y="1823166"/>
                  </a:cubicBezTo>
                  <a:cubicBezTo>
                    <a:pt x="1170927" y="1823166"/>
                    <a:pt x="1215148" y="1824436"/>
                    <a:pt x="1259369" y="1825707"/>
                  </a:cubicBezTo>
                  <a:cubicBezTo>
                    <a:pt x="1279152" y="1825707"/>
                    <a:pt x="1300099" y="1826976"/>
                    <a:pt x="1319882" y="1826976"/>
                  </a:cubicBezTo>
                  <a:cubicBezTo>
                    <a:pt x="1383887" y="1825707"/>
                    <a:pt x="1446727" y="1819357"/>
                    <a:pt x="1511237" y="1819357"/>
                  </a:cubicBezTo>
                  <a:cubicBezTo>
                    <a:pt x="1515047" y="1819357"/>
                    <a:pt x="1520127" y="1816816"/>
                    <a:pt x="1523937" y="1814276"/>
                  </a:cubicBezTo>
                  <a:cubicBezTo>
                    <a:pt x="1529017" y="1810466"/>
                    <a:pt x="1531557" y="1804116"/>
                    <a:pt x="1534097" y="1801576"/>
                  </a:cubicBezTo>
                  <a:cubicBezTo>
                    <a:pt x="1535367" y="1745709"/>
                    <a:pt x="1536637" y="1688355"/>
                    <a:pt x="1537907" y="1631001"/>
                  </a:cubicBezTo>
                  <a:cubicBezTo>
                    <a:pt x="1539177" y="1542238"/>
                    <a:pt x="1549337" y="690119"/>
                    <a:pt x="1550607" y="601356"/>
                  </a:cubicBezTo>
                  <a:cubicBezTo>
                    <a:pt x="1550607" y="548099"/>
                    <a:pt x="1551877" y="494842"/>
                    <a:pt x="1553147" y="441584"/>
                  </a:cubicBezTo>
                  <a:cubicBezTo>
                    <a:pt x="1554417" y="384230"/>
                    <a:pt x="1555687" y="326876"/>
                    <a:pt x="1558227" y="269522"/>
                  </a:cubicBezTo>
                  <a:cubicBezTo>
                    <a:pt x="1559497" y="235382"/>
                    <a:pt x="1559497" y="199877"/>
                    <a:pt x="1564577" y="165738"/>
                  </a:cubicBezTo>
                  <a:cubicBezTo>
                    <a:pt x="1569657" y="124770"/>
                    <a:pt x="1572197" y="85169"/>
                    <a:pt x="1570927" y="44450"/>
                  </a:cubicBezTo>
                  <a:cubicBezTo>
                    <a:pt x="1570927" y="38100"/>
                    <a:pt x="1567117" y="30480"/>
                    <a:pt x="1560767" y="279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28" name="Picture 2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323029">
            <a:off x="74445" y="7756118"/>
            <a:ext cx="2807321" cy="2455130"/>
          </a:xfrm>
          <a:prstGeom prst="rect">
            <a:avLst/>
          </a:prstGeom>
        </p:spPr>
      </p:pic>
      <p:grpSp>
        <p:nvGrpSpPr>
          <p:cNvPr id="31" name="Group 31"/>
          <p:cNvGrpSpPr/>
          <p:nvPr/>
        </p:nvGrpSpPr>
        <p:grpSpPr>
          <a:xfrm>
            <a:off x="258136" y="390485"/>
            <a:ext cx="230366" cy="227985"/>
            <a:chOff x="0" y="0"/>
            <a:chExt cx="430289" cy="425841"/>
          </a:xfrm>
        </p:grpSpPr>
        <p:sp>
          <p:nvSpPr>
            <p:cNvPr id="32" name="Freeform 32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EA552B">
                <a:alpha val="64706"/>
              </a:srgbClr>
            </a:solidFill>
          </p:spPr>
        </p:sp>
        <p:sp>
          <p:nvSpPr>
            <p:cNvPr id="33" name="TextBox 33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4" name="Group 34"/>
          <p:cNvGrpSpPr/>
          <p:nvPr/>
        </p:nvGrpSpPr>
        <p:grpSpPr>
          <a:xfrm>
            <a:off x="578106" y="390485"/>
            <a:ext cx="230366" cy="227985"/>
            <a:chOff x="0" y="0"/>
            <a:chExt cx="430289" cy="425841"/>
          </a:xfrm>
        </p:grpSpPr>
        <p:sp>
          <p:nvSpPr>
            <p:cNvPr id="35" name="Freeform 35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FECD1A">
                <a:alpha val="64706"/>
              </a:srgbClr>
            </a:solidFill>
          </p:spPr>
        </p:sp>
        <p:sp>
          <p:nvSpPr>
            <p:cNvPr id="36" name="TextBox 36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7" name="Group 37"/>
          <p:cNvGrpSpPr/>
          <p:nvPr/>
        </p:nvGrpSpPr>
        <p:grpSpPr>
          <a:xfrm>
            <a:off x="898077" y="390485"/>
            <a:ext cx="230366" cy="227985"/>
            <a:chOff x="0" y="0"/>
            <a:chExt cx="430289" cy="425841"/>
          </a:xfrm>
        </p:grpSpPr>
        <p:sp>
          <p:nvSpPr>
            <p:cNvPr id="38" name="Freeform 38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4CA96D">
                <a:alpha val="64706"/>
              </a:srgbClr>
            </a:solidFill>
          </p:spPr>
        </p:sp>
        <p:sp>
          <p:nvSpPr>
            <p:cNvPr id="39" name="TextBox 39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42" name="Picture 4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3352684">
            <a:off x="5632779" y="8789486"/>
            <a:ext cx="2526621" cy="1920232"/>
          </a:xfrm>
          <a:prstGeom prst="rect">
            <a:avLst/>
          </a:prstGeom>
        </p:spPr>
      </p:pic>
      <p:pic>
        <p:nvPicPr>
          <p:cNvPr id="29" name="Picture 2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flipH="1">
            <a:off x="14765307" y="-526460"/>
            <a:ext cx="3192376" cy="4572413"/>
          </a:xfrm>
          <a:prstGeom prst="rect">
            <a:avLst/>
          </a:prstGeom>
        </p:spPr>
      </p:pic>
      <p:pic>
        <p:nvPicPr>
          <p:cNvPr id="30" name="Picture 3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5468678" y="8609317"/>
            <a:ext cx="844613" cy="937157"/>
          </a:xfrm>
          <a:prstGeom prst="rect">
            <a:avLst/>
          </a:prstGeom>
        </p:spPr>
      </p:pic>
      <p:sp>
        <p:nvSpPr>
          <p:cNvPr id="10" name="Hộp Văn bản 36">
            <a:extLst>
              <a:ext uri="{FF2B5EF4-FFF2-40B4-BE49-F238E27FC236}">
                <a16:creationId xmlns:a16="http://schemas.microsoft.com/office/drawing/2014/main" id="{C22796C2-14BA-2238-A29E-F10CF3583419}"/>
              </a:ext>
            </a:extLst>
          </p:cNvPr>
          <p:cNvSpPr txBox="1"/>
          <p:nvPr/>
        </p:nvSpPr>
        <p:spPr>
          <a:xfrm>
            <a:off x="8152759" y="1486035"/>
            <a:ext cx="1982482" cy="1081980"/>
          </a:xfrm>
          <a:prstGeom prst="wedgeEllipseCallout">
            <a:avLst/>
          </a:prstGeom>
          <a:solidFill>
            <a:srgbClr val="FEAB82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EC670AD-5012-7937-43BB-448492BA796B}"/>
                  </a:ext>
                </a:extLst>
              </p:cNvPr>
              <p:cNvSpPr txBox="1"/>
              <p:nvPr/>
            </p:nvSpPr>
            <p:spPr>
              <a:xfrm>
                <a:off x="2079058" y="2551686"/>
                <a:ext cx="13868400" cy="47765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Tam giác có ba góc bằng nhau thì cân tại một đỉnh bất kì, do đó ba cạnh bằng nhau, nên nó là tam giác đều.</a:t>
                </a:r>
                <a:endParaRPr lang="en-US" sz="4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Tam giác cân có hai góc bằng nhau, mà tổng ba góc bằng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18</m:t>
                    </m:r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0°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lại có một góc bằng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6</m:t>
                    </m:r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0°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nên cả ba góc bằng nhau và do đó nó là tam giác đều.</a:t>
                </a:r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EC670AD-5012-7937-43BB-448492BA79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9058" y="2551686"/>
                <a:ext cx="13868400" cy="4776564"/>
              </a:xfrm>
              <a:prstGeom prst="rect">
                <a:avLst/>
              </a:prstGeom>
              <a:blipFill>
                <a:blip r:embed="rId16"/>
                <a:stretch>
                  <a:fillRect l="-1538" r="-1582" b="-2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4446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FABFBA-F6D4-8630-3D8E-76A216476C7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>
            <a:extLst>
              <a:ext uri="{FF2B5EF4-FFF2-40B4-BE49-F238E27FC236}">
                <a16:creationId xmlns:a16="http://schemas.microsoft.com/office/drawing/2014/main" id="{539363C2-666B-61DB-32B6-409A2D415D83}"/>
              </a:ext>
            </a:extLst>
          </p:cNvPr>
          <p:cNvGrpSpPr>
            <a:grpSpLocks/>
          </p:cNvGrpSpPr>
          <p:nvPr/>
        </p:nvGrpSpPr>
        <p:grpSpPr bwMode="auto">
          <a:xfrm>
            <a:off x="11839788" y="1460004"/>
            <a:ext cx="5618162" cy="4745038"/>
            <a:chOff x="1056" y="288"/>
            <a:chExt cx="3539" cy="2989"/>
          </a:xfrm>
        </p:grpSpPr>
        <p:sp>
          <p:nvSpPr>
            <p:cNvPr id="3" name="Text Box 6">
              <a:extLst>
                <a:ext uri="{FF2B5EF4-FFF2-40B4-BE49-F238E27FC236}">
                  <a16:creationId xmlns:a16="http://schemas.microsoft.com/office/drawing/2014/main" id="{A0D142D7-6410-BE35-D746-FD2C84D27C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288"/>
              <a:ext cx="2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b="1" i="0" u="none" strike="noStrike" kern="0" cap="none" spc="0" normalizeH="0" baseline="0" noProof="0" dirty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4" name="Text Box 7">
              <a:extLst>
                <a:ext uri="{FF2B5EF4-FFF2-40B4-BE49-F238E27FC236}">
                  <a16:creationId xmlns:a16="http://schemas.microsoft.com/office/drawing/2014/main" id="{23B69C4A-9CF4-4EC9-F7A6-EFAD524C65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2909"/>
              <a:ext cx="27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b="1" i="0" u="none" strike="noStrike" kern="0" cap="none" spc="0" normalizeH="0" baseline="0" noProof="0" dirty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5" name="Text Box 8">
              <a:extLst>
                <a:ext uri="{FF2B5EF4-FFF2-40B4-BE49-F238E27FC236}">
                  <a16:creationId xmlns:a16="http://schemas.microsoft.com/office/drawing/2014/main" id="{40920CAD-2FAE-871D-3622-9D3CC964C1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896"/>
              <a:ext cx="2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b="1" kern="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kumimoji="0" lang="en-US" altLang="en-US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3310D033-13CF-7C3A-0D6E-4E07B95ECAA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964114">
              <a:off x="1992" y="1872"/>
              <a:ext cx="202" cy="1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7" name="Line 10">
              <a:extLst>
                <a:ext uri="{FF2B5EF4-FFF2-40B4-BE49-F238E27FC236}">
                  <a16:creationId xmlns:a16="http://schemas.microsoft.com/office/drawing/2014/main" id="{A5007965-DD64-47D1-7C53-426F7F61F08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2130776">
              <a:off x="3456" y="1872"/>
              <a:ext cx="202" cy="1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7EA355E6-8D87-9896-52C4-065FDF066F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2928"/>
              <a:ext cx="0" cy="235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9" name="AutoShape 12">
              <a:extLst>
                <a:ext uri="{FF2B5EF4-FFF2-40B4-BE49-F238E27FC236}">
                  <a16:creationId xmlns:a16="http://schemas.microsoft.com/office/drawing/2014/main" id="{A50A2853-59CA-2F57-5DCF-EEB613F5A2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672"/>
              <a:ext cx="2880" cy="2352"/>
            </a:xfrm>
            <a:prstGeom prst="flowChartExtract">
              <a:avLst/>
            </a:prstGeom>
            <a:noFill/>
            <a:ln w="38100">
              <a:solidFill>
                <a:srgbClr val="3333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10" name="Rectangle 3">
            <a:extLst>
              <a:ext uri="{FF2B5EF4-FFF2-40B4-BE49-F238E27FC236}">
                <a16:creationId xmlns:a16="http://schemas.microsoft.com/office/drawing/2014/main" id="{370366E4-85A4-8172-A5D2-01D52170FF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0035" y="419100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C1C724F5-68E5-CE0D-CCB3-11F2A2614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0035" y="547688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F7A6B7EB-EC16-AEC5-63E5-807B21838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0035" y="547688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631579FC-CA6A-89F4-8E36-582AFAD8C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0035" y="547688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95C66970-A95D-C956-6E24-D07675696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0035" y="547688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E2323033-510D-6503-7CCC-2685DEEF7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0035" y="547688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16" name="Rectangle 18">
            <a:extLst>
              <a:ext uri="{FF2B5EF4-FFF2-40B4-BE49-F238E27FC236}">
                <a16:creationId xmlns:a16="http://schemas.microsoft.com/office/drawing/2014/main" id="{91DA1960-17AF-2567-AF68-14D9C33E4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0035" y="547688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03474796-30FF-B608-15D9-1DC5F2B68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0035" y="419100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C69E07DB-604C-AFC3-03EE-74AA02E97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0035" y="419100"/>
            <a:ext cx="18473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20" name="Text Box 278">
            <a:extLst>
              <a:ext uri="{FF2B5EF4-FFF2-40B4-BE49-F238E27FC236}">
                <a16:creationId xmlns:a16="http://schemas.microsoft.com/office/drawing/2014/main" id="{86832A40-4990-73DC-07F4-77485F47B1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1646" y="2034386"/>
            <a:ext cx="10515600" cy="1323439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sz="4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Định </a:t>
            </a:r>
            <a:r>
              <a:rPr lang="en-US" alt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sz="4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40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am </a:t>
            </a:r>
            <a:r>
              <a:rPr lang="en-US" alt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40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ều</a:t>
            </a:r>
            <a:r>
              <a:rPr lang="en-US" altLang="en-US" sz="40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40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40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40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a</a:t>
            </a:r>
            <a:r>
              <a:rPr lang="en-US" altLang="en-US" sz="40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sz="40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40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au</a:t>
            </a:r>
            <a:endParaRPr lang="en-US" altLang="en-US" sz="4000" i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Text Box 278">
            <a:extLst>
              <a:ext uri="{FF2B5EF4-FFF2-40B4-BE49-F238E27FC236}">
                <a16:creationId xmlns:a16="http://schemas.microsoft.com/office/drawing/2014/main" id="{DD4142DF-1CE3-9173-0A4A-3BFE7B4C0E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106061"/>
            <a:ext cx="393526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Tam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endParaRPr lang="en-US" alt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 Box 278">
            <a:extLst>
              <a:ext uri="{FF2B5EF4-FFF2-40B4-BE49-F238E27FC236}">
                <a16:creationId xmlns:a16="http://schemas.microsoft.com/office/drawing/2014/main" id="{C7BE6541-0BA3-463A-6EB9-00F7DBB82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9188" y="3534783"/>
            <a:ext cx="707642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4000" dirty="0" err="1">
                <a:latin typeface="Times New Roman" panose="02020603050405020304" pitchFamily="18" charset="0"/>
              </a:rPr>
              <a:t>Tính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chất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4000" dirty="0">
                <a:latin typeface="Times New Roman" panose="02020603050405020304" pitchFamily="18" charset="0"/>
              </a:rPr>
              <a:t> tam </a:t>
            </a:r>
            <a:r>
              <a:rPr lang="en-US" altLang="en-US" sz="40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đều</a:t>
            </a:r>
            <a:endParaRPr lang="en-US" altLang="en-US" sz="4000" dirty="0">
              <a:latin typeface="Times New Roman" panose="02020603050405020304" pitchFamily="18" charset="0"/>
            </a:endParaRPr>
          </a:p>
        </p:txBody>
      </p:sp>
      <p:sp>
        <p:nvSpPr>
          <p:cNvPr id="28" name="Text Box 278">
            <a:extLst>
              <a:ext uri="{FF2B5EF4-FFF2-40B4-BE49-F238E27FC236}">
                <a16:creationId xmlns:a16="http://schemas.microsoft.com/office/drawing/2014/main" id="{6DFAFFF0-9CF4-2093-DB06-E57C86927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8302" y="4321104"/>
            <a:ext cx="756111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+ Cạnh: Ba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au</a:t>
            </a:r>
            <a:endParaRPr lang="en-US" altLang="en-US" sz="4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" name="Text Box 278">
            <a:extLst>
              <a:ext uri="{FF2B5EF4-FFF2-40B4-BE49-F238E27FC236}">
                <a16:creationId xmlns:a16="http://schemas.microsoft.com/office/drawing/2014/main" id="{28F01E10-E818-DC06-4D00-FF24AAB1B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9188" y="5127019"/>
            <a:ext cx="756111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+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: Ba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au</a:t>
            </a:r>
            <a:endParaRPr lang="en-US" altLang="en-US" sz="4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" name="Text Box 278">
            <a:extLst>
              <a:ext uri="{FF2B5EF4-FFF2-40B4-BE49-F238E27FC236}">
                <a16:creationId xmlns:a16="http://schemas.microsoft.com/office/drawing/2014/main" id="{5DD92510-9F3F-28F2-5C20-025C508EE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8302" y="5897407"/>
            <a:ext cx="1027535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4000" i="1" dirty="0" err="1">
                <a:latin typeface="Times New Roman" panose="02020603050405020304" pitchFamily="18" charset="0"/>
              </a:rPr>
              <a:t>Nêu</a:t>
            </a:r>
            <a:r>
              <a:rPr lang="en-US" altLang="en-US" sz="4000" i="1" dirty="0">
                <a:latin typeface="Times New Roman" panose="02020603050405020304" pitchFamily="18" charset="0"/>
              </a:rPr>
              <a:t> </a:t>
            </a:r>
            <a:r>
              <a:rPr lang="en-US" altLang="en-US" sz="4000" i="1" dirty="0" err="1">
                <a:latin typeface="Times New Roman" panose="02020603050405020304" pitchFamily="18" charset="0"/>
              </a:rPr>
              <a:t>cách</a:t>
            </a:r>
            <a:r>
              <a:rPr lang="en-US" altLang="en-US" sz="4000" i="1" dirty="0">
                <a:latin typeface="Times New Roman" panose="02020603050405020304" pitchFamily="18" charset="0"/>
              </a:rPr>
              <a:t> </a:t>
            </a:r>
            <a:r>
              <a:rPr lang="en-US" altLang="en-US" sz="4000" i="1" dirty="0" err="1">
                <a:latin typeface="Times New Roman" panose="02020603050405020304" pitchFamily="18" charset="0"/>
              </a:rPr>
              <a:t>chứng</a:t>
            </a:r>
            <a:r>
              <a:rPr lang="en-US" altLang="en-US" sz="4000" i="1" dirty="0">
                <a:latin typeface="Times New Roman" panose="02020603050405020304" pitchFamily="18" charset="0"/>
              </a:rPr>
              <a:t> </a:t>
            </a:r>
            <a:r>
              <a:rPr lang="en-US" altLang="en-US" sz="4000" i="1" dirty="0" err="1">
                <a:latin typeface="Times New Roman" panose="02020603050405020304" pitchFamily="18" charset="0"/>
              </a:rPr>
              <a:t>minh</a:t>
            </a:r>
            <a:r>
              <a:rPr lang="en-US" altLang="en-US" sz="4000" i="1" dirty="0">
                <a:latin typeface="Times New Roman" panose="02020603050405020304" pitchFamily="18" charset="0"/>
              </a:rPr>
              <a:t> </a:t>
            </a:r>
            <a:r>
              <a:rPr lang="en-US" altLang="en-US" sz="4000" i="1" dirty="0" err="1">
                <a:latin typeface="Times New Roman" panose="02020603050405020304" pitchFamily="18" charset="0"/>
              </a:rPr>
              <a:t>một</a:t>
            </a:r>
            <a:r>
              <a:rPr lang="en-US" altLang="en-US" sz="4000" i="1" dirty="0">
                <a:latin typeface="Times New Roman" panose="02020603050405020304" pitchFamily="18" charset="0"/>
              </a:rPr>
              <a:t> </a:t>
            </a:r>
            <a:r>
              <a:rPr lang="en-US" altLang="en-US" sz="4000" i="1" dirty="0" err="1">
                <a:latin typeface="Times New Roman" panose="02020603050405020304" pitchFamily="18" charset="0"/>
              </a:rPr>
              <a:t>tg</a:t>
            </a:r>
            <a:r>
              <a:rPr lang="en-US" altLang="en-US" sz="4000" i="1" dirty="0">
                <a:latin typeface="Times New Roman" panose="02020603050405020304" pitchFamily="18" charset="0"/>
              </a:rPr>
              <a:t> </a:t>
            </a:r>
            <a:r>
              <a:rPr lang="en-US" altLang="en-US" sz="4000" i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4000" i="1" dirty="0">
                <a:latin typeface="Times New Roman" panose="02020603050405020304" pitchFamily="18" charset="0"/>
              </a:rPr>
              <a:t> tam </a:t>
            </a:r>
            <a:r>
              <a:rPr lang="en-US" altLang="en-US" sz="4000" i="1" dirty="0" err="1">
                <a:latin typeface="Times New Roman" panose="02020603050405020304" pitchFamily="18" charset="0"/>
              </a:rPr>
              <a:t>giác</a:t>
            </a:r>
            <a:r>
              <a:rPr lang="en-US" altLang="en-US" sz="4000" i="1" dirty="0">
                <a:latin typeface="Times New Roman" panose="02020603050405020304" pitchFamily="18" charset="0"/>
              </a:rPr>
              <a:t> </a:t>
            </a:r>
            <a:r>
              <a:rPr lang="en-US" altLang="en-US" sz="4000" i="1" dirty="0" err="1">
                <a:latin typeface="Times New Roman" panose="02020603050405020304" pitchFamily="18" charset="0"/>
              </a:rPr>
              <a:t>đều</a:t>
            </a:r>
            <a:r>
              <a:rPr lang="en-US" altLang="en-US" sz="4000" i="1" dirty="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9" name="Text Box 278">
            <a:extLst>
              <a:ext uri="{FF2B5EF4-FFF2-40B4-BE49-F238E27FC236}">
                <a16:creationId xmlns:a16="http://schemas.microsoft.com/office/drawing/2014/main" id="{48E18455-DDE9-A3BB-FB2D-689FCDF70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1" y="6595330"/>
            <a:ext cx="12725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+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1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ứng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inh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a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au</a:t>
            </a:r>
            <a:endParaRPr lang="en-US" altLang="en-US" sz="4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Text Box 278">
            <a:extLst>
              <a:ext uri="{FF2B5EF4-FFF2-40B4-BE49-F238E27FC236}">
                <a16:creationId xmlns:a16="http://schemas.microsoft.com/office/drawing/2014/main" id="{FD01BCC3-9D88-7458-DF23-B8B863CDB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313778"/>
            <a:ext cx="1312486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+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2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ứng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inh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a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au</a:t>
            </a:r>
            <a:endParaRPr lang="en-US" altLang="en-US" sz="4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Text Box 278">
            <a:extLst>
              <a:ext uri="{FF2B5EF4-FFF2-40B4-BE49-F238E27FC236}">
                <a16:creationId xmlns:a16="http://schemas.microsoft.com/office/drawing/2014/main" id="{749423B5-F119-C039-E0FA-59AAD0BB9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4895" y="7916898"/>
            <a:ext cx="1312486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+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3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ứng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inh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ân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60</a:t>
            </a:r>
            <a:r>
              <a:rPr lang="en-US" altLang="en-US" sz="40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en-US" altLang="en-US" sz="4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3913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/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124">
            <a:extLst>
              <a:ext uri="{FF2B5EF4-FFF2-40B4-BE49-F238E27FC236}">
                <a16:creationId xmlns:a16="http://schemas.microsoft.com/office/drawing/2014/main" id="{679DCB47-C770-9C9C-0376-2DEAFB851A66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486966"/>
            <a:ext cx="13978101" cy="9313067"/>
            <a:chOff x="96" y="-22"/>
            <a:chExt cx="5536" cy="4234"/>
          </a:xfrm>
        </p:grpSpPr>
        <p:sp>
          <p:nvSpPr>
            <p:cNvPr id="34819" name="Rectangle 12">
              <a:extLst>
                <a:ext uri="{FF2B5EF4-FFF2-40B4-BE49-F238E27FC236}">
                  <a16:creationId xmlns:a16="http://schemas.microsoft.com/office/drawing/2014/main" id="{3C262341-8C26-3200-9D1C-9F3F87FED8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0" y="3313"/>
              <a:ext cx="1356" cy="8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Char char="-"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  <a:sym typeface="Wingdings 3" panose="05040102010807070707" pitchFamily="18" charset="2"/>
              </a:endParaRPr>
            </a:p>
            <a:p>
              <a:pPr eaLnBrk="1" hangingPunct="1">
                <a:buFontTx/>
                <a:buChar char="-"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  <a:sym typeface="Wingdings 3" panose="05040102010807070707" pitchFamily="18" charset="2"/>
              </a:endParaRPr>
            </a:p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</a:endParaRPr>
            </a:p>
          </p:txBody>
        </p:sp>
        <p:sp>
          <p:nvSpPr>
            <p:cNvPr id="34820" name="Rectangle 13">
              <a:extLst>
                <a:ext uri="{FF2B5EF4-FFF2-40B4-BE49-F238E27FC236}">
                  <a16:creationId xmlns:a16="http://schemas.microsoft.com/office/drawing/2014/main" id="{0880CE8F-302A-D522-054D-712331294F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8" y="3313"/>
              <a:ext cx="1452" cy="8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  <a:sym typeface="Wingdings 3" panose="05040102010807070707" pitchFamily="18" charset="2"/>
              </a:endParaRPr>
            </a:p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  <a:sym typeface="Wingdings 3" panose="05040102010807070707" pitchFamily="18" charset="2"/>
              </a:endParaRPr>
            </a:p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  <a:sym typeface="Wingdings 3" panose="05040102010807070707" pitchFamily="18" charset="2"/>
              </a:endParaRPr>
            </a:p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</a:endParaRPr>
            </a:p>
          </p:txBody>
        </p:sp>
        <p:sp>
          <p:nvSpPr>
            <p:cNvPr id="34821" name="Rectangle 14">
              <a:extLst>
                <a:ext uri="{FF2B5EF4-FFF2-40B4-BE49-F238E27FC236}">
                  <a16:creationId xmlns:a16="http://schemas.microsoft.com/office/drawing/2014/main" id="{B63357CB-2A06-C9F9-73D6-B8129E56FF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6" y="3313"/>
              <a:ext cx="1332" cy="8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  <a:sym typeface="Wingdings 3" panose="05040102010807070707" pitchFamily="18" charset="2"/>
              </a:endParaRPr>
            </a:p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  <a:sym typeface="Wingdings 3" panose="05040102010807070707" pitchFamily="18" charset="2"/>
              </a:endParaRPr>
            </a:p>
          </p:txBody>
        </p:sp>
        <p:sp>
          <p:nvSpPr>
            <p:cNvPr id="34822" name="Rectangle 15">
              <a:extLst>
                <a:ext uri="{FF2B5EF4-FFF2-40B4-BE49-F238E27FC236}">
                  <a16:creationId xmlns:a16="http://schemas.microsoft.com/office/drawing/2014/main" id="{6F3A7E0A-C301-F3FD-96A5-6E9C63D781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3313"/>
              <a:ext cx="1380" cy="8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</a:endParaRPr>
            </a:p>
          </p:txBody>
        </p:sp>
        <p:sp>
          <p:nvSpPr>
            <p:cNvPr id="34823" name="Rectangle 16">
              <a:extLst>
                <a:ext uri="{FF2B5EF4-FFF2-40B4-BE49-F238E27FC236}">
                  <a16:creationId xmlns:a16="http://schemas.microsoft.com/office/drawing/2014/main" id="{6B070965-7E28-9AA5-2242-8968ED3C45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0" y="2687"/>
              <a:ext cx="1356" cy="6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</a:endParaRPr>
            </a:p>
          </p:txBody>
        </p:sp>
        <p:sp>
          <p:nvSpPr>
            <p:cNvPr id="34824" name="Rectangle 17">
              <a:extLst>
                <a:ext uri="{FF2B5EF4-FFF2-40B4-BE49-F238E27FC236}">
                  <a16:creationId xmlns:a16="http://schemas.microsoft.com/office/drawing/2014/main" id="{63F1C548-41B1-2960-60E9-5820107AC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8" y="2687"/>
              <a:ext cx="1452" cy="6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</a:endParaRPr>
            </a:p>
            <a:p>
              <a:pPr eaLnBrk="1" hangingPunct="1">
                <a:buFontTx/>
                <a:buNone/>
              </a:pPr>
              <a:r>
                <a:rPr lang="en-US" altLang="en-US" sz="2400">
                  <a:solidFill>
                    <a:srgbClr val="0000FF"/>
                  </a:solidFill>
                  <a:latin typeface=".VnArial" pitchFamily="34" charset="0"/>
                </a:rPr>
                <a:t> </a:t>
              </a:r>
            </a:p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</a:endParaRPr>
            </a:p>
          </p:txBody>
        </p:sp>
        <p:sp>
          <p:nvSpPr>
            <p:cNvPr id="34825" name="Rectangle 18">
              <a:extLst>
                <a:ext uri="{FF2B5EF4-FFF2-40B4-BE49-F238E27FC236}">
                  <a16:creationId xmlns:a16="http://schemas.microsoft.com/office/drawing/2014/main" id="{41748F61-65EA-A90D-8DFE-6287C57B0C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6" y="2687"/>
              <a:ext cx="1332" cy="6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</a:endParaRPr>
            </a:p>
          </p:txBody>
        </p:sp>
        <p:sp>
          <p:nvSpPr>
            <p:cNvPr id="34826" name="Rectangle 19">
              <a:extLst>
                <a:ext uri="{FF2B5EF4-FFF2-40B4-BE49-F238E27FC236}">
                  <a16:creationId xmlns:a16="http://schemas.microsoft.com/office/drawing/2014/main" id="{3E515DF2-033C-9B12-A582-F4BC3FC402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2687"/>
              <a:ext cx="1380" cy="6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</a:endParaRPr>
            </a:p>
          </p:txBody>
        </p:sp>
        <p:sp>
          <p:nvSpPr>
            <p:cNvPr id="34827" name="Rectangle 20">
              <a:extLst>
                <a:ext uri="{FF2B5EF4-FFF2-40B4-BE49-F238E27FC236}">
                  <a16:creationId xmlns:a16="http://schemas.microsoft.com/office/drawing/2014/main" id="{0BB66900-BA79-C7A6-03FE-5A7A9DB10B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0" y="2255"/>
              <a:ext cx="1356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</a:endParaRPr>
            </a:p>
          </p:txBody>
        </p:sp>
        <p:sp>
          <p:nvSpPr>
            <p:cNvPr id="34828" name="Rectangle 21">
              <a:extLst>
                <a:ext uri="{FF2B5EF4-FFF2-40B4-BE49-F238E27FC236}">
                  <a16:creationId xmlns:a16="http://schemas.microsoft.com/office/drawing/2014/main" id="{3CDECAC5-AC4E-BCA3-FE66-847A283C9D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8" y="2255"/>
              <a:ext cx="1452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</a:endParaRPr>
            </a:p>
          </p:txBody>
        </p:sp>
        <p:sp>
          <p:nvSpPr>
            <p:cNvPr id="34829" name="Rectangle 22">
              <a:extLst>
                <a:ext uri="{FF2B5EF4-FFF2-40B4-BE49-F238E27FC236}">
                  <a16:creationId xmlns:a16="http://schemas.microsoft.com/office/drawing/2014/main" id="{04AF576A-2267-AC82-593F-3F57A396CF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6" y="2255"/>
              <a:ext cx="1332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</a:endParaRPr>
            </a:p>
          </p:txBody>
        </p:sp>
        <p:sp>
          <p:nvSpPr>
            <p:cNvPr id="34830" name="Rectangle 23">
              <a:extLst>
                <a:ext uri="{FF2B5EF4-FFF2-40B4-BE49-F238E27FC236}">
                  <a16:creationId xmlns:a16="http://schemas.microsoft.com/office/drawing/2014/main" id="{9C97C72E-EA7E-042E-B643-5D1FEFC657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2255"/>
              <a:ext cx="1380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</a:endParaRPr>
            </a:p>
          </p:txBody>
        </p:sp>
        <p:sp>
          <p:nvSpPr>
            <p:cNvPr id="34831" name="Rectangle 24">
              <a:extLst>
                <a:ext uri="{FF2B5EF4-FFF2-40B4-BE49-F238E27FC236}">
                  <a16:creationId xmlns:a16="http://schemas.microsoft.com/office/drawing/2014/main" id="{6FB9A850-A256-E1D7-2B8A-1D13DC41A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0" y="435"/>
              <a:ext cx="1356" cy="18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  <a:sym typeface="Wingdings 3" panose="05040102010807070707" pitchFamily="18" charset="2"/>
              </a:endParaRPr>
            </a:p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  <a:sym typeface="Wingdings 3" panose="05040102010807070707" pitchFamily="18" charset="2"/>
              </a:endParaRPr>
            </a:p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  <a:sym typeface="Wingdings 3" panose="05040102010807070707" pitchFamily="18" charset="2"/>
              </a:endParaRPr>
            </a:p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  <a:sym typeface="Wingdings 3" panose="05040102010807070707" pitchFamily="18" charset="2"/>
              </a:endParaRPr>
            </a:p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  <a:sym typeface="Wingdings 3" panose="05040102010807070707" pitchFamily="18" charset="2"/>
              </a:endParaRPr>
            </a:p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  <a:sym typeface="Wingdings 3" panose="05040102010807070707" pitchFamily="18" charset="2"/>
              </a:endParaRPr>
            </a:p>
          </p:txBody>
        </p:sp>
        <p:sp>
          <p:nvSpPr>
            <p:cNvPr id="34832" name="Rectangle 25">
              <a:extLst>
                <a:ext uri="{FF2B5EF4-FFF2-40B4-BE49-F238E27FC236}">
                  <a16:creationId xmlns:a16="http://schemas.microsoft.com/office/drawing/2014/main" id="{195FDEE3-4D8A-6EB9-2AC8-6AEECF655D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8" y="435"/>
              <a:ext cx="1452" cy="18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  <a:sym typeface="Wingdings 3" panose="05040102010807070707" pitchFamily="18" charset="2"/>
              </a:endParaRPr>
            </a:p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  <a:sym typeface="Wingdings 3" panose="05040102010807070707" pitchFamily="18" charset="2"/>
              </a:endParaRPr>
            </a:p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  <a:sym typeface="Wingdings 3" panose="05040102010807070707" pitchFamily="18" charset="2"/>
              </a:endParaRPr>
            </a:p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  <a:sym typeface="Wingdings 3" panose="05040102010807070707" pitchFamily="18" charset="2"/>
              </a:endParaRPr>
            </a:p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  <a:sym typeface="Wingdings 3" panose="05040102010807070707" pitchFamily="18" charset="2"/>
              </a:endParaRPr>
            </a:p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  <a:sym typeface="Wingdings 3" panose="05040102010807070707" pitchFamily="18" charset="2"/>
              </a:endParaRPr>
            </a:p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  <a:sym typeface="Wingdings 3" panose="05040102010807070707" pitchFamily="18" charset="2"/>
              </a:endParaRPr>
            </a:p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  <a:sym typeface="Wingdings 3" panose="05040102010807070707" pitchFamily="18" charset="2"/>
              </a:endParaRPr>
            </a:p>
          </p:txBody>
        </p:sp>
        <p:sp>
          <p:nvSpPr>
            <p:cNvPr id="34833" name="Rectangle 26">
              <a:extLst>
                <a:ext uri="{FF2B5EF4-FFF2-40B4-BE49-F238E27FC236}">
                  <a16:creationId xmlns:a16="http://schemas.microsoft.com/office/drawing/2014/main" id="{A1495D46-D599-D956-24E8-B0245C8838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6" y="435"/>
              <a:ext cx="1332" cy="18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</a:endParaRPr>
            </a:p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</a:endParaRPr>
            </a:p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</a:endParaRPr>
            </a:p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</a:endParaRPr>
            </a:p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  <a:sym typeface="Wingdings 3" panose="05040102010807070707" pitchFamily="18" charset="2"/>
              </a:endParaRPr>
            </a:p>
          </p:txBody>
        </p:sp>
        <p:sp>
          <p:nvSpPr>
            <p:cNvPr id="34834" name="Rectangle 27">
              <a:extLst>
                <a:ext uri="{FF2B5EF4-FFF2-40B4-BE49-F238E27FC236}">
                  <a16:creationId xmlns:a16="http://schemas.microsoft.com/office/drawing/2014/main" id="{83F77A27-036C-C038-9BBE-EC5E05F1B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435"/>
              <a:ext cx="1380" cy="18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</a:endParaRPr>
            </a:p>
          </p:txBody>
        </p:sp>
        <p:sp>
          <p:nvSpPr>
            <p:cNvPr id="34835" name="Rectangle 28">
              <a:extLst>
                <a:ext uri="{FF2B5EF4-FFF2-40B4-BE49-F238E27FC236}">
                  <a16:creationId xmlns:a16="http://schemas.microsoft.com/office/drawing/2014/main" id="{5C84F1E3-F7C5-EC81-C338-A2C0253D2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0" y="177"/>
              <a:ext cx="1356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</a:endParaRPr>
            </a:p>
          </p:txBody>
        </p:sp>
        <p:sp>
          <p:nvSpPr>
            <p:cNvPr id="34836" name="Rectangle 29">
              <a:extLst>
                <a:ext uri="{FF2B5EF4-FFF2-40B4-BE49-F238E27FC236}">
                  <a16:creationId xmlns:a16="http://schemas.microsoft.com/office/drawing/2014/main" id="{C096FE3A-7A27-8F20-8A18-8CEF8D35D9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8" y="177"/>
              <a:ext cx="1452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</a:endParaRPr>
            </a:p>
          </p:txBody>
        </p:sp>
        <p:sp>
          <p:nvSpPr>
            <p:cNvPr id="34837" name="Rectangle 30">
              <a:extLst>
                <a:ext uri="{FF2B5EF4-FFF2-40B4-BE49-F238E27FC236}">
                  <a16:creationId xmlns:a16="http://schemas.microsoft.com/office/drawing/2014/main" id="{259AEB70-BD67-EE19-585C-6EF88E0779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6" y="177"/>
              <a:ext cx="1332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</a:endParaRPr>
            </a:p>
          </p:txBody>
        </p:sp>
        <p:sp>
          <p:nvSpPr>
            <p:cNvPr id="34838" name="Rectangle 31">
              <a:extLst>
                <a:ext uri="{FF2B5EF4-FFF2-40B4-BE49-F238E27FC236}">
                  <a16:creationId xmlns:a16="http://schemas.microsoft.com/office/drawing/2014/main" id="{9295A633-2754-CA7C-71A0-1F92F4CAEC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77"/>
              <a:ext cx="1380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400">
                <a:solidFill>
                  <a:srgbClr val="0000FF"/>
                </a:solidFill>
                <a:latin typeface=".VnArial" pitchFamily="34" charset="0"/>
              </a:endParaRPr>
            </a:p>
          </p:txBody>
        </p:sp>
        <p:sp>
          <p:nvSpPr>
            <p:cNvPr id="34839" name="Line 32">
              <a:extLst>
                <a:ext uri="{FF2B5EF4-FFF2-40B4-BE49-F238E27FC236}">
                  <a16:creationId xmlns:a16="http://schemas.microsoft.com/office/drawing/2014/main" id="{D4A7DD36-F133-EC8F-34E4-0347498E92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435"/>
              <a:ext cx="5520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4840" name="Line 33">
              <a:extLst>
                <a:ext uri="{FF2B5EF4-FFF2-40B4-BE49-F238E27FC236}">
                  <a16:creationId xmlns:a16="http://schemas.microsoft.com/office/drawing/2014/main" id="{1CE50A26-A90C-5264-A60A-643A129372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2067"/>
              <a:ext cx="5520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4841" name="Line 34">
              <a:extLst>
                <a:ext uri="{FF2B5EF4-FFF2-40B4-BE49-F238E27FC236}">
                  <a16:creationId xmlns:a16="http://schemas.microsoft.com/office/drawing/2014/main" id="{A98B43F1-35D3-69E4-C7A2-C2CFCF75C6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2449"/>
              <a:ext cx="5520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4842" name="Line 35">
              <a:extLst>
                <a:ext uri="{FF2B5EF4-FFF2-40B4-BE49-F238E27FC236}">
                  <a16:creationId xmlns:a16="http://schemas.microsoft.com/office/drawing/2014/main" id="{EC8A50D9-220D-177E-9174-04437F90C5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2833"/>
              <a:ext cx="5520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4843" name="Line 36">
              <a:extLst>
                <a:ext uri="{FF2B5EF4-FFF2-40B4-BE49-F238E27FC236}">
                  <a16:creationId xmlns:a16="http://schemas.microsoft.com/office/drawing/2014/main" id="{6E035B2F-3A47-EC69-5F86-D2B86BD25E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" y="4017"/>
              <a:ext cx="5464" cy="0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4844" name="Line 37">
              <a:extLst>
                <a:ext uri="{FF2B5EF4-FFF2-40B4-BE49-F238E27FC236}">
                  <a16:creationId xmlns:a16="http://schemas.microsoft.com/office/drawing/2014/main" id="{574B31E5-66D1-F16D-0978-6B4F89781D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177"/>
              <a:ext cx="24" cy="3840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4845" name="Line 38">
              <a:extLst>
                <a:ext uri="{FF2B5EF4-FFF2-40B4-BE49-F238E27FC236}">
                  <a16:creationId xmlns:a16="http://schemas.microsoft.com/office/drawing/2014/main" id="{900CA723-1B2A-D0AE-FF10-C2D854F261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6" y="177"/>
              <a:ext cx="0" cy="384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4846" name="Line 39">
              <a:extLst>
                <a:ext uri="{FF2B5EF4-FFF2-40B4-BE49-F238E27FC236}">
                  <a16:creationId xmlns:a16="http://schemas.microsoft.com/office/drawing/2014/main" id="{07EC7F0C-093E-2977-BB9F-C8BA5437ED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8" y="177"/>
              <a:ext cx="29" cy="384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4847" name="Line 40">
              <a:extLst>
                <a:ext uri="{FF2B5EF4-FFF2-40B4-BE49-F238E27FC236}">
                  <a16:creationId xmlns:a16="http://schemas.microsoft.com/office/drawing/2014/main" id="{2304C9EC-8AED-6BFB-93BE-6B41BA0D0D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600" y="177"/>
              <a:ext cx="16" cy="3840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4848" name="Line 41">
              <a:extLst>
                <a:ext uri="{FF2B5EF4-FFF2-40B4-BE49-F238E27FC236}">
                  <a16:creationId xmlns:a16="http://schemas.microsoft.com/office/drawing/2014/main" id="{B9E3E01E-A39C-5FCB-B418-99FDBE5056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177"/>
              <a:ext cx="5520" cy="0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4849" name="Line 42">
              <a:extLst>
                <a:ext uri="{FF2B5EF4-FFF2-40B4-BE49-F238E27FC236}">
                  <a16:creationId xmlns:a16="http://schemas.microsoft.com/office/drawing/2014/main" id="{AFAA4F0F-3453-5ECD-A202-7E3728AD10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40" y="177"/>
              <a:ext cx="20" cy="384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4850" name="Text Box 44">
              <a:extLst>
                <a:ext uri="{FF2B5EF4-FFF2-40B4-BE49-F238E27FC236}">
                  <a16:creationId xmlns:a16="http://schemas.microsoft.com/office/drawing/2014/main" id="{45C9C453-C28A-6B5A-B759-2EC7A2392C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0" y="1692"/>
              <a:ext cx="1152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 dirty="0">
                  <a:solidFill>
                    <a:srgbClr val="333399"/>
                  </a:solidFill>
                  <a:latin typeface=".VnArial" pitchFamily="34" charset="0"/>
                  <a:sym typeface="Wingdings 3" panose="05040102010807070707" pitchFamily="18" charset="2"/>
                </a:rPr>
                <a:t>ABC; AB = AC</a:t>
              </a:r>
              <a:endParaRPr lang="en-US" altLang="en-US" sz="3600" dirty="0">
                <a:solidFill>
                  <a:srgbClr val="333399"/>
                </a:solidFill>
                <a:latin typeface=".VnArial" pitchFamily="34" charset="0"/>
              </a:endParaRPr>
            </a:p>
          </p:txBody>
        </p:sp>
        <p:sp>
          <p:nvSpPr>
            <p:cNvPr id="34851" name="Text Box 45">
              <a:extLst>
                <a:ext uri="{FF2B5EF4-FFF2-40B4-BE49-F238E27FC236}">
                  <a16:creationId xmlns:a16="http://schemas.microsoft.com/office/drawing/2014/main" id="{B6D75F49-580B-BB24-8A34-54E273E321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2" y="1674"/>
              <a:ext cx="1176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rgbClr val="333399"/>
                  </a:solidFill>
                  <a:latin typeface=".VnArial" pitchFamily="34" charset="0"/>
                  <a:sym typeface="Wingdings 3" panose="05040102010807070707" pitchFamily="18" charset="2"/>
                </a:rPr>
                <a:t>ABC; AB = AC = B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852" name="Text Box 46">
                  <a:extLst>
                    <a:ext uri="{FF2B5EF4-FFF2-40B4-BE49-F238E27FC236}">
                      <a16:creationId xmlns:a16="http://schemas.microsoft.com/office/drawing/2014/main" id="{9DE8012D-B527-4FE5-DBA0-05384513DDF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88" y="1685"/>
                  <a:ext cx="1344" cy="3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buNone/>
                  </a:pPr>
                  <a:r>
                    <a:rPr lang="en-US" altLang="en-US" sz="2400" dirty="0">
                      <a:solidFill>
                        <a:srgbClr val="333399"/>
                      </a:solidFill>
                      <a:latin typeface=".VnArial" pitchFamily="34" charset="0"/>
                      <a:sym typeface="Wingdings 3" panose="05040102010807070707" pitchFamily="18" charset="2"/>
                    </a:rPr>
                    <a:t>ABC;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nl-NL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𝐵𝐴𝐶</m:t>
                          </m:r>
                        </m:e>
                      </m:acc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altLang="en-US" sz="2400" dirty="0">
                      <a:solidFill>
                        <a:srgbClr val="333399"/>
                      </a:solidFill>
                      <a:latin typeface=".VnArial" pitchFamily="34" charset="0"/>
                      <a:sym typeface="Wingdings 3" panose="05040102010807070707" pitchFamily="18" charset="2"/>
                    </a:rPr>
                    <a:t> 90</a:t>
                  </a:r>
                  <a:r>
                    <a:rPr lang="en-US" altLang="en-US" sz="2400" baseline="30000" dirty="0">
                      <a:solidFill>
                        <a:srgbClr val="333399"/>
                      </a:solidFill>
                      <a:latin typeface=".VnArial" pitchFamily="34" charset="0"/>
                      <a:sym typeface="Wingdings 3" panose="05040102010807070707" pitchFamily="18" charset="2"/>
                    </a:rPr>
                    <a:t>0</a:t>
                  </a:r>
                </a:p>
                <a:p>
                  <a:pPr eaLnBrk="1" hangingPunct="1">
                    <a:buFontTx/>
                    <a:buNone/>
                  </a:pPr>
                  <a:r>
                    <a:rPr lang="en-US" altLang="en-US" sz="2400" dirty="0">
                      <a:solidFill>
                        <a:srgbClr val="333399"/>
                      </a:solidFill>
                      <a:latin typeface=".VnArial" pitchFamily="34" charset="0"/>
                      <a:sym typeface="Wingdings 3" panose="05040102010807070707" pitchFamily="18" charset="2"/>
                    </a:rPr>
                    <a:t>              AB = AC</a:t>
                  </a:r>
                </a:p>
              </p:txBody>
            </p:sp>
          </mc:Choice>
          <mc:Fallback xmlns="">
            <p:sp>
              <p:nvSpPr>
                <p:cNvPr id="34852" name="Text Box 46">
                  <a:extLst>
                    <a:ext uri="{FF2B5EF4-FFF2-40B4-BE49-F238E27FC236}">
                      <a16:creationId xmlns:a16="http://schemas.microsoft.com/office/drawing/2014/main" id="{9DE8012D-B527-4FE5-DBA0-05384513DD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88" y="1685"/>
                  <a:ext cx="1344" cy="385"/>
                </a:xfrm>
                <a:prstGeom prst="rect">
                  <a:avLst/>
                </a:prstGeom>
                <a:blipFill>
                  <a:blip r:embed="rId2"/>
                  <a:stretch>
                    <a:fillRect l="-2873" t="-4667" b="-1466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4853" name="Text Box 47">
              <a:extLst>
                <a:ext uri="{FF2B5EF4-FFF2-40B4-BE49-F238E27FC236}">
                  <a16:creationId xmlns:a16="http://schemas.microsoft.com/office/drawing/2014/main" id="{39382851-C7BD-DBFC-1601-2434991BD7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" y="2161"/>
              <a:ext cx="1152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n </a:t>
              </a:r>
              <a:r>
                <a:rPr lang="en-US" alt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endPara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54" name="Text Box 48">
              <a:extLst>
                <a:ext uri="{FF2B5EF4-FFF2-40B4-BE49-F238E27FC236}">
                  <a16:creationId xmlns:a16="http://schemas.microsoft.com/office/drawing/2014/main" id="{F35D9316-9367-37D9-8230-0C24F875F7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8" y="2217"/>
              <a:ext cx="672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 dirty="0">
                  <a:solidFill>
                    <a:srgbClr val="333399"/>
                  </a:solidFill>
                  <a:latin typeface=".VnArial" pitchFamily="34" charset="0"/>
                </a:rPr>
                <a:t>AB = AC</a:t>
              </a:r>
              <a:endParaRPr lang="en-US" altLang="en-US" sz="3600" dirty="0">
                <a:solidFill>
                  <a:srgbClr val="333399"/>
                </a:solidFill>
                <a:latin typeface=".VnArial" pitchFamily="34" charset="0"/>
              </a:endParaRPr>
            </a:p>
          </p:txBody>
        </p:sp>
        <p:sp>
          <p:nvSpPr>
            <p:cNvPr id="34855" name="Text Box 49">
              <a:extLst>
                <a:ext uri="{FF2B5EF4-FFF2-40B4-BE49-F238E27FC236}">
                  <a16:creationId xmlns:a16="http://schemas.microsoft.com/office/drawing/2014/main" id="{9282B2F7-B7BE-D6A4-7042-E6023D231F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6" y="2227"/>
              <a:ext cx="1152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 dirty="0">
                  <a:solidFill>
                    <a:srgbClr val="333399"/>
                  </a:solidFill>
                  <a:latin typeface=".VnArial" pitchFamily="34" charset="0"/>
                </a:rPr>
                <a:t>AB = AC = BC</a:t>
              </a:r>
              <a:endParaRPr lang="en-US" altLang="en-US" sz="3600" dirty="0">
                <a:solidFill>
                  <a:srgbClr val="333399"/>
                </a:solidFill>
                <a:latin typeface=".VnArial" pitchFamily="34" charset="0"/>
              </a:endParaRPr>
            </a:p>
          </p:txBody>
        </p:sp>
        <p:sp>
          <p:nvSpPr>
            <p:cNvPr id="34856" name="Text Box 50">
              <a:extLst>
                <a:ext uri="{FF2B5EF4-FFF2-40B4-BE49-F238E27FC236}">
                  <a16:creationId xmlns:a16="http://schemas.microsoft.com/office/drawing/2014/main" id="{52111EA5-8801-EC90-F9C4-2BA2073CC4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4" y="2236"/>
              <a:ext cx="672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 dirty="0">
                  <a:solidFill>
                    <a:srgbClr val="333399"/>
                  </a:solidFill>
                  <a:latin typeface=".VnArial" pitchFamily="34" charset="0"/>
                </a:rPr>
                <a:t>AB = AC</a:t>
              </a:r>
              <a:endParaRPr lang="en-US" altLang="en-US" sz="3600" dirty="0">
                <a:solidFill>
                  <a:srgbClr val="333399"/>
                </a:solidFill>
                <a:latin typeface=".VnArial" pitchFamily="34" charset="0"/>
              </a:endParaRPr>
            </a:p>
          </p:txBody>
        </p:sp>
        <p:sp>
          <p:nvSpPr>
            <p:cNvPr id="34857" name="Text Box 51">
              <a:extLst>
                <a:ext uri="{FF2B5EF4-FFF2-40B4-BE49-F238E27FC236}">
                  <a16:creationId xmlns:a16="http://schemas.microsoft.com/office/drawing/2014/main" id="{223980FB-6009-7CDF-C56A-6706DCDF30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" y="2577"/>
              <a:ext cx="1248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n </a:t>
              </a:r>
              <a:r>
                <a:rPr lang="en-US" alt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endPara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61" name="Text Box 55">
              <a:extLst>
                <a:ext uri="{FF2B5EF4-FFF2-40B4-BE49-F238E27FC236}">
                  <a16:creationId xmlns:a16="http://schemas.microsoft.com/office/drawing/2014/main" id="{2B8DF293-6AC9-7997-8111-CCA19F798B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3173"/>
              <a:ext cx="1392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nh</a:t>
              </a:r>
              <a:endPara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62" name="Text Box 57">
              <a:extLst>
                <a:ext uri="{FF2B5EF4-FFF2-40B4-BE49-F238E27FC236}">
                  <a16:creationId xmlns:a16="http://schemas.microsoft.com/office/drawing/2014/main" id="{45188FB2-3736-25EA-7916-1DA56057F8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9" y="3249"/>
              <a:ext cx="1335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buFontTx/>
                <a:buNone/>
              </a:pPr>
              <a:r>
                <a:rPr lang="en-US" altLang="en-US" sz="2400" dirty="0">
                  <a:solidFill>
                    <a:srgbClr val="333399"/>
                  </a:solidFill>
                  <a:latin typeface=".VnArial" pitchFamily="34" charset="0"/>
                  <a:sym typeface="Wingdings 3" panose="05040102010807070707" pitchFamily="18" charset="2"/>
                </a:rPr>
                <a:t>- 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Tam </a:t>
              </a:r>
              <a:r>
                <a:rPr lang="en-US" altLang="en-US" sz="240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giác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</a:t>
              </a:r>
              <a:r>
                <a:rPr lang="en-US" altLang="en-US" sz="240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có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2 </a:t>
              </a:r>
              <a:r>
                <a:rPr lang="en-US" altLang="en-US" sz="240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góc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</a:t>
              </a:r>
              <a:r>
                <a:rPr lang="en-US" altLang="en-US" sz="240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bằng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</a:t>
              </a:r>
              <a:r>
                <a:rPr lang="en-US" altLang="en-US" sz="240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nhau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.</a:t>
              </a:r>
              <a:endParaRPr lang="en-US" altLang="en-US" sz="36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63" name="Text Box 63">
              <a:extLst>
                <a:ext uri="{FF2B5EF4-FFF2-40B4-BE49-F238E27FC236}">
                  <a16:creationId xmlns:a16="http://schemas.microsoft.com/office/drawing/2014/main" id="{346E33E3-4412-08DB-8194-DF82F0DDFB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" y="1216"/>
              <a:ext cx="960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 </a:t>
              </a:r>
              <a:r>
                <a:rPr lang="en-US" alt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ĩa</a:t>
              </a:r>
              <a:endPara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64" name="Line 65">
              <a:extLst>
                <a:ext uri="{FF2B5EF4-FFF2-40B4-BE49-F238E27FC236}">
                  <a16:creationId xmlns:a16="http://schemas.microsoft.com/office/drawing/2014/main" id="{09652E46-AE21-9CDA-C731-5A464786CA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440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4865" name="Line 66">
              <a:extLst>
                <a:ext uri="{FF2B5EF4-FFF2-40B4-BE49-F238E27FC236}">
                  <a16:creationId xmlns:a16="http://schemas.microsoft.com/office/drawing/2014/main" id="{202804B1-05C0-949B-52DB-918AE1822F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76" y="768"/>
              <a:ext cx="33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4866" name="Line 67">
              <a:extLst>
                <a:ext uri="{FF2B5EF4-FFF2-40B4-BE49-F238E27FC236}">
                  <a16:creationId xmlns:a16="http://schemas.microsoft.com/office/drawing/2014/main" id="{57D193F7-8570-F8DC-736F-46EDE5BD07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768"/>
              <a:ext cx="33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4867" name="Line 68">
              <a:extLst>
                <a:ext uri="{FF2B5EF4-FFF2-40B4-BE49-F238E27FC236}">
                  <a16:creationId xmlns:a16="http://schemas.microsoft.com/office/drawing/2014/main" id="{3EAE03B6-6278-A568-FF87-2E7687EDDE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72" y="1104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4868" name="Line 69">
              <a:extLst>
                <a:ext uri="{FF2B5EF4-FFF2-40B4-BE49-F238E27FC236}">
                  <a16:creationId xmlns:a16="http://schemas.microsoft.com/office/drawing/2014/main" id="{A4E36C9A-32F4-110C-56F5-E2146AA216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6" y="1104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4869" name="Text Box 70">
              <a:extLst>
                <a:ext uri="{FF2B5EF4-FFF2-40B4-BE49-F238E27FC236}">
                  <a16:creationId xmlns:a16="http://schemas.microsoft.com/office/drawing/2014/main" id="{8687895A-E82B-07FD-BEB4-66BC50CC77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576"/>
              <a:ext cx="288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333399"/>
                  </a:solidFill>
                  <a:latin typeface=".VnArial" pitchFamily="34" charset="0"/>
                </a:rPr>
                <a:t>A</a:t>
              </a:r>
            </a:p>
          </p:txBody>
        </p:sp>
        <p:sp>
          <p:nvSpPr>
            <p:cNvPr id="34870" name="Text Box 71">
              <a:extLst>
                <a:ext uri="{FF2B5EF4-FFF2-40B4-BE49-F238E27FC236}">
                  <a16:creationId xmlns:a16="http://schemas.microsoft.com/office/drawing/2014/main" id="{2CE3BF12-42DE-EE45-112E-DCC340862E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1324"/>
              <a:ext cx="288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333399"/>
                  </a:solidFill>
                  <a:latin typeface=".VnArial" pitchFamily="34" charset="0"/>
                </a:rPr>
                <a:t>C</a:t>
              </a:r>
            </a:p>
          </p:txBody>
        </p:sp>
        <p:sp>
          <p:nvSpPr>
            <p:cNvPr id="34871" name="Text Box 72">
              <a:extLst>
                <a:ext uri="{FF2B5EF4-FFF2-40B4-BE49-F238E27FC236}">
                  <a16:creationId xmlns:a16="http://schemas.microsoft.com/office/drawing/2014/main" id="{BD7F5AA0-3D57-89B8-A6FC-754F62BD92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1324"/>
              <a:ext cx="288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333399"/>
                  </a:solidFill>
                  <a:latin typeface=".VnArial" pitchFamily="34" charset="0"/>
                </a:rPr>
                <a:t>B</a:t>
              </a:r>
            </a:p>
          </p:txBody>
        </p:sp>
        <p:sp>
          <p:nvSpPr>
            <p:cNvPr id="34872" name="Line 74">
              <a:extLst>
                <a:ext uri="{FF2B5EF4-FFF2-40B4-BE49-F238E27FC236}">
                  <a16:creationId xmlns:a16="http://schemas.microsoft.com/office/drawing/2014/main" id="{8CA770EF-3290-F109-8699-29A6DC4DB4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488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4873" name="Line 75">
              <a:extLst>
                <a:ext uri="{FF2B5EF4-FFF2-40B4-BE49-F238E27FC236}">
                  <a16:creationId xmlns:a16="http://schemas.microsoft.com/office/drawing/2014/main" id="{765370A7-6A66-A87F-CA60-DF415E4ABA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81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4874" name="Line 76">
              <a:extLst>
                <a:ext uri="{FF2B5EF4-FFF2-40B4-BE49-F238E27FC236}">
                  <a16:creationId xmlns:a16="http://schemas.microsoft.com/office/drawing/2014/main" id="{DB0948E8-F4CB-062E-1570-5D3E0D116E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816"/>
              <a:ext cx="672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4875" name="Line 77">
              <a:extLst>
                <a:ext uri="{FF2B5EF4-FFF2-40B4-BE49-F238E27FC236}">
                  <a16:creationId xmlns:a16="http://schemas.microsoft.com/office/drawing/2014/main" id="{A0A66644-BE89-64B1-2371-A9760C8822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39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4876" name="Line 78">
              <a:extLst>
                <a:ext uri="{FF2B5EF4-FFF2-40B4-BE49-F238E27FC236}">
                  <a16:creationId xmlns:a16="http://schemas.microsoft.com/office/drawing/2014/main" id="{9E4C41B4-F1E7-D6D5-FA08-BD728C7BF3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39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4877" name="Text Box 79">
              <a:extLst>
                <a:ext uri="{FF2B5EF4-FFF2-40B4-BE49-F238E27FC236}">
                  <a16:creationId xmlns:a16="http://schemas.microsoft.com/office/drawing/2014/main" id="{B6D41318-66C0-C874-1E70-D967C4E729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623"/>
              <a:ext cx="13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33399"/>
                  </a:solidFill>
                  <a:latin typeface=".VnArial" pitchFamily="34" charset="0"/>
                </a:rPr>
                <a:t>B</a:t>
              </a:r>
            </a:p>
          </p:txBody>
        </p:sp>
        <p:sp>
          <p:nvSpPr>
            <p:cNvPr id="34878" name="Text Box 80">
              <a:extLst>
                <a:ext uri="{FF2B5EF4-FFF2-40B4-BE49-F238E27FC236}">
                  <a16:creationId xmlns:a16="http://schemas.microsoft.com/office/drawing/2014/main" id="{77D5FC38-F8D5-7FA3-BED9-AF2697EF66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0" y="1371"/>
              <a:ext cx="144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33399"/>
                  </a:solidFill>
                  <a:latin typeface=".VnArial" pitchFamily="34" charset="0"/>
                </a:rPr>
                <a:t>A</a:t>
              </a:r>
            </a:p>
          </p:txBody>
        </p:sp>
        <p:sp>
          <p:nvSpPr>
            <p:cNvPr id="34879" name="Text Box 81">
              <a:extLst>
                <a:ext uri="{FF2B5EF4-FFF2-40B4-BE49-F238E27FC236}">
                  <a16:creationId xmlns:a16="http://schemas.microsoft.com/office/drawing/2014/main" id="{C5DA47D0-B902-4976-2943-3D4CBEBF8A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0" y="1370"/>
              <a:ext cx="138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33399"/>
                  </a:solidFill>
                  <a:latin typeface=".VnArial" pitchFamily="34" charset="0"/>
                </a:rPr>
                <a:t>C</a:t>
              </a:r>
            </a:p>
          </p:txBody>
        </p:sp>
        <p:sp>
          <p:nvSpPr>
            <p:cNvPr id="34880" name="Line 82">
              <a:extLst>
                <a:ext uri="{FF2B5EF4-FFF2-40B4-BE49-F238E27FC236}">
                  <a16:creationId xmlns:a16="http://schemas.microsoft.com/office/drawing/2014/main" id="{15D4302F-09A8-2027-9B36-B439A59561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20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4881" name="Line 83">
              <a:extLst>
                <a:ext uri="{FF2B5EF4-FFF2-40B4-BE49-F238E27FC236}">
                  <a16:creationId xmlns:a16="http://schemas.microsoft.com/office/drawing/2014/main" id="{380BD9ED-9651-39E8-18EA-F2F25A9400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6" y="144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grpSp>
          <p:nvGrpSpPr>
            <p:cNvPr id="34882" name="Group 85">
              <a:extLst>
                <a:ext uri="{FF2B5EF4-FFF2-40B4-BE49-F238E27FC236}">
                  <a16:creationId xmlns:a16="http://schemas.microsoft.com/office/drawing/2014/main" id="{7B312F52-5308-8BE5-A348-D203D3D8A8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624"/>
              <a:ext cx="1392" cy="962"/>
              <a:chOff x="3936" y="220"/>
              <a:chExt cx="1392" cy="962"/>
            </a:xfrm>
          </p:grpSpPr>
          <p:sp>
            <p:nvSpPr>
              <p:cNvPr id="34911" name="Line 86">
                <a:extLst>
                  <a:ext uri="{FF2B5EF4-FFF2-40B4-BE49-F238E27FC236}">
                    <a16:creationId xmlns:a16="http://schemas.microsoft.com/office/drawing/2014/main" id="{720835F7-A291-E98A-E1D4-669C0C6A47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1104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34912" name="Line 87">
                <a:extLst>
                  <a:ext uri="{FF2B5EF4-FFF2-40B4-BE49-F238E27FC236}">
                    <a16:creationId xmlns:a16="http://schemas.microsoft.com/office/drawing/2014/main" id="{385B82DC-B5EC-78AD-D983-6011C9F193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28" y="384"/>
                <a:ext cx="432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34913" name="Line 88">
                <a:extLst>
                  <a:ext uri="{FF2B5EF4-FFF2-40B4-BE49-F238E27FC236}">
                    <a16:creationId xmlns:a16="http://schemas.microsoft.com/office/drawing/2014/main" id="{223F57F1-A753-3144-685A-105C1C6705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0" y="384"/>
                <a:ext cx="432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34914" name="Text Box 89">
                <a:extLst>
                  <a:ext uri="{FF2B5EF4-FFF2-40B4-BE49-F238E27FC236}">
                    <a16:creationId xmlns:a16="http://schemas.microsoft.com/office/drawing/2014/main" id="{4456A590-F0DB-D70C-E476-446AD38CE3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220"/>
                <a:ext cx="336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solidFill>
                      <a:srgbClr val="333399"/>
                    </a:solidFill>
                    <a:latin typeface=".VnArial" pitchFamily="34" charset="0"/>
                  </a:rPr>
                  <a:t>A</a:t>
                </a:r>
              </a:p>
            </p:txBody>
          </p:sp>
          <p:sp>
            <p:nvSpPr>
              <p:cNvPr id="34915" name="Text Box 90">
                <a:extLst>
                  <a:ext uri="{FF2B5EF4-FFF2-40B4-BE49-F238E27FC236}">
                    <a16:creationId xmlns:a16="http://schemas.microsoft.com/office/drawing/2014/main" id="{FAEB08A6-F628-2F27-D656-3237435EA4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92" y="988"/>
                <a:ext cx="336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solidFill>
                      <a:srgbClr val="333399"/>
                    </a:solidFill>
                    <a:latin typeface=".VnArial" pitchFamily="34" charset="0"/>
                  </a:rPr>
                  <a:t>C</a:t>
                </a:r>
              </a:p>
            </p:txBody>
          </p:sp>
          <p:sp>
            <p:nvSpPr>
              <p:cNvPr id="34916" name="Text Box 91">
                <a:extLst>
                  <a:ext uri="{FF2B5EF4-FFF2-40B4-BE49-F238E27FC236}">
                    <a16:creationId xmlns:a16="http://schemas.microsoft.com/office/drawing/2014/main" id="{492C044C-332D-7506-3D45-432D6E0619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36" y="988"/>
                <a:ext cx="336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solidFill>
                      <a:srgbClr val="333399"/>
                    </a:solidFill>
                    <a:latin typeface=".VnArial" pitchFamily="34" charset="0"/>
                  </a:rPr>
                  <a:t>B</a:t>
                </a:r>
              </a:p>
            </p:txBody>
          </p:sp>
          <p:sp>
            <p:nvSpPr>
              <p:cNvPr id="34917" name="Line 92">
                <a:extLst>
                  <a:ext uri="{FF2B5EF4-FFF2-40B4-BE49-F238E27FC236}">
                    <a16:creationId xmlns:a16="http://schemas.microsoft.com/office/drawing/2014/main" id="{878DF4CE-4EF9-3C51-38F3-EF2B40CB31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76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34918" name="Line 93">
                <a:extLst>
                  <a:ext uri="{FF2B5EF4-FFF2-40B4-BE49-F238E27FC236}">
                    <a16:creationId xmlns:a16="http://schemas.microsoft.com/office/drawing/2014/main" id="{0588202F-13F6-956B-9AAF-3C7EB095A9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76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</p:grpSp>
        <p:sp>
          <p:nvSpPr>
            <p:cNvPr id="34883" name="Line 94">
              <a:extLst>
                <a:ext uri="{FF2B5EF4-FFF2-40B4-BE49-F238E27FC236}">
                  <a16:creationId xmlns:a16="http://schemas.microsoft.com/office/drawing/2014/main" id="{453AE290-32C8-3495-9B49-DAE3CCFB4D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14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4884" name="Text Box 96">
              <a:extLst>
                <a:ext uri="{FF2B5EF4-FFF2-40B4-BE49-F238E27FC236}">
                  <a16:creationId xmlns:a16="http://schemas.microsoft.com/office/drawing/2014/main" id="{E2E7FE5B-2792-5A7C-EB16-1D145F61FD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4" y="218"/>
              <a:ext cx="69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m </a:t>
              </a:r>
              <a:r>
                <a:rPr lang="en-US" alt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85" name="Text Box 97">
              <a:extLst>
                <a:ext uri="{FF2B5EF4-FFF2-40B4-BE49-F238E27FC236}">
                  <a16:creationId xmlns:a16="http://schemas.microsoft.com/office/drawing/2014/main" id="{3138CC41-4748-FA41-7D27-995EA9E551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7" y="218"/>
              <a:ext cx="75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m </a:t>
              </a:r>
              <a:r>
                <a:rPr lang="en-US" alt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endPara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86" name="Text Box 98">
              <a:extLst>
                <a:ext uri="{FF2B5EF4-FFF2-40B4-BE49-F238E27FC236}">
                  <a16:creationId xmlns:a16="http://schemas.microsoft.com/office/drawing/2014/main" id="{ED817E6B-8B89-BBC6-1777-144E184F21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2" y="218"/>
              <a:ext cx="766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m </a:t>
              </a:r>
              <a:r>
                <a:rPr lang="en-US" alt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endPara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87" name="Text Box 99">
              <a:extLst>
                <a:ext uri="{FF2B5EF4-FFF2-40B4-BE49-F238E27FC236}">
                  <a16:creationId xmlns:a16="http://schemas.microsoft.com/office/drawing/2014/main" id="{DAD6F28D-C1CE-2D02-333C-B651DD08FF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7" y="218"/>
              <a:ext cx="1108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m </a:t>
              </a:r>
              <a:r>
                <a:rPr lang="en-US" alt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endPara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904" name="Text Box 57">
              <a:extLst>
                <a:ext uri="{FF2B5EF4-FFF2-40B4-BE49-F238E27FC236}">
                  <a16:creationId xmlns:a16="http://schemas.microsoft.com/office/drawing/2014/main" id="{842F447A-6287-D319-D9F9-303A54E95A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9" y="2865"/>
              <a:ext cx="1335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buFontTx/>
                <a:buNone/>
              </a:pPr>
              <a:r>
                <a:rPr lang="en-US" altLang="en-US" sz="2400" dirty="0">
                  <a:solidFill>
                    <a:srgbClr val="333399"/>
                  </a:solidFill>
                  <a:latin typeface=".VnArial" pitchFamily="34" charset="0"/>
                  <a:sym typeface="Wingdings 3" panose="05040102010807070707" pitchFamily="18" charset="2"/>
                </a:rPr>
                <a:t>- 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Tam </a:t>
              </a:r>
              <a:r>
                <a:rPr lang="en-US" altLang="en-US" sz="240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giác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</a:t>
              </a:r>
              <a:r>
                <a:rPr lang="en-US" altLang="en-US" sz="240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có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2 </a:t>
              </a:r>
              <a:r>
                <a:rPr lang="en-US" altLang="en-US" sz="240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cạnh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</a:t>
              </a:r>
              <a:r>
                <a:rPr lang="en-US" altLang="en-US" sz="240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bằng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</a:t>
              </a:r>
              <a:r>
                <a:rPr lang="en-US" altLang="en-US" sz="240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nhau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.</a:t>
              </a:r>
              <a:endParaRPr lang="en-US" altLang="en-US" sz="36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905" name="Text Box 57">
              <a:extLst>
                <a:ext uri="{FF2B5EF4-FFF2-40B4-BE49-F238E27FC236}">
                  <a16:creationId xmlns:a16="http://schemas.microsoft.com/office/drawing/2014/main" id="{DC8DFB59-9FDB-A2CC-296B-96BE640539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2" y="2865"/>
              <a:ext cx="1449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buFontTx/>
                <a:buNone/>
              </a:pPr>
              <a:r>
                <a:rPr lang="en-US" altLang="en-US" sz="2400" spc="-70" dirty="0">
                  <a:solidFill>
                    <a:srgbClr val="333399"/>
                  </a:solidFill>
                  <a:latin typeface=".VnArial" pitchFamily="34" charset="0"/>
                  <a:sym typeface="Wingdings 3" panose="05040102010807070707" pitchFamily="18" charset="2"/>
                </a:rPr>
                <a:t>- </a:t>
              </a:r>
              <a:r>
                <a:rPr lang="en-US" altLang="en-US" sz="2400" spc="-7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Tam </a:t>
              </a:r>
              <a:r>
                <a:rPr lang="en-US" altLang="en-US" sz="2400" spc="-7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giác</a:t>
              </a:r>
              <a:r>
                <a:rPr lang="en-US" altLang="en-US" sz="2400" spc="-7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</a:t>
              </a:r>
              <a:r>
                <a:rPr lang="en-US" altLang="en-US" sz="2400" spc="-7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có</a:t>
              </a:r>
              <a:r>
                <a:rPr lang="en-US" altLang="en-US" sz="2400" spc="-7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3 </a:t>
              </a:r>
              <a:r>
                <a:rPr lang="en-US" altLang="en-US" sz="2400" spc="-7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cạnh</a:t>
              </a:r>
              <a:r>
                <a:rPr lang="en-US" altLang="en-US" sz="2400" spc="-7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</a:t>
              </a:r>
              <a:r>
                <a:rPr lang="en-US" altLang="en-US" sz="2400" spc="-7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bằng</a:t>
              </a:r>
              <a:r>
                <a:rPr lang="en-US" altLang="en-US" sz="2400" spc="-7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</a:t>
              </a:r>
              <a:r>
                <a:rPr lang="en-US" altLang="en-US" sz="2400" spc="-7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nhau</a:t>
              </a:r>
              <a:r>
                <a:rPr lang="en-US" altLang="en-US" sz="2400" spc="-7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.</a:t>
              </a:r>
              <a:endParaRPr lang="en-US" altLang="en-US" sz="3600" spc="-7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906" name="Text Box 57">
              <a:extLst>
                <a:ext uri="{FF2B5EF4-FFF2-40B4-BE49-F238E27FC236}">
                  <a16:creationId xmlns:a16="http://schemas.microsoft.com/office/drawing/2014/main" id="{3F19551E-94EA-AC4A-D6B1-002C713CB9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2" y="3201"/>
              <a:ext cx="1412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buFontTx/>
                <a:buNone/>
              </a:pPr>
              <a:r>
                <a:rPr lang="en-US" altLang="en-US" sz="2400" dirty="0">
                  <a:solidFill>
                    <a:srgbClr val="333399"/>
                  </a:solidFill>
                  <a:latin typeface=".VnArial" pitchFamily="34" charset="0"/>
                  <a:sym typeface="Wingdings 3" panose="05040102010807070707" pitchFamily="18" charset="2"/>
                </a:rPr>
                <a:t>- 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Tam </a:t>
              </a:r>
              <a:r>
                <a:rPr lang="en-US" altLang="en-US" sz="240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giác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</a:t>
              </a:r>
              <a:r>
                <a:rPr lang="en-US" altLang="en-US" sz="240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có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3 </a:t>
              </a:r>
              <a:r>
                <a:rPr lang="en-US" altLang="en-US" sz="240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góc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</a:t>
              </a:r>
              <a:r>
                <a:rPr lang="en-US" altLang="en-US" sz="240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bằng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</a:t>
              </a:r>
              <a:r>
                <a:rPr lang="en-US" altLang="en-US" sz="240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nhau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.</a:t>
              </a:r>
              <a:endParaRPr lang="en-US" altLang="en-US" sz="36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907" name="Text Box 57">
              <a:extLst>
                <a:ext uri="{FF2B5EF4-FFF2-40B4-BE49-F238E27FC236}">
                  <a16:creationId xmlns:a16="http://schemas.microsoft.com/office/drawing/2014/main" id="{9A56297E-0B13-C418-1A01-48E9899AB4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2" y="3537"/>
              <a:ext cx="1335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buFontTx/>
                <a:buNone/>
              </a:pPr>
              <a:r>
                <a:rPr lang="en-US" altLang="en-US" sz="2400" dirty="0">
                  <a:solidFill>
                    <a:srgbClr val="333399"/>
                  </a:solidFill>
                  <a:latin typeface=".VnArial" pitchFamily="34" charset="0"/>
                  <a:sym typeface="Wingdings 3" panose="05040102010807070707" pitchFamily="18" charset="2"/>
                </a:rPr>
                <a:t>- 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Tam </a:t>
              </a:r>
              <a:r>
                <a:rPr lang="en-US" altLang="en-US" sz="240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giác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</a:t>
              </a:r>
              <a:r>
                <a:rPr lang="en-US" altLang="en-US" sz="240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cân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</a:t>
              </a:r>
              <a:r>
                <a:rPr lang="en-US" altLang="en-US" sz="240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có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1 </a:t>
              </a:r>
              <a:r>
                <a:rPr lang="en-US" altLang="en-US" sz="240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góc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</a:t>
              </a:r>
              <a:r>
                <a:rPr lang="en-US" altLang="en-US" sz="240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bằng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60</a:t>
              </a:r>
              <a:r>
                <a:rPr lang="en-US" altLang="en-US" sz="2400" baseline="300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0</a:t>
              </a:r>
              <a:endParaRPr lang="en-US" altLang="en-US" sz="3600" baseline="300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908" name="Text Box 57">
              <a:extLst>
                <a:ext uri="{FF2B5EF4-FFF2-40B4-BE49-F238E27FC236}">
                  <a16:creationId xmlns:a16="http://schemas.microsoft.com/office/drawing/2014/main" id="{E2942857-1D90-D05A-4704-FAECEC179D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1" y="2833"/>
              <a:ext cx="1335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buFontTx/>
                <a:buNone/>
              </a:pPr>
              <a:r>
                <a:rPr lang="en-US" altLang="en-US" sz="2400" dirty="0">
                  <a:solidFill>
                    <a:srgbClr val="333399"/>
                  </a:solidFill>
                  <a:latin typeface=".VnArial" pitchFamily="34" charset="0"/>
                  <a:sym typeface="Wingdings 3" panose="05040102010807070707" pitchFamily="18" charset="2"/>
                </a:rPr>
                <a:t>- 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Tam </a:t>
              </a:r>
              <a:r>
                <a:rPr lang="en-US" altLang="en-US" sz="240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giác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</a:t>
              </a:r>
              <a:r>
                <a:rPr lang="en-US" altLang="en-US" sz="240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vuông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</a:t>
              </a:r>
              <a:r>
                <a:rPr lang="en-US" altLang="en-US" sz="240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có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2 </a:t>
              </a:r>
              <a:r>
                <a:rPr lang="en-US" altLang="en-US" sz="240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cạnh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</a:t>
              </a:r>
              <a:r>
                <a:rPr lang="en-US" altLang="en-US" sz="240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bằng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</a:t>
              </a:r>
              <a:r>
                <a:rPr lang="en-US" altLang="en-US" sz="240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nhau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.</a:t>
              </a:r>
              <a:endParaRPr lang="en-US" altLang="en-US" sz="36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909" name="Text Box 57">
              <a:extLst>
                <a:ext uri="{FF2B5EF4-FFF2-40B4-BE49-F238E27FC236}">
                  <a16:creationId xmlns:a16="http://schemas.microsoft.com/office/drawing/2014/main" id="{489B067E-D18E-023E-779B-D61130B0E1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1" y="3169"/>
              <a:ext cx="1335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buFontTx/>
                <a:buNone/>
              </a:pPr>
              <a:r>
                <a:rPr lang="en-US" altLang="en-US" sz="2400" dirty="0">
                  <a:solidFill>
                    <a:srgbClr val="333399"/>
                  </a:solidFill>
                  <a:latin typeface=".VnArial" pitchFamily="34" charset="0"/>
                  <a:sym typeface="Wingdings 3" panose="05040102010807070707" pitchFamily="18" charset="2"/>
                </a:rPr>
                <a:t>- 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Tam </a:t>
              </a:r>
              <a:r>
                <a:rPr lang="en-US" altLang="en-US" sz="240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giác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</a:t>
              </a:r>
              <a:r>
                <a:rPr lang="en-US" altLang="en-US" sz="240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vuông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</a:t>
              </a:r>
              <a:r>
                <a:rPr lang="en-US" altLang="en-US" sz="240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có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2 </a:t>
              </a:r>
              <a:r>
                <a:rPr lang="en-US" altLang="en-US" sz="240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góc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</a:t>
              </a:r>
              <a:r>
                <a:rPr lang="en-US" altLang="en-US" sz="240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bằng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 </a:t>
              </a:r>
              <a:r>
                <a:rPr lang="en-US" altLang="en-US" sz="2400" dirty="0" err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nhau</a:t>
              </a:r>
              <a:r>
                <a:rPr lang="en-US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.</a:t>
              </a:r>
              <a:endParaRPr lang="en-US" altLang="en-US" sz="36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910" name="Text Box 57">
              <a:extLst>
                <a:ext uri="{FF2B5EF4-FFF2-40B4-BE49-F238E27FC236}">
                  <a16:creationId xmlns:a16="http://schemas.microsoft.com/office/drawing/2014/main" id="{10596921-E90D-34F8-7BD8-F353595975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1" y="3505"/>
              <a:ext cx="1335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buFontTx/>
                <a:buNone/>
              </a:pPr>
              <a:r>
                <a:rPr lang="en-US" altLang="en-US" sz="2400">
                  <a:solidFill>
                    <a:srgbClr val="333399"/>
                  </a:solidFill>
                  <a:latin typeface=".VnArial" pitchFamily="34" charset="0"/>
                  <a:sym typeface="Wingdings 3" panose="05040102010807070707" pitchFamily="18" charset="2"/>
                </a:rPr>
                <a:t>- </a:t>
              </a:r>
              <a:r>
                <a:rPr lang="en-US" altLang="en-US" sz="240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Tam giác có 2 góc bằng nhau bằng 60</a:t>
              </a:r>
              <a:r>
                <a:rPr lang="en-US" altLang="en-US" sz="2400" baseline="3000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0</a:t>
              </a:r>
              <a:endParaRPr lang="en-US" altLang="en-US" sz="360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" name="Text Box 63">
              <a:extLst>
                <a:ext uri="{FF2B5EF4-FFF2-40B4-BE49-F238E27FC236}">
                  <a16:creationId xmlns:a16="http://schemas.microsoft.com/office/drawing/2014/main" id="{22E91A5D-DA75-9466-80A1-FEA6193416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1" y="-22"/>
              <a:ext cx="1967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M GIÁC ĐẶC BIỆT</a:t>
              </a:r>
              <a:endPara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9A26991-E2B1-F854-7FC3-C2A66AED9F0D}"/>
                  </a:ext>
                </a:extLst>
              </p:cNvPr>
              <p:cNvSpPr txBox="1"/>
              <p:nvPr/>
            </p:nvSpPr>
            <p:spPr>
              <a:xfrm>
                <a:off x="9406345" y="6192564"/>
                <a:ext cx="2667000" cy="4823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0" lang="nl-NL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acc>
                    <m:r>
                      <a:rPr lang="en-US" sz="24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60</m:t>
                    </m:r>
                    <m:r>
                      <a:rPr lang="en-US" sz="2400" b="0" i="1" baseline="3000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9A26991-E2B1-F854-7FC3-C2A66AED9F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6345" y="6192564"/>
                <a:ext cx="2667000" cy="482312"/>
              </a:xfrm>
              <a:prstGeom prst="rect">
                <a:avLst/>
              </a:prstGeom>
              <a:blipFill>
                <a:blip r:embed="rId3"/>
                <a:stretch>
                  <a:fillRect l="-457" t="-7595" b="-26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B99F2BD-AB75-763D-83B7-49FDC0756192}"/>
                  </a:ext>
                </a:extLst>
              </p:cNvPr>
              <p:cNvSpPr txBox="1"/>
              <p:nvPr/>
            </p:nvSpPr>
            <p:spPr>
              <a:xfrm>
                <a:off x="6462505" y="6208920"/>
                <a:ext cx="1183521" cy="4823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0" lang="en-US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B99F2BD-AB75-763D-83B7-49FDC07561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2505" y="6208920"/>
                <a:ext cx="1183521" cy="482312"/>
              </a:xfrm>
              <a:prstGeom prst="rect">
                <a:avLst/>
              </a:prstGeom>
              <a:blipFill>
                <a:blip r:embed="rId4"/>
                <a:stretch>
                  <a:fillRect l="-1031" t="-7595" r="-515" b="-26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82F9B64-E459-103C-CB34-8A7EE99A44A5}"/>
                  </a:ext>
                </a:extLst>
              </p:cNvPr>
              <p:cNvSpPr txBox="1"/>
              <p:nvPr/>
            </p:nvSpPr>
            <p:spPr>
              <a:xfrm>
                <a:off x="13069450" y="6208920"/>
                <a:ext cx="1861215" cy="4823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acc>
                    <m:r>
                      <a:rPr lang="en-US" sz="24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45</m:t>
                    </m:r>
                    <m:r>
                      <a:rPr lang="en-US" sz="2400" b="0" i="1" baseline="3000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82F9B64-E459-103C-CB34-8A7EE99A44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9450" y="6208920"/>
                <a:ext cx="1861215" cy="482312"/>
              </a:xfrm>
              <a:prstGeom prst="rect">
                <a:avLst/>
              </a:prstGeom>
              <a:blipFill>
                <a:blip r:embed="rId5"/>
                <a:stretch>
                  <a:fillRect l="-984" t="-7595" b="-26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FF60AA0-B23C-3C68-2D94-F7FD1A3F23A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b="50000"/>
          <a:stretch>
            <a:fillRect/>
          </a:stretch>
        </p:blipFill>
        <p:spPr>
          <a:xfrm>
            <a:off x="2089644" y="5715000"/>
            <a:ext cx="4652554" cy="401156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F6AE30B-CF9D-99CB-4899-0A33EDD207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79231" y="1187580"/>
            <a:ext cx="4170927" cy="417467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D780CA1-CF9B-2959-CB27-1CB77F8A7B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38475" y="5683431"/>
            <a:ext cx="4229100" cy="396836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2CE9744-520E-C90E-6A7E-A3256D22CD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79976" y="5715000"/>
            <a:ext cx="4515125" cy="3967841"/>
          </a:xfrm>
          <a:prstGeom prst="rect">
            <a:avLst/>
          </a:prstGeom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88BCB56F-0837-1C38-162B-E8FBAA151D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9644" y="1485900"/>
            <a:ext cx="46482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4">
            <a:extLst>
              <a:ext uri="{FF2B5EF4-FFF2-40B4-BE49-F238E27FC236}">
                <a16:creationId xmlns:a16="http://schemas.microsoft.com/office/drawing/2014/main" id="{998ADB41-0443-45C9-BCB8-D50747AE9125}"/>
              </a:ext>
            </a:extLst>
          </p:cNvPr>
          <p:cNvGrpSpPr>
            <a:grpSpLocks/>
          </p:cNvGrpSpPr>
          <p:nvPr/>
        </p:nvGrpSpPr>
        <p:grpSpPr bwMode="auto">
          <a:xfrm>
            <a:off x="12097393" y="1638300"/>
            <a:ext cx="4497708" cy="3505200"/>
            <a:chOff x="4105" y="2064"/>
            <a:chExt cx="1031" cy="816"/>
          </a:xfrm>
        </p:grpSpPr>
        <p:sp>
          <p:nvSpPr>
            <p:cNvPr id="10" name="AutoShape 5">
              <a:extLst>
                <a:ext uri="{FF2B5EF4-FFF2-40B4-BE49-F238E27FC236}">
                  <a16:creationId xmlns:a16="http://schemas.microsoft.com/office/drawing/2014/main" id="{099C3A61-CF0B-8C00-BE55-A2DF8DF795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4105" y="2064"/>
              <a:ext cx="1031" cy="816"/>
            </a:xfrm>
            <a:prstGeom prst="flowChartExtract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1" name="AutoShape 6">
              <a:extLst>
                <a:ext uri="{FF2B5EF4-FFF2-40B4-BE49-F238E27FC236}">
                  <a16:creationId xmlns:a16="http://schemas.microsoft.com/office/drawing/2014/main" id="{2D78E13C-316D-E204-340A-954E0686E4A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4250" y="2144"/>
              <a:ext cx="754" cy="602"/>
            </a:xfrm>
            <a:prstGeom prst="flowChartExtra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90114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lip củng cố bài học">
            <a:hlinkClick r:id="" action="ppaction://media"/>
            <a:extLst>
              <a:ext uri="{FF2B5EF4-FFF2-40B4-BE49-F238E27FC236}">
                <a16:creationId xmlns:a16="http://schemas.microsoft.com/office/drawing/2014/main" id="{58A9C3B0-7E39-2C6A-6DA4-2EB6F27E40F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28600" y="128587"/>
            <a:ext cx="17830800" cy="1002982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97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1365" y="1180643"/>
            <a:ext cx="10900234" cy="739185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517370" y="1215554"/>
            <a:ext cx="5553625" cy="458001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</a:p>
        </p:txBody>
      </p:sp>
      <p:sp>
        <p:nvSpPr>
          <p:cNvPr id="6" name="Rectangle 5"/>
          <p:cNvSpPr/>
          <p:nvPr/>
        </p:nvSpPr>
        <p:spPr>
          <a:xfrm>
            <a:off x="10014673" y="1215554"/>
            <a:ext cx="5346610" cy="4625195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</a:p>
        </p:txBody>
      </p:sp>
      <p:sp>
        <p:nvSpPr>
          <p:cNvPr id="16" name="Rectangle 15">
            <a:hlinkClick r:id="rId4" action="ppaction://hlinksldjump"/>
          </p:cNvPr>
          <p:cNvSpPr/>
          <p:nvPr/>
        </p:nvSpPr>
        <p:spPr>
          <a:xfrm>
            <a:off x="551695" y="1104900"/>
            <a:ext cx="1769043" cy="153954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</a:p>
        </p:txBody>
      </p:sp>
      <p:sp>
        <p:nvSpPr>
          <p:cNvPr id="17" name="Rectangle 16">
            <a:hlinkClick r:id="rId5" action="ppaction://hlinksldjump"/>
          </p:cNvPr>
          <p:cNvSpPr/>
          <p:nvPr/>
        </p:nvSpPr>
        <p:spPr>
          <a:xfrm>
            <a:off x="551694" y="2559171"/>
            <a:ext cx="1769045" cy="1600826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</a:p>
        </p:txBody>
      </p:sp>
      <p:sp>
        <p:nvSpPr>
          <p:cNvPr id="18" name="Rectangle 17">
            <a:hlinkClick r:id="rId6" action="ppaction://hlinksldjump"/>
          </p:cNvPr>
          <p:cNvSpPr/>
          <p:nvPr/>
        </p:nvSpPr>
        <p:spPr>
          <a:xfrm>
            <a:off x="541299" y="4076074"/>
            <a:ext cx="1761146" cy="1600826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</a:p>
        </p:txBody>
      </p:sp>
      <p:sp>
        <p:nvSpPr>
          <p:cNvPr id="19" name="Rectangle 18">
            <a:hlinkClick r:id="rId7" action="ppaction://hlinksldjump"/>
          </p:cNvPr>
          <p:cNvSpPr/>
          <p:nvPr/>
        </p:nvSpPr>
        <p:spPr>
          <a:xfrm>
            <a:off x="533400" y="5630563"/>
            <a:ext cx="1769045" cy="1585509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</a:t>
            </a:r>
          </a:p>
        </p:txBody>
      </p:sp>
      <p:sp>
        <p:nvSpPr>
          <p:cNvPr id="2" name="TextBox 1">
            <a:hlinkClick r:id="rId8" action="ppaction://hlinksldjump"/>
          </p:cNvPr>
          <p:cNvSpPr txBox="1"/>
          <p:nvPr/>
        </p:nvSpPr>
        <p:spPr>
          <a:xfrm>
            <a:off x="4724400" y="36842"/>
            <a:ext cx="107171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Ò CHƠI: BỨC HÌNH BÍ ẨN</a:t>
            </a:r>
          </a:p>
        </p:txBody>
      </p:sp>
      <p:sp>
        <p:nvSpPr>
          <p:cNvPr id="9" name="Action Button: Beginning 4">
            <a:hlinkClick r:id="rId9" action="ppaction://hlinksldjump"/>
          </p:cNvPr>
          <p:cNvSpPr/>
          <p:nvPr/>
        </p:nvSpPr>
        <p:spPr>
          <a:xfrm>
            <a:off x="17068800" y="9348730"/>
            <a:ext cx="1219200" cy="89916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16170" y="8638448"/>
            <a:ext cx="964648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err="1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ó</a:t>
            </a:r>
            <a:r>
              <a:rPr lang="en-US" sz="5400" b="1" cap="none" spc="0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ông</a:t>
            </a:r>
            <a:r>
              <a:rPr lang="en-US" sz="5400" b="1" cap="none" spc="0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ài</a:t>
            </a:r>
            <a:r>
              <a:rPr lang="en-US" sz="5400" b="1" cap="none" spc="0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sắt</a:t>
            </a:r>
            <a:r>
              <a:rPr lang="en-US" sz="5400" b="1" cap="none" spc="0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, </a:t>
            </a:r>
            <a:r>
              <a:rPr lang="en-US" sz="5400" b="1" cap="none" spc="0" dirty="0" err="1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ó</a:t>
            </a:r>
            <a:r>
              <a:rPr lang="en-US" sz="5400" b="1" cap="none" spc="0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ngày</a:t>
            </a:r>
            <a:r>
              <a:rPr lang="en-US" sz="5400" b="1" cap="none" spc="0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nên</a:t>
            </a:r>
            <a:r>
              <a:rPr lang="en-US" sz="5400" b="1" cap="none" spc="0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kim</a:t>
            </a:r>
            <a:endParaRPr lang="en-US" sz="5400" b="1" cap="none" spc="0" dirty="0">
              <a:ln w="22225">
                <a:solidFill>
                  <a:schemeClr val="tx2">
                    <a:lumMod val="5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494920" y="8655310"/>
            <a:ext cx="10900234" cy="1143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CÂU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 TỤC NGỮ?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495800" y="5790603"/>
            <a:ext cx="5517629" cy="457245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</a:p>
        </p:txBody>
      </p:sp>
      <p:sp>
        <p:nvSpPr>
          <p:cNvPr id="7" name="Rectangle 6"/>
          <p:cNvSpPr/>
          <p:nvPr/>
        </p:nvSpPr>
        <p:spPr>
          <a:xfrm>
            <a:off x="10026444" y="5745560"/>
            <a:ext cx="5358573" cy="46175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5" grpId="0" animBg="1"/>
      <p:bldP spid="5" grpId="0" animBg="1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reeform 19"/>
          <p:cNvSpPr/>
          <p:nvPr/>
        </p:nvSpPr>
        <p:spPr>
          <a:xfrm rot="19589805">
            <a:off x="2628053" y="291738"/>
            <a:ext cx="1572571" cy="1712701"/>
          </a:xfrm>
          <a:custGeom>
            <a:avLst/>
            <a:gdLst/>
            <a:ahLst/>
            <a:cxnLst/>
            <a:rect l="l" t="t" r="r" b="b"/>
            <a:pathLst>
              <a:path w="1572571" h="1712701">
                <a:moveTo>
                  <a:pt x="0" y="0"/>
                </a:moveTo>
                <a:lnTo>
                  <a:pt x="1572571" y="0"/>
                </a:lnTo>
                <a:lnTo>
                  <a:pt x="1572571" y="1712701"/>
                </a:lnTo>
                <a:lnTo>
                  <a:pt x="0" y="1712701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duotone>
                <a:schemeClr val="bg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aturation sat="0"/>
                      </a14:imgEffect>
                    </a14:imgLayer>
                  </a14:imgProps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0" name="Freeform 20"/>
          <p:cNvSpPr/>
          <p:nvPr/>
        </p:nvSpPr>
        <p:spPr>
          <a:xfrm rot="-1085547">
            <a:off x="16479684" y="536979"/>
            <a:ext cx="893266" cy="842274"/>
          </a:xfrm>
          <a:custGeom>
            <a:avLst/>
            <a:gdLst/>
            <a:ahLst/>
            <a:cxnLst/>
            <a:rect l="l" t="t" r="r" b="b"/>
            <a:pathLst>
              <a:path w="893266" h="842274">
                <a:moveTo>
                  <a:pt x="0" y="0"/>
                </a:moveTo>
                <a:lnTo>
                  <a:pt x="893265" y="0"/>
                </a:lnTo>
                <a:lnTo>
                  <a:pt x="893265" y="842275"/>
                </a:lnTo>
                <a:lnTo>
                  <a:pt x="0" y="842275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 r="-97556" b="-36756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" name="Plaque 4"/>
          <p:cNvSpPr/>
          <p:nvPr/>
        </p:nvSpPr>
        <p:spPr>
          <a:xfrm>
            <a:off x="1671319" y="2455135"/>
            <a:ext cx="14719983" cy="22860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lnSpc>
                <a:spcPct val="130000"/>
              </a:lnSpc>
              <a:defRPr/>
            </a:pPr>
            <a:r>
              <a:rPr lang="en-US" sz="4800" b="1" spc="-5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spc="-5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4800" spc="-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800" spc="-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800" spc="-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spc="-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4800" spc="-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spc="-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spc="-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800" spc="-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800" spc="-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spc="-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Plaque 9"/>
          <p:cNvSpPr/>
          <p:nvPr/>
        </p:nvSpPr>
        <p:spPr>
          <a:xfrm>
            <a:off x="1671318" y="5067300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vi-VN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A.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 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i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a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Plaque 10"/>
          <p:cNvSpPr/>
          <p:nvPr/>
        </p:nvSpPr>
        <p:spPr>
          <a:xfrm>
            <a:off x="9421541" y="5067300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vi-VN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B.</a:t>
            </a:r>
            <a:r>
              <a: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 </a:t>
            </a:r>
            <a:r>
              <a:rPr lang="en-US" sz="4800" noProof="0" dirty="0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h</a:t>
            </a:r>
            <a:r>
              <a:rPr lang="en-US" sz="4800" dirty="0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ai </a:t>
            </a:r>
            <a:r>
              <a:rPr lang="en-US" sz="4800" dirty="0" err="1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góc</a:t>
            </a:r>
            <a:r>
              <a:rPr lang="en-US" sz="4800" dirty="0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bằng</a:t>
            </a:r>
            <a:r>
              <a:rPr lang="en-US" sz="4800" dirty="0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nhau</a:t>
            </a:r>
            <a:endParaRPr kumimoji="0" lang="en-US" sz="4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Plaque 11"/>
          <p:cNvSpPr/>
          <p:nvPr/>
        </p:nvSpPr>
        <p:spPr>
          <a:xfrm>
            <a:off x="1671318" y="7658100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spcBef>
                <a:spcPts val="600"/>
              </a:spcBef>
              <a:spcAft>
                <a:spcPts val="600"/>
              </a:spcAft>
              <a:defRPr/>
            </a:pPr>
            <a:r>
              <a:rPr kumimoji="0" lang="vi-VN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C.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  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Plaque 13"/>
          <p:cNvSpPr/>
          <p:nvPr/>
        </p:nvSpPr>
        <p:spPr>
          <a:xfrm>
            <a:off x="9414167" y="7654413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vi-VN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D.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 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43200" imgH="4267200" progId="Equation.DSMT4">
                  <p:embed/>
                </p:oleObj>
              </mc:Choice>
              <mc:Fallback>
                <p:oleObj name="Equation" r:id="rId8" imgW="2743200" imgH="426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ction Button: Home 6">
            <a:hlinkClick r:id="rId10" action="ppaction://hlinksldjump" highlightClick="1"/>
          </p:cNvPr>
          <p:cNvSpPr/>
          <p:nvPr/>
        </p:nvSpPr>
        <p:spPr>
          <a:xfrm>
            <a:off x="17481652" y="9130819"/>
            <a:ext cx="806348" cy="1156181"/>
          </a:xfrm>
          <a:prstGeom prst="actionButtonHom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4394200" y="260126"/>
            <a:ext cx="10363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 </a:t>
            </a:r>
            <a:r>
              <a:rPr lang="vi-VN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ẮC NGHIỆM</a:t>
            </a:r>
            <a:endParaRPr lang="en-US" sz="6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6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6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6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6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sz="6000" b="1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Đồng hồ đếm ngược 30 giây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939" y="-1"/>
            <a:ext cx="3178175" cy="2100693"/>
          </a:xfrm>
          <a:prstGeom prst="rect">
            <a:avLst/>
          </a:prstGeom>
        </p:spPr>
      </p:pic>
      <p:sp>
        <p:nvSpPr>
          <p:cNvPr id="6" name="Plaque 5">
            <a:extLst>
              <a:ext uri="{FF2B5EF4-FFF2-40B4-BE49-F238E27FC236}">
                <a16:creationId xmlns:a16="http://schemas.microsoft.com/office/drawing/2014/main" id="{49F34FCC-46DE-E275-5755-DB0E1E6DAAE5}"/>
              </a:ext>
            </a:extLst>
          </p:cNvPr>
          <p:cNvSpPr/>
          <p:nvPr/>
        </p:nvSpPr>
        <p:spPr>
          <a:xfrm>
            <a:off x="9414166" y="7654413"/>
            <a:ext cx="6939281" cy="1981200"/>
          </a:xfrm>
          <a:prstGeom prst="plaque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vi-VN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AED171B-768C-CD95-4BBE-D0F3B3041E7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reeform 20">
            <a:extLst>
              <a:ext uri="{FF2B5EF4-FFF2-40B4-BE49-F238E27FC236}">
                <a16:creationId xmlns:a16="http://schemas.microsoft.com/office/drawing/2014/main" id="{F854AF31-3D68-D3DA-F6C3-FC23095B80E1}"/>
              </a:ext>
            </a:extLst>
          </p:cNvPr>
          <p:cNvSpPr/>
          <p:nvPr/>
        </p:nvSpPr>
        <p:spPr>
          <a:xfrm rot="-1085547">
            <a:off x="16479684" y="536979"/>
            <a:ext cx="893266" cy="842274"/>
          </a:xfrm>
          <a:custGeom>
            <a:avLst/>
            <a:gdLst/>
            <a:ahLst/>
            <a:cxnLst/>
            <a:rect l="l" t="t" r="r" b="b"/>
            <a:pathLst>
              <a:path w="893266" h="842274">
                <a:moveTo>
                  <a:pt x="0" y="0"/>
                </a:moveTo>
                <a:lnTo>
                  <a:pt x="893265" y="0"/>
                </a:lnTo>
                <a:lnTo>
                  <a:pt x="893265" y="842275"/>
                </a:lnTo>
                <a:lnTo>
                  <a:pt x="0" y="842275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 r="-97556" b="-36756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71E0C7F-CC27-C56B-38F6-228D92999444}"/>
              </a:ext>
            </a:extLst>
          </p:cNvPr>
          <p:cNvSpPr txBox="1"/>
          <p:nvPr/>
        </p:nvSpPr>
        <p:spPr>
          <a:xfrm>
            <a:off x="4239941" y="319353"/>
            <a:ext cx="10363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</a:t>
            </a:r>
            <a:r>
              <a:rPr kumimoji="0" lang="vi-VN" sz="6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ẮC NGHIỆM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ọn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áp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án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endParaRPr kumimoji="0" lang="en-US" sz="60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Plaque 4">
            <a:extLst>
              <a:ext uri="{FF2B5EF4-FFF2-40B4-BE49-F238E27FC236}">
                <a16:creationId xmlns:a16="http://schemas.microsoft.com/office/drawing/2014/main" id="{4914789F-818B-9634-3E47-756648A9C933}"/>
              </a:ext>
            </a:extLst>
          </p:cNvPr>
          <p:cNvSpPr/>
          <p:nvPr/>
        </p:nvSpPr>
        <p:spPr>
          <a:xfrm>
            <a:off x="1784008" y="2455135"/>
            <a:ext cx="14719983" cy="22860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: 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4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Plaque 9">
            <a:extLst>
              <a:ext uri="{FF2B5EF4-FFF2-40B4-BE49-F238E27FC236}">
                <a16:creationId xmlns:a16="http://schemas.microsoft.com/office/drawing/2014/main" id="{4318A871-E05E-108B-B05E-39E14C034C4E}"/>
              </a:ext>
            </a:extLst>
          </p:cNvPr>
          <p:cNvSpPr/>
          <p:nvPr/>
        </p:nvSpPr>
        <p:spPr>
          <a:xfrm>
            <a:off x="1671318" y="5067300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c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Plaque 10">
            <a:extLst>
              <a:ext uri="{FF2B5EF4-FFF2-40B4-BE49-F238E27FC236}">
                <a16:creationId xmlns:a16="http://schemas.microsoft.com/office/drawing/2014/main" id="{81234F52-259A-E800-3427-9FBC86835F63}"/>
              </a:ext>
            </a:extLst>
          </p:cNvPr>
          <p:cNvSpPr/>
          <p:nvPr/>
        </p:nvSpPr>
        <p:spPr>
          <a:xfrm>
            <a:off x="9421541" y="5067300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 4 cm</a:t>
            </a:r>
          </a:p>
        </p:txBody>
      </p:sp>
      <p:sp>
        <p:nvSpPr>
          <p:cNvPr id="12" name="Plaque 11">
            <a:extLst>
              <a:ext uri="{FF2B5EF4-FFF2-40B4-BE49-F238E27FC236}">
                <a16:creationId xmlns:a16="http://schemas.microsoft.com/office/drawing/2014/main" id="{B6EEB5C3-3A90-82D1-383A-0B05B98864A5}"/>
              </a:ext>
            </a:extLst>
          </p:cNvPr>
          <p:cNvSpPr/>
          <p:nvPr/>
        </p:nvSpPr>
        <p:spPr>
          <a:xfrm>
            <a:off x="1665143" y="7401498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spcBef>
                <a:spcPts val="600"/>
              </a:spcBef>
              <a:spcAft>
                <a:spcPts val="600"/>
              </a:spcAft>
              <a:defRPr/>
            </a:pPr>
            <a:r>
              <a:rPr kumimoji="0" lang="vi-VN" sz="4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4200" dirty="0" err="1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ết</a:t>
            </a:r>
            <a:r>
              <a:rPr lang="en-US" sz="4200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sz="4200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ác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Plaque 12">
            <a:extLst>
              <a:ext uri="{FF2B5EF4-FFF2-40B4-BE49-F238E27FC236}">
                <a16:creationId xmlns:a16="http://schemas.microsoft.com/office/drawing/2014/main" id="{2FA3A749-A8DC-E92E-0158-56416FD76663}"/>
              </a:ext>
            </a:extLst>
          </p:cNvPr>
          <p:cNvSpPr/>
          <p:nvPr/>
        </p:nvSpPr>
        <p:spPr>
          <a:xfrm>
            <a:off x="9421541" y="7374665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.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ông</a:t>
            </a:r>
            <a:r>
              <a:rPr kumimoji="0" lang="en-US" sz="4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sz="4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ơc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1" name="Action Button: Home 50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7BDF6F74-E546-A51C-1969-52BE1C6A59C8}"/>
              </a:ext>
            </a:extLst>
          </p:cNvPr>
          <p:cNvSpPr/>
          <p:nvPr/>
        </p:nvSpPr>
        <p:spPr>
          <a:xfrm>
            <a:off x="17481652" y="9130819"/>
            <a:ext cx="806348" cy="1156181"/>
          </a:xfrm>
          <a:prstGeom prst="actionButtonHom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8" name="Đồng hồ đếm ngược 30 giây">
            <a:hlinkClick r:id="" action="ppaction://media"/>
            <a:extLst>
              <a:ext uri="{FF2B5EF4-FFF2-40B4-BE49-F238E27FC236}">
                <a16:creationId xmlns:a16="http://schemas.microsoft.com/office/drawing/2014/main" id="{32F41F5B-53AC-48F9-E8BD-67492676943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939" y="-1"/>
            <a:ext cx="3178175" cy="2100693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6C6E98A9-E5D7-C4CE-CA28-1C4BF66F1607}"/>
              </a:ext>
            </a:extLst>
          </p:cNvPr>
          <p:cNvGrpSpPr/>
          <p:nvPr/>
        </p:nvGrpSpPr>
        <p:grpSpPr>
          <a:xfrm>
            <a:off x="11817374" y="301147"/>
            <a:ext cx="6315075" cy="5219702"/>
            <a:chOff x="5572125" y="3086101"/>
            <a:chExt cx="6315075" cy="5219702"/>
          </a:xfrm>
        </p:grpSpPr>
        <p:grpSp>
          <p:nvGrpSpPr>
            <p:cNvPr id="22" name="Group 70">
              <a:extLst>
                <a:ext uri="{FF2B5EF4-FFF2-40B4-BE49-F238E27FC236}">
                  <a16:creationId xmlns:a16="http://schemas.microsoft.com/office/drawing/2014/main" id="{4EC918C6-84C7-CC1F-48BD-76FFA91EF1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72125" y="3086101"/>
              <a:ext cx="6315075" cy="5219702"/>
              <a:chOff x="-624" y="1362"/>
              <a:chExt cx="2652" cy="2192"/>
            </a:xfrm>
          </p:grpSpPr>
          <p:sp>
            <p:nvSpPr>
              <p:cNvPr id="27" name="Text Box 25">
                <a:extLst>
                  <a:ext uri="{FF2B5EF4-FFF2-40B4-BE49-F238E27FC236}">
                    <a16:creationId xmlns:a16="http://schemas.microsoft.com/office/drawing/2014/main" id="{BA5E244D-69C0-05EC-0CD7-E92D2D05DE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1" y="3283"/>
                <a:ext cx="1073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1371600" eaLnBrk="0" fontAlgn="base" hangingPunct="0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endParaRPr lang="en-US" altLang="en-US" sz="3600" b="1">
                  <a:solidFill>
                    <a:srgbClr val="FF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28" name="AutoShape 17">
                <a:extLst>
                  <a:ext uri="{FF2B5EF4-FFF2-40B4-BE49-F238E27FC236}">
                    <a16:creationId xmlns:a16="http://schemas.microsoft.com/office/drawing/2014/main" id="{EA682061-08FB-7A65-ADC7-C92FAFC90F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" y="1650"/>
                <a:ext cx="1649" cy="1461"/>
              </a:xfrm>
              <a:prstGeom prst="triangle">
                <a:avLst>
                  <a:gd name="adj" fmla="val 49398"/>
                </a:avLst>
              </a:prstGeom>
              <a:solidFill>
                <a:srgbClr val="99CC00"/>
              </a:solidFill>
              <a:ln w="38100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1371600" eaLnBrk="0" fontAlgn="base" hangingPunct="0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altLang="en-US" sz="2700" b="1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29" name="Text Box 18">
                <a:extLst>
                  <a:ext uri="{FF2B5EF4-FFF2-40B4-BE49-F238E27FC236}">
                    <a16:creationId xmlns:a16="http://schemas.microsoft.com/office/drawing/2014/main" id="{18A16893-2D44-CA40-9FB4-9ED8170C4A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" y="1362"/>
                <a:ext cx="56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1371600" eaLnBrk="0" fontAlgn="base" hangingPunct="0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3600" b="1">
                    <a:solidFill>
                      <a:srgbClr val="0066FF"/>
                    </a:solidFill>
                    <a:latin typeface=".VnTime" pitchFamily="34" charset="0"/>
                  </a:rPr>
                  <a:t>K</a:t>
                </a:r>
              </a:p>
            </p:txBody>
          </p:sp>
          <p:sp>
            <p:nvSpPr>
              <p:cNvPr id="30" name="Text Box 19">
                <a:extLst>
                  <a:ext uri="{FF2B5EF4-FFF2-40B4-BE49-F238E27FC236}">
                    <a16:creationId xmlns:a16="http://schemas.microsoft.com/office/drawing/2014/main" id="{39707079-62D9-326F-165E-04BC3FCF16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64" y="3077"/>
                <a:ext cx="56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1371600" eaLnBrk="0" fontAlgn="base" hangingPunct="0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3600" b="1">
                    <a:solidFill>
                      <a:srgbClr val="0066FF"/>
                    </a:solidFill>
                    <a:latin typeface=".VnTime" pitchFamily="34" charset="0"/>
                  </a:rPr>
                  <a:t>E</a:t>
                </a:r>
              </a:p>
            </p:txBody>
          </p:sp>
          <p:sp>
            <p:nvSpPr>
              <p:cNvPr id="31" name="Text Box 20">
                <a:extLst>
                  <a:ext uri="{FF2B5EF4-FFF2-40B4-BE49-F238E27FC236}">
                    <a16:creationId xmlns:a16="http://schemas.microsoft.com/office/drawing/2014/main" id="{8F0A6251-BA95-F48B-762A-F5FD481501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49" y="3111"/>
                <a:ext cx="565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1371600" eaLnBrk="0" fontAlgn="base" hangingPunct="0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3600" b="1">
                    <a:solidFill>
                      <a:srgbClr val="0066FF"/>
                    </a:solidFill>
                    <a:latin typeface=".VnTime" pitchFamily="34" charset="0"/>
                  </a:rPr>
                  <a:t>D</a:t>
                </a:r>
              </a:p>
            </p:txBody>
          </p:sp>
          <p:sp>
            <p:nvSpPr>
              <p:cNvPr id="32" name="Text Box 22">
                <a:extLst>
                  <a:ext uri="{FF2B5EF4-FFF2-40B4-BE49-F238E27FC236}">
                    <a16:creationId xmlns:a16="http://schemas.microsoft.com/office/drawing/2014/main" id="{C580C2A7-0DE4-2F57-C938-C5DA3DD010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294" y="2754"/>
                <a:ext cx="564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1371600" eaLnBrk="0" fontAlgn="base" hangingPunct="0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4200" b="1">
                    <a:solidFill>
                      <a:srgbClr val="FF0000"/>
                    </a:solidFill>
                    <a:latin typeface=".VnTime" pitchFamily="34" charset="0"/>
                  </a:rPr>
                  <a:t>120</a:t>
                </a:r>
                <a:r>
                  <a:rPr lang="en-US" altLang="en-US" sz="4200" b="1" baseline="30000">
                    <a:solidFill>
                      <a:srgbClr val="FF0000"/>
                    </a:solidFill>
                    <a:latin typeface=".VnTime" pitchFamily="34" charset="0"/>
                  </a:rPr>
                  <a:t>0</a:t>
                </a:r>
                <a:endParaRPr lang="en-US" altLang="en-US" sz="4200" b="1">
                  <a:solidFill>
                    <a:srgbClr val="FF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33" name="Line 23">
                <a:extLst>
                  <a:ext uri="{FF2B5EF4-FFF2-40B4-BE49-F238E27FC236}">
                    <a16:creationId xmlns:a16="http://schemas.microsoft.com/office/drawing/2014/main" id="{823BF242-17CC-55F7-B242-323936705E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-624" y="3111"/>
                <a:ext cx="846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13716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7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cxnSp>
          <p:nvCxnSpPr>
            <p:cNvPr id="23" name="Straight Connector 109">
              <a:extLst>
                <a:ext uri="{FF2B5EF4-FFF2-40B4-BE49-F238E27FC236}">
                  <a16:creationId xmlns:a16="http://schemas.microsoft.com/office/drawing/2014/main" id="{A64A07E5-749E-46FE-0043-7D375476F59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0472738" y="5486400"/>
              <a:ext cx="342900" cy="342900"/>
            </a:xfrm>
            <a:prstGeom prst="line">
              <a:avLst/>
            </a:prstGeom>
            <a:noFill/>
            <a:ln w="114300" cmpd="dbl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Straight Connector 108">
              <a:extLst>
                <a:ext uri="{FF2B5EF4-FFF2-40B4-BE49-F238E27FC236}">
                  <a16:creationId xmlns:a16="http://schemas.microsoft.com/office/drawing/2014/main" id="{F864FDB2-9FC0-8C5A-E3A4-4B4AA97FB8A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8351045" y="5486400"/>
              <a:ext cx="342900" cy="228600"/>
            </a:xfrm>
            <a:prstGeom prst="line">
              <a:avLst/>
            </a:prstGeom>
            <a:noFill/>
            <a:ln w="114300" cmpd="dbl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" name="Text Box 10">
              <a:extLst>
                <a:ext uri="{FF2B5EF4-FFF2-40B4-BE49-F238E27FC236}">
                  <a16:creationId xmlns:a16="http://schemas.microsoft.com/office/drawing/2014/main" id="{DCCCA9BB-AFE1-2724-D6EE-0A6F90AD23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72300" y="4686301"/>
              <a:ext cx="1600200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0" fontAlgn="base" hangingPunct="0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4200" b="1" dirty="0">
                  <a:solidFill>
                    <a:srgbClr val="0000FF"/>
                  </a:solidFill>
                  <a:latin typeface="VNI-Times" pitchFamily="2" charset="0"/>
                </a:rPr>
                <a:t>3 cm</a:t>
              </a:r>
            </a:p>
          </p:txBody>
        </p:sp>
      </p:grpSp>
      <p:sp>
        <p:nvSpPr>
          <p:cNvPr id="2" name="Plaque 1">
            <a:extLst>
              <a:ext uri="{FF2B5EF4-FFF2-40B4-BE49-F238E27FC236}">
                <a16:creationId xmlns:a16="http://schemas.microsoft.com/office/drawing/2014/main" id="{CDF9F192-51E4-C737-84C5-E73119E855D2}"/>
              </a:ext>
            </a:extLst>
          </p:cNvPr>
          <p:cNvSpPr/>
          <p:nvPr/>
        </p:nvSpPr>
        <p:spPr>
          <a:xfrm>
            <a:off x="1665143" y="5046627"/>
            <a:ext cx="6939281" cy="1981200"/>
          </a:xfrm>
          <a:prstGeom prst="plaque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sz="4200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r>
              <a:rPr lang="en-US" sz="4200" noProof="0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 cm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3754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8"/>
                </p:tgtEl>
              </p:cMediaNode>
            </p:video>
          </p:childTnLst>
        </p:cTn>
      </p:par>
    </p:tnLst>
    <p:bldLst>
      <p:bldP spid="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447B4D0-9E76-4AC1-C42D-0E160263CC9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reeform 20">
            <a:extLst>
              <a:ext uri="{FF2B5EF4-FFF2-40B4-BE49-F238E27FC236}">
                <a16:creationId xmlns:a16="http://schemas.microsoft.com/office/drawing/2014/main" id="{5F13D0CE-F96B-032B-2E7B-FB0007884EA6}"/>
              </a:ext>
            </a:extLst>
          </p:cNvPr>
          <p:cNvSpPr/>
          <p:nvPr/>
        </p:nvSpPr>
        <p:spPr>
          <a:xfrm rot="-1085547">
            <a:off x="16479684" y="536979"/>
            <a:ext cx="893266" cy="842274"/>
          </a:xfrm>
          <a:custGeom>
            <a:avLst/>
            <a:gdLst/>
            <a:ahLst/>
            <a:cxnLst/>
            <a:rect l="l" t="t" r="r" b="b"/>
            <a:pathLst>
              <a:path w="893266" h="842274">
                <a:moveTo>
                  <a:pt x="0" y="0"/>
                </a:moveTo>
                <a:lnTo>
                  <a:pt x="893265" y="0"/>
                </a:lnTo>
                <a:lnTo>
                  <a:pt x="893265" y="842275"/>
                </a:lnTo>
                <a:lnTo>
                  <a:pt x="0" y="842275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 r="-97556" b="-36756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C7DFA4B-2253-C4E9-CA5A-BA5C5DD979F1}"/>
              </a:ext>
            </a:extLst>
          </p:cNvPr>
          <p:cNvSpPr txBox="1"/>
          <p:nvPr/>
        </p:nvSpPr>
        <p:spPr>
          <a:xfrm>
            <a:off x="4239941" y="319353"/>
            <a:ext cx="10363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</a:t>
            </a:r>
            <a:r>
              <a:rPr kumimoji="0" lang="vi-VN" sz="6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ẮC NGHIỆM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ọn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áp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án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endParaRPr kumimoji="0" lang="en-US" sz="60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Plaque 4">
            <a:extLst>
              <a:ext uri="{FF2B5EF4-FFF2-40B4-BE49-F238E27FC236}">
                <a16:creationId xmlns:a16="http://schemas.microsoft.com/office/drawing/2014/main" id="{12926DCC-321D-2BCD-AB07-BF195A37E328}"/>
              </a:ext>
            </a:extLst>
          </p:cNvPr>
          <p:cNvSpPr/>
          <p:nvPr/>
        </p:nvSpPr>
        <p:spPr>
          <a:xfrm>
            <a:off x="1784008" y="2455135"/>
            <a:ext cx="14719983" cy="22860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: 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-5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4000" b="0" i="0" u="none" strike="noStrike" kern="1200" cap="none" spc="-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-5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ấm</a:t>
            </a:r>
            <a:r>
              <a:rPr kumimoji="0" lang="en-US" sz="4000" b="0" i="0" u="none" strike="noStrike" kern="1200" cap="none" spc="-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-5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n</a:t>
            </a:r>
            <a:r>
              <a:rPr kumimoji="0" lang="en-US" sz="4000" b="0" i="0" u="none" strike="noStrike" kern="1200" cap="none" spc="-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-5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ảng</a:t>
            </a:r>
            <a:r>
              <a:rPr kumimoji="0" lang="en-US" sz="4000" b="0" i="0" u="none" strike="noStrike" kern="1200" cap="none" spc="-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-5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o</a:t>
            </a:r>
            <a:r>
              <a:rPr kumimoji="0" lang="en-US" sz="4000" b="0" i="0" u="none" strike="noStrike" kern="1200" cap="none" spc="-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-5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4000" b="0" i="0" u="none" strike="noStrike" kern="1200" cap="none" spc="-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200" cap="none" spc="-5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200" cap="none" spc="-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-5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r>
              <a:rPr kumimoji="0" lang="en-US" sz="4000" b="0" i="0" u="none" strike="noStrike" kern="1200" cap="none" spc="-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-5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4000" b="0" i="0" u="none" strike="noStrike" kern="1200" cap="none" spc="-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-5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4000" b="0" i="0" u="none" strike="noStrike" kern="1200" cap="none" spc="-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-5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200" cap="none" spc="-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-5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ên</a:t>
            </a:r>
            <a:r>
              <a:rPr kumimoji="0" lang="en-US" sz="4000" b="0" i="0" u="none" strike="noStrike" kern="1200" cap="none" spc="-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-5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ài</a:t>
            </a:r>
            <a:r>
              <a:rPr kumimoji="0" lang="en-US" sz="4000" b="0" i="0" u="none" strike="noStrike" kern="1200" cap="none" spc="-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 </a:t>
            </a:r>
            <a:r>
              <a:rPr kumimoji="0" lang="en-US" sz="4000" b="0" i="0" u="none" strike="noStrike" kern="1200" cap="none" spc="-5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ét</a:t>
            </a:r>
            <a:r>
              <a:rPr kumimoji="0" lang="en-US" sz="4000" b="0" i="0" u="none" strike="noStrike" kern="1200" cap="none" spc="-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4000" b="0" i="0" u="none" strike="noStrike" kern="1200" cap="none" spc="-5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ạ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áy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à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.5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é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Chu vi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ấ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51" name="Action Button: Home 50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27F160DE-D50C-5B80-6DC2-3431231317E6}"/>
              </a:ext>
            </a:extLst>
          </p:cNvPr>
          <p:cNvSpPr/>
          <p:nvPr/>
        </p:nvSpPr>
        <p:spPr>
          <a:xfrm>
            <a:off x="17481652" y="9130819"/>
            <a:ext cx="806348" cy="1156181"/>
          </a:xfrm>
          <a:prstGeom prst="actionButtonHom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8" name="Đồng hồ đếm ngược 30 giây">
            <a:hlinkClick r:id="" action="ppaction://media"/>
            <a:extLst>
              <a:ext uri="{FF2B5EF4-FFF2-40B4-BE49-F238E27FC236}">
                <a16:creationId xmlns:a16="http://schemas.microsoft.com/office/drawing/2014/main" id="{9CD27409-9349-00B1-8847-2539C8BFF4A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939" y="-1"/>
            <a:ext cx="3178175" cy="2100693"/>
          </a:xfrm>
          <a:prstGeom prst="rect">
            <a:avLst/>
          </a:prstGeom>
        </p:spPr>
      </p:pic>
      <p:sp>
        <p:nvSpPr>
          <p:cNvPr id="8" name="Plaque 7">
            <a:extLst>
              <a:ext uri="{FF2B5EF4-FFF2-40B4-BE49-F238E27FC236}">
                <a16:creationId xmlns:a16="http://schemas.microsoft.com/office/drawing/2014/main" id="{EC4C4B40-9E81-C04F-7B4F-6A9F424AF4C9}"/>
              </a:ext>
            </a:extLst>
          </p:cNvPr>
          <p:cNvSpPr/>
          <p:nvPr/>
        </p:nvSpPr>
        <p:spPr>
          <a:xfrm>
            <a:off x="1671318" y="5067300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vi-VN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A.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3,5 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Plaque 8">
                <a:extLst>
                  <a:ext uri="{FF2B5EF4-FFF2-40B4-BE49-F238E27FC236}">
                    <a16:creationId xmlns:a16="http://schemas.microsoft.com/office/drawing/2014/main" id="{98E8EBFD-BAAC-CCA2-35AB-0F32E0A4026E}"/>
                  </a:ext>
                </a:extLst>
              </p:cNvPr>
              <p:cNvSpPr/>
              <p:nvPr/>
            </p:nvSpPr>
            <p:spPr>
              <a:xfrm>
                <a:off x="9421541" y="5067300"/>
                <a:ext cx="6939281" cy="1981200"/>
              </a:xfrm>
              <a:prstGeom prst="plaqu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defRPr/>
                </a:pPr>
                <a:r>
                  <a:rPr kumimoji="0" lang="vi-VN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B.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 </m:t>
                    </m:r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</m:t>
                    </m:r>
                  </m:oMath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Plaque 8">
                <a:extLst>
                  <a:ext uri="{FF2B5EF4-FFF2-40B4-BE49-F238E27FC236}">
                    <a16:creationId xmlns:a16="http://schemas.microsoft.com/office/drawing/2014/main" id="{98E8EBFD-BAAC-CCA2-35AB-0F32E0A402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1541" y="5067300"/>
                <a:ext cx="6939281" cy="1981200"/>
              </a:xfrm>
              <a:prstGeom prst="plaque">
                <a:avLst/>
              </a:prstGeom>
              <a:blipFill>
                <a:blip r:embed="rId8"/>
                <a:stretch>
                  <a:fillRect l="-525"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Plaque 13">
            <a:extLst>
              <a:ext uri="{FF2B5EF4-FFF2-40B4-BE49-F238E27FC236}">
                <a16:creationId xmlns:a16="http://schemas.microsoft.com/office/drawing/2014/main" id="{BEE4E52A-1F12-4E5A-652A-5EBD9AAF3917}"/>
              </a:ext>
            </a:extLst>
          </p:cNvPr>
          <p:cNvSpPr/>
          <p:nvPr/>
        </p:nvSpPr>
        <p:spPr>
          <a:xfrm>
            <a:off x="1671318" y="7658100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spcBef>
                <a:spcPts val="600"/>
              </a:spcBef>
              <a:spcAft>
                <a:spcPts val="600"/>
              </a:spcAft>
              <a:defRPr/>
            </a:pPr>
            <a:r>
              <a:rPr kumimoji="0" lang="vi-VN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C.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 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5,5 m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Plaque 14">
            <a:extLst>
              <a:ext uri="{FF2B5EF4-FFF2-40B4-BE49-F238E27FC236}">
                <a16:creationId xmlns:a16="http://schemas.microsoft.com/office/drawing/2014/main" id="{A09A8D01-6186-A1CA-AD71-F6937AF80879}"/>
              </a:ext>
            </a:extLst>
          </p:cNvPr>
          <p:cNvSpPr/>
          <p:nvPr/>
        </p:nvSpPr>
        <p:spPr>
          <a:xfrm>
            <a:off x="9414167" y="7654413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vi-VN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D.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Đáp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 </a:t>
            </a:r>
            <a:r>
              <a:rPr kumimoji="0" lang="en-US" sz="4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án</a:t>
            </a:r>
            <a:r>
              <a:rPr kumimoji="0" lang="en-US" sz="4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 </a:t>
            </a:r>
            <a:r>
              <a:rPr kumimoji="0" lang="en-US" sz="4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khác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 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Plaque 15">
            <a:extLst>
              <a:ext uri="{FF2B5EF4-FFF2-40B4-BE49-F238E27FC236}">
                <a16:creationId xmlns:a16="http://schemas.microsoft.com/office/drawing/2014/main" id="{E200C7DC-9BD5-C05C-27DB-A820C2FCCB28}"/>
              </a:ext>
            </a:extLst>
          </p:cNvPr>
          <p:cNvSpPr/>
          <p:nvPr/>
        </p:nvSpPr>
        <p:spPr>
          <a:xfrm>
            <a:off x="1666402" y="7674559"/>
            <a:ext cx="6939281" cy="1981200"/>
          </a:xfrm>
          <a:prstGeom prst="plaque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spcBef>
                <a:spcPts val="600"/>
              </a:spcBef>
              <a:spcAft>
                <a:spcPts val="600"/>
              </a:spcAft>
              <a:defRPr/>
            </a:pPr>
            <a:r>
              <a:rPr kumimoji="0" lang="vi-VN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C.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 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5,5 m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8356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8"/>
                </p:tgtEl>
              </p:cMediaNode>
            </p:video>
          </p:childTnLst>
        </p:cTn>
      </p:par>
    </p:tnLst>
    <p:bldLst>
      <p:bldP spid="1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7E2926-C21E-C601-23AC-1E0F76CB07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reeform 20">
            <a:extLst>
              <a:ext uri="{FF2B5EF4-FFF2-40B4-BE49-F238E27FC236}">
                <a16:creationId xmlns:a16="http://schemas.microsoft.com/office/drawing/2014/main" id="{E7FAA495-9E93-A330-3AA5-F0FC6E09B4B1}"/>
              </a:ext>
            </a:extLst>
          </p:cNvPr>
          <p:cNvSpPr/>
          <p:nvPr/>
        </p:nvSpPr>
        <p:spPr>
          <a:xfrm rot="-1085547">
            <a:off x="16479684" y="536979"/>
            <a:ext cx="893266" cy="842274"/>
          </a:xfrm>
          <a:custGeom>
            <a:avLst/>
            <a:gdLst/>
            <a:ahLst/>
            <a:cxnLst/>
            <a:rect l="l" t="t" r="r" b="b"/>
            <a:pathLst>
              <a:path w="893266" h="842274">
                <a:moveTo>
                  <a:pt x="0" y="0"/>
                </a:moveTo>
                <a:lnTo>
                  <a:pt x="893265" y="0"/>
                </a:lnTo>
                <a:lnTo>
                  <a:pt x="893265" y="842275"/>
                </a:lnTo>
                <a:lnTo>
                  <a:pt x="0" y="842275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 r="-97556" b="-36756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AAECF06-0A65-5F4B-E5D9-D68BD1ECEA71}"/>
              </a:ext>
            </a:extLst>
          </p:cNvPr>
          <p:cNvSpPr txBox="1"/>
          <p:nvPr/>
        </p:nvSpPr>
        <p:spPr>
          <a:xfrm>
            <a:off x="4239941" y="319353"/>
            <a:ext cx="10363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</a:t>
            </a:r>
            <a:r>
              <a:rPr kumimoji="0" lang="vi-VN" sz="6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ẮC NGHIỆM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ọn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áp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án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endParaRPr kumimoji="0" lang="en-US" sz="60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Plaque 4">
            <a:extLst>
              <a:ext uri="{FF2B5EF4-FFF2-40B4-BE49-F238E27FC236}">
                <a16:creationId xmlns:a16="http://schemas.microsoft.com/office/drawing/2014/main" id="{F0F9F477-D719-1B0C-ED0A-F35DFF9D9292}"/>
              </a:ext>
            </a:extLst>
          </p:cNvPr>
          <p:cNvSpPr/>
          <p:nvPr/>
        </p:nvSpPr>
        <p:spPr>
          <a:xfrm>
            <a:off x="1784008" y="2455135"/>
            <a:ext cx="14719983" cy="22860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4400" spc="-6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spc="-6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spc="-6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US" sz="4400" spc="-6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spc="-6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4400" spc="-6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spc="-6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spc="-6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spc="-6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spc="-6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spc="-6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400" spc="-6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spc="-6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spc="-6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spc="-6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4400" spc="-6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spc="-6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400" spc="-6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spc="-6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400" spc="-6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400" spc="-6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4400" spc="-6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spc="-6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US" sz="4400" spc="-6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spc="-6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spc="-6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0</a:t>
            </a:r>
            <a:r>
              <a:rPr lang="en-US" sz="4400" spc="-6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4400" spc="-6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spc="-6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400" spc="-6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spc="-6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spc="-6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spc="-6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400" spc="-6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400" spc="-6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4400" spc="-6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400" spc="-6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400" spc="-6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spc="-6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4400" spc="-6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spc="-6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4400" spc="-6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spc="-6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US" sz="4400" spc="-6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spc="-6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spc="-6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spc="-6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4400" spc="-6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4400" spc="-6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spc="-6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4400" spc="-6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400" spc="-6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spc="-6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400" spc="-6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kumimoji="0" lang="vi-VN" sz="4400" b="1" i="0" u="none" strike="noStrike" kern="1200" cap="none" spc="-6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4400" b="0" i="0" u="none" strike="noStrike" kern="1200" cap="none" spc="-6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Plaque 9">
            <a:extLst>
              <a:ext uri="{FF2B5EF4-FFF2-40B4-BE49-F238E27FC236}">
                <a16:creationId xmlns:a16="http://schemas.microsoft.com/office/drawing/2014/main" id="{85264590-42E5-E528-34D6-2FC53FD61D24}"/>
              </a:ext>
            </a:extLst>
          </p:cNvPr>
          <p:cNvSpPr/>
          <p:nvPr/>
        </p:nvSpPr>
        <p:spPr>
          <a:xfrm>
            <a:off x="1784008" y="5163165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</a:t>
            </a:r>
            <a:r>
              <a:rPr kumimoji="0" lang="en-US" sz="4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vi-VN" sz="4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Plaque 11">
            <a:extLst>
              <a:ext uri="{FF2B5EF4-FFF2-40B4-BE49-F238E27FC236}">
                <a16:creationId xmlns:a16="http://schemas.microsoft.com/office/drawing/2014/main" id="{852D0BAF-94CE-B7ED-544C-9A1BE02E1C79}"/>
              </a:ext>
            </a:extLst>
          </p:cNvPr>
          <p:cNvSpPr/>
          <p:nvPr/>
        </p:nvSpPr>
        <p:spPr>
          <a:xfrm>
            <a:off x="1784008" y="7635534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 80</a:t>
            </a:r>
            <a:r>
              <a:rPr kumimoji="0" lang="en-US" sz="4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0" name="Plaque 49">
            <a:extLst>
              <a:ext uri="{FF2B5EF4-FFF2-40B4-BE49-F238E27FC236}">
                <a16:creationId xmlns:a16="http://schemas.microsoft.com/office/drawing/2014/main" id="{683943B5-5C66-9B9A-4A6E-2B56EA8F41EB}"/>
              </a:ext>
            </a:extLst>
          </p:cNvPr>
          <p:cNvSpPr/>
          <p:nvPr/>
        </p:nvSpPr>
        <p:spPr>
          <a:xfrm>
            <a:off x="9624028" y="5169310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. 40</a:t>
            </a:r>
            <a:r>
              <a:rPr kumimoji="0" lang="en-US" sz="400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0</a:t>
            </a:r>
            <a:endParaRPr kumimoji="0" lang="en-US" sz="40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Plaque 12">
            <a:extLst>
              <a:ext uri="{FF2B5EF4-FFF2-40B4-BE49-F238E27FC236}">
                <a16:creationId xmlns:a16="http://schemas.microsoft.com/office/drawing/2014/main" id="{F385080D-799A-D20D-7E12-C8AD2468447E}"/>
              </a:ext>
            </a:extLst>
          </p:cNvPr>
          <p:cNvSpPr/>
          <p:nvPr/>
        </p:nvSpPr>
        <p:spPr>
          <a:xfrm>
            <a:off x="9631402" y="7578685"/>
            <a:ext cx="6939281" cy="1981200"/>
          </a:xfrm>
          <a:prstGeom prst="plaqu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.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áp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án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ác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1" name="Action Button: Home 50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F509A09B-92F1-D8D7-85E6-64B86596F9AB}"/>
              </a:ext>
            </a:extLst>
          </p:cNvPr>
          <p:cNvSpPr/>
          <p:nvPr/>
        </p:nvSpPr>
        <p:spPr>
          <a:xfrm>
            <a:off x="17481652" y="9130819"/>
            <a:ext cx="806348" cy="1156181"/>
          </a:xfrm>
          <a:prstGeom prst="actionButtonHom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8" name="Đồng hồ đếm ngược 30 giây">
            <a:hlinkClick r:id="" action="ppaction://media"/>
            <a:extLst>
              <a:ext uri="{FF2B5EF4-FFF2-40B4-BE49-F238E27FC236}">
                <a16:creationId xmlns:a16="http://schemas.microsoft.com/office/drawing/2014/main" id="{24F9A4B5-D424-8DE8-EB57-E75BFDD7E2D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939" y="-1"/>
            <a:ext cx="3178175" cy="2100693"/>
          </a:xfrm>
          <a:prstGeom prst="rect">
            <a:avLst/>
          </a:prstGeom>
        </p:spPr>
      </p:pic>
      <p:sp>
        <p:nvSpPr>
          <p:cNvPr id="8" name="Plaque 7">
            <a:extLst>
              <a:ext uri="{FF2B5EF4-FFF2-40B4-BE49-F238E27FC236}">
                <a16:creationId xmlns:a16="http://schemas.microsoft.com/office/drawing/2014/main" id="{07DB4A17-021C-EA36-B69D-DEEE06845A3B}"/>
              </a:ext>
            </a:extLst>
          </p:cNvPr>
          <p:cNvSpPr/>
          <p:nvPr/>
        </p:nvSpPr>
        <p:spPr>
          <a:xfrm>
            <a:off x="9624028" y="5169310"/>
            <a:ext cx="6939281" cy="1981200"/>
          </a:xfrm>
          <a:prstGeom prst="plaque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. 40</a:t>
            </a:r>
            <a:r>
              <a:rPr kumimoji="0" lang="en-US" sz="400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0</a:t>
            </a:r>
            <a:endParaRPr kumimoji="0" lang="en-US" sz="40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5883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8"/>
                </p:tgtEl>
              </p:cMediaNode>
            </p:video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4E2D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317057" y="2858292"/>
            <a:ext cx="18083656" cy="9087264"/>
            <a:chOff x="0" y="0"/>
            <a:chExt cx="24111541" cy="12116352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4" cstate="print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 rot="-5400000">
              <a:off x="-30291" y="30291"/>
              <a:ext cx="12116352" cy="12055771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4" cstate="print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 rot="-5400000">
              <a:off x="12025480" y="30291"/>
              <a:ext cx="12116352" cy="12055771"/>
            </a:xfrm>
            <a:prstGeom prst="rect">
              <a:avLst/>
            </a:prstGeom>
          </p:spPr>
        </p:pic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1466848" y="-383352"/>
            <a:ext cx="4616439" cy="3500100"/>
          </a:xfrm>
          <a:prstGeom prst="rect">
            <a:avLst/>
          </a:prstGeom>
        </p:spPr>
      </p:pic>
      <p:grpSp>
        <p:nvGrpSpPr>
          <p:cNvPr id="10" name="Group 10"/>
          <p:cNvGrpSpPr/>
          <p:nvPr/>
        </p:nvGrpSpPr>
        <p:grpSpPr>
          <a:xfrm rot="5400000">
            <a:off x="7619095" y="4551257"/>
            <a:ext cx="3158616" cy="5018571"/>
            <a:chOff x="0" y="0"/>
            <a:chExt cx="644470" cy="1023968"/>
          </a:xfrm>
        </p:grpSpPr>
        <p:sp>
          <p:nvSpPr>
            <p:cNvPr id="11" name="Freeform 11"/>
            <p:cNvSpPr/>
            <p:nvPr/>
          </p:nvSpPr>
          <p:spPr>
            <a:xfrm>
              <a:off x="0" y="-1270"/>
              <a:ext cx="645740" cy="1022697"/>
            </a:xfrm>
            <a:custGeom>
              <a:avLst/>
              <a:gdLst/>
              <a:ahLst/>
              <a:cxnLst/>
              <a:rect l="l" t="t" r="r" b="b"/>
              <a:pathLst>
                <a:path w="645740" h="1022697">
                  <a:moveTo>
                    <a:pt x="634310" y="27940"/>
                  </a:moveTo>
                  <a:cubicBezTo>
                    <a:pt x="625420" y="24130"/>
                    <a:pt x="616530" y="21590"/>
                    <a:pt x="607640" y="21590"/>
                  </a:cubicBezTo>
                  <a:cubicBezTo>
                    <a:pt x="580970" y="20320"/>
                    <a:pt x="571103" y="20320"/>
                    <a:pt x="562314" y="17780"/>
                  </a:cubicBezTo>
                  <a:cubicBezTo>
                    <a:pt x="542224" y="12700"/>
                    <a:pt x="522553" y="6350"/>
                    <a:pt x="502463" y="3810"/>
                  </a:cubicBezTo>
                  <a:cubicBezTo>
                    <a:pt x="486141" y="1270"/>
                    <a:pt x="470236" y="3810"/>
                    <a:pt x="453913" y="2540"/>
                  </a:cubicBezTo>
                  <a:cubicBezTo>
                    <a:pt x="446798" y="2540"/>
                    <a:pt x="439683" y="0"/>
                    <a:pt x="432568" y="2540"/>
                  </a:cubicBezTo>
                  <a:cubicBezTo>
                    <a:pt x="415408" y="10160"/>
                    <a:pt x="398248" y="11430"/>
                    <a:pt x="380670" y="8890"/>
                  </a:cubicBezTo>
                  <a:cubicBezTo>
                    <a:pt x="371881" y="7620"/>
                    <a:pt x="363092" y="7620"/>
                    <a:pt x="354302" y="7620"/>
                  </a:cubicBezTo>
                  <a:cubicBezTo>
                    <a:pt x="338398" y="7620"/>
                    <a:pt x="322494" y="7620"/>
                    <a:pt x="306589" y="6350"/>
                  </a:cubicBezTo>
                  <a:cubicBezTo>
                    <a:pt x="289848" y="5080"/>
                    <a:pt x="124946" y="2540"/>
                    <a:pt x="108623" y="1270"/>
                  </a:cubicBezTo>
                  <a:cubicBezTo>
                    <a:pt x="95230" y="0"/>
                    <a:pt x="82255" y="1270"/>
                    <a:pt x="68862" y="1270"/>
                  </a:cubicBezTo>
                  <a:cubicBezTo>
                    <a:pt x="59654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95443"/>
                    <a:pt x="16510" y="136407"/>
                    <a:pt x="17780" y="176653"/>
                  </a:cubicBezTo>
                  <a:cubicBezTo>
                    <a:pt x="19050" y="217617"/>
                    <a:pt x="17780" y="258581"/>
                    <a:pt x="16510" y="300264"/>
                  </a:cubicBezTo>
                  <a:cubicBezTo>
                    <a:pt x="15240" y="342665"/>
                    <a:pt x="2540" y="787521"/>
                    <a:pt x="2540" y="829922"/>
                  </a:cubicBezTo>
                  <a:cubicBezTo>
                    <a:pt x="2540" y="871605"/>
                    <a:pt x="1270" y="913288"/>
                    <a:pt x="0" y="954971"/>
                  </a:cubicBezTo>
                  <a:cubicBezTo>
                    <a:pt x="0" y="968088"/>
                    <a:pt x="3810" y="978247"/>
                    <a:pt x="15240" y="983327"/>
                  </a:cubicBezTo>
                  <a:cubicBezTo>
                    <a:pt x="22860" y="987138"/>
                    <a:pt x="31750" y="989677"/>
                    <a:pt x="40640" y="990947"/>
                  </a:cubicBezTo>
                  <a:cubicBezTo>
                    <a:pt x="68444" y="996027"/>
                    <a:pt x="84348" y="999838"/>
                    <a:pt x="100252" y="1004917"/>
                  </a:cubicBezTo>
                  <a:cubicBezTo>
                    <a:pt x="109041" y="1007458"/>
                    <a:pt x="117831" y="1012538"/>
                    <a:pt x="126620" y="1013808"/>
                  </a:cubicBezTo>
                  <a:cubicBezTo>
                    <a:pt x="141269" y="1016347"/>
                    <a:pt x="304497" y="1017617"/>
                    <a:pt x="319145" y="1018888"/>
                  </a:cubicBezTo>
                  <a:cubicBezTo>
                    <a:pt x="321238" y="1018888"/>
                    <a:pt x="323331" y="1018888"/>
                    <a:pt x="325423" y="1018888"/>
                  </a:cubicBezTo>
                  <a:cubicBezTo>
                    <a:pt x="335468" y="1018888"/>
                    <a:pt x="345932" y="1017617"/>
                    <a:pt x="355976" y="1017617"/>
                  </a:cubicBezTo>
                  <a:cubicBezTo>
                    <a:pt x="367695" y="1017617"/>
                    <a:pt x="378996" y="1018888"/>
                    <a:pt x="390715" y="1018888"/>
                  </a:cubicBezTo>
                  <a:cubicBezTo>
                    <a:pt x="407875" y="1018888"/>
                    <a:pt x="425453" y="1018888"/>
                    <a:pt x="442613" y="1018888"/>
                  </a:cubicBezTo>
                  <a:cubicBezTo>
                    <a:pt x="458517" y="1018888"/>
                    <a:pt x="474422" y="1020158"/>
                    <a:pt x="490326" y="1021427"/>
                  </a:cubicBezTo>
                  <a:cubicBezTo>
                    <a:pt x="497441" y="1021427"/>
                    <a:pt x="504975" y="1022697"/>
                    <a:pt x="512090" y="1022697"/>
                  </a:cubicBezTo>
                  <a:cubicBezTo>
                    <a:pt x="535109" y="1021427"/>
                    <a:pt x="557710" y="1015077"/>
                    <a:pt x="584780" y="1015077"/>
                  </a:cubicBezTo>
                  <a:cubicBezTo>
                    <a:pt x="588590" y="1015077"/>
                    <a:pt x="593670" y="1012538"/>
                    <a:pt x="597480" y="1009997"/>
                  </a:cubicBezTo>
                  <a:cubicBezTo>
                    <a:pt x="602560" y="1006188"/>
                    <a:pt x="605100" y="999838"/>
                    <a:pt x="607640" y="997297"/>
                  </a:cubicBezTo>
                  <a:cubicBezTo>
                    <a:pt x="608910" y="949940"/>
                    <a:pt x="610180" y="919756"/>
                    <a:pt x="611450" y="889572"/>
                  </a:cubicBezTo>
                  <a:cubicBezTo>
                    <a:pt x="612720" y="842858"/>
                    <a:pt x="622880" y="394409"/>
                    <a:pt x="624150" y="347696"/>
                  </a:cubicBezTo>
                  <a:cubicBezTo>
                    <a:pt x="624150" y="319668"/>
                    <a:pt x="625420" y="291640"/>
                    <a:pt x="626690" y="263612"/>
                  </a:cubicBezTo>
                  <a:cubicBezTo>
                    <a:pt x="627960" y="233428"/>
                    <a:pt x="629230" y="203243"/>
                    <a:pt x="631770" y="173059"/>
                  </a:cubicBezTo>
                  <a:cubicBezTo>
                    <a:pt x="633040" y="155093"/>
                    <a:pt x="633040" y="136407"/>
                    <a:pt x="638120" y="118441"/>
                  </a:cubicBezTo>
                  <a:cubicBezTo>
                    <a:pt x="643200" y="96881"/>
                    <a:pt x="645740" y="76039"/>
                    <a:pt x="644470" y="44450"/>
                  </a:cubicBezTo>
                  <a:cubicBezTo>
                    <a:pt x="644470" y="38100"/>
                    <a:pt x="640660" y="30480"/>
                    <a:pt x="634310" y="279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grpSp>
        <p:nvGrpSpPr>
          <p:cNvPr id="12" name="Group 12"/>
          <p:cNvGrpSpPr/>
          <p:nvPr/>
        </p:nvGrpSpPr>
        <p:grpSpPr>
          <a:xfrm rot="5400000">
            <a:off x="2166675" y="4425974"/>
            <a:ext cx="3158616" cy="5018571"/>
            <a:chOff x="0" y="0"/>
            <a:chExt cx="644470" cy="1023968"/>
          </a:xfrm>
        </p:grpSpPr>
        <p:sp>
          <p:nvSpPr>
            <p:cNvPr id="13" name="Freeform 13"/>
            <p:cNvSpPr/>
            <p:nvPr/>
          </p:nvSpPr>
          <p:spPr>
            <a:xfrm>
              <a:off x="0" y="-1270"/>
              <a:ext cx="645740" cy="1022697"/>
            </a:xfrm>
            <a:custGeom>
              <a:avLst/>
              <a:gdLst/>
              <a:ahLst/>
              <a:cxnLst/>
              <a:rect l="l" t="t" r="r" b="b"/>
              <a:pathLst>
                <a:path w="645740" h="1022697">
                  <a:moveTo>
                    <a:pt x="634310" y="27940"/>
                  </a:moveTo>
                  <a:cubicBezTo>
                    <a:pt x="625420" y="24130"/>
                    <a:pt x="616530" y="21590"/>
                    <a:pt x="607640" y="21590"/>
                  </a:cubicBezTo>
                  <a:cubicBezTo>
                    <a:pt x="580970" y="20320"/>
                    <a:pt x="571103" y="20320"/>
                    <a:pt x="562314" y="17780"/>
                  </a:cubicBezTo>
                  <a:cubicBezTo>
                    <a:pt x="542224" y="12700"/>
                    <a:pt x="522553" y="6350"/>
                    <a:pt x="502463" y="3810"/>
                  </a:cubicBezTo>
                  <a:cubicBezTo>
                    <a:pt x="486141" y="1270"/>
                    <a:pt x="470236" y="3810"/>
                    <a:pt x="453913" y="2540"/>
                  </a:cubicBezTo>
                  <a:cubicBezTo>
                    <a:pt x="446798" y="2540"/>
                    <a:pt x="439683" y="0"/>
                    <a:pt x="432568" y="2540"/>
                  </a:cubicBezTo>
                  <a:cubicBezTo>
                    <a:pt x="415408" y="10160"/>
                    <a:pt x="398248" y="11430"/>
                    <a:pt x="380670" y="8890"/>
                  </a:cubicBezTo>
                  <a:cubicBezTo>
                    <a:pt x="371881" y="7620"/>
                    <a:pt x="363092" y="7620"/>
                    <a:pt x="354302" y="7620"/>
                  </a:cubicBezTo>
                  <a:cubicBezTo>
                    <a:pt x="338398" y="7620"/>
                    <a:pt x="322494" y="7620"/>
                    <a:pt x="306589" y="6350"/>
                  </a:cubicBezTo>
                  <a:cubicBezTo>
                    <a:pt x="289848" y="5080"/>
                    <a:pt x="124946" y="2540"/>
                    <a:pt x="108623" y="1270"/>
                  </a:cubicBezTo>
                  <a:cubicBezTo>
                    <a:pt x="95230" y="0"/>
                    <a:pt x="82255" y="1270"/>
                    <a:pt x="68862" y="1270"/>
                  </a:cubicBezTo>
                  <a:cubicBezTo>
                    <a:pt x="59654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95443"/>
                    <a:pt x="16510" y="136407"/>
                    <a:pt x="17780" y="176653"/>
                  </a:cubicBezTo>
                  <a:cubicBezTo>
                    <a:pt x="19050" y="217617"/>
                    <a:pt x="17780" y="258581"/>
                    <a:pt x="16510" y="300264"/>
                  </a:cubicBezTo>
                  <a:cubicBezTo>
                    <a:pt x="15240" y="342665"/>
                    <a:pt x="2540" y="787521"/>
                    <a:pt x="2540" y="829922"/>
                  </a:cubicBezTo>
                  <a:cubicBezTo>
                    <a:pt x="2540" y="871605"/>
                    <a:pt x="1270" y="913288"/>
                    <a:pt x="0" y="954971"/>
                  </a:cubicBezTo>
                  <a:cubicBezTo>
                    <a:pt x="0" y="968088"/>
                    <a:pt x="3810" y="978247"/>
                    <a:pt x="15240" y="983327"/>
                  </a:cubicBezTo>
                  <a:cubicBezTo>
                    <a:pt x="22860" y="987138"/>
                    <a:pt x="31750" y="989677"/>
                    <a:pt x="40640" y="990947"/>
                  </a:cubicBezTo>
                  <a:cubicBezTo>
                    <a:pt x="68444" y="996027"/>
                    <a:pt x="84348" y="999838"/>
                    <a:pt x="100252" y="1004917"/>
                  </a:cubicBezTo>
                  <a:cubicBezTo>
                    <a:pt x="109041" y="1007458"/>
                    <a:pt x="117831" y="1012538"/>
                    <a:pt x="126620" y="1013808"/>
                  </a:cubicBezTo>
                  <a:cubicBezTo>
                    <a:pt x="141269" y="1016347"/>
                    <a:pt x="304497" y="1017617"/>
                    <a:pt x="319145" y="1018888"/>
                  </a:cubicBezTo>
                  <a:cubicBezTo>
                    <a:pt x="321238" y="1018888"/>
                    <a:pt x="323331" y="1018888"/>
                    <a:pt x="325423" y="1018888"/>
                  </a:cubicBezTo>
                  <a:cubicBezTo>
                    <a:pt x="335468" y="1018888"/>
                    <a:pt x="345932" y="1017617"/>
                    <a:pt x="355976" y="1017617"/>
                  </a:cubicBezTo>
                  <a:cubicBezTo>
                    <a:pt x="367695" y="1017617"/>
                    <a:pt x="378996" y="1018888"/>
                    <a:pt x="390715" y="1018888"/>
                  </a:cubicBezTo>
                  <a:cubicBezTo>
                    <a:pt x="407875" y="1018888"/>
                    <a:pt x="425453" y="1018888"/>
                    <a:pt x="442613" y="1018888"/>
                  </a:cubicBezTo>
                  <a:cubicBezTo>
                    <a:pt x="458517" y="1018888"/>
                    <a:pt x="474422" y="1020158"/>
                    <a:pt x="490326" y="1021427"/>
                  </a:cubicBezTo>
                  <a:cubicBezTo>
                    <a:pt x="497441" y="1021427"/>
                    <a:pt x="504975" y="1022697"/>
                    <a:pt x="512090" y="1022697"/>
                  </a:cubicBezTo>
                  <a:cubicBezTo>
                    <a:pt x="535109" y="1021427"/>
                    <a:pt x="557710" y="1015077"/>
                    <a:pt x="584780" y="1015077"/>
                  </a:cubicBezTo>
                  <a:cubicBezTo>
                    <a:pt x="588590" y="1015077"/>
                    <a:pt x="593670" y="1012538"/>
                    <a:pt x="597480" y="1009997"/>
                  </a:cubicBezTo>
                  <a:cubicBezTo>
                    <a:pt x="602560" y="1006188"/>
                    <a:pt x="605100" y="999838"/>
                    <a:pt x="607640" y="997297"/>
                  </a:cubicBezTo>
                  <a:cubicBezTo>
                    <a:pt x="608910" y="949940"/>
                    <a:pt x="610180" y="919756"/>
                    <a:pt x="611450" y="889572"/>
                  </a:cubicBezTo>
                  <a:cubicBezTo>
                    <a:pt x="612720" y="842858"/>
                    <a:pt x="622880" y="394409"/>
                    <a:pt x="624150" y="347696"/>
                  </a:cubicBezTo>
                  <a:cubicBezTo>
                    <a:pt x="624150" y="319668"/>
                    <a:pt x="625420" y="291640"/>
                    <a:pt x="626690" y="263612"/>
                  </a:cubicBezTo>
                  <a:cubicBezTo>
                    <a:pt x="627960" y="233428"/>
                    <a:pt x="629230" y="203243"/>
                    <a:pt x="631770" y="173059"/>
                  </a:cubicBezTo>
                  <a:cubicBezTo>
                    <a:pt x="633040" y="155093"/>
                    <a:pt x="633040" y="136407"/>
                    <a:pt x="638120" y="118441"/>
                  </a:cubicBezTo>
                  <a:cubicBezTo>
                    <a:pt x="643200" y="96881"/>
                    <a:pt x="645740" y="76039"/>
                    <a:pt x="644470" y="44450"/>
                  </a:cubicBezTo>
                  <a:cubicBezTo>
                    <a:pt x="644470" y="38100"/>
                    <a:pt x="640660" y="30480"/>
                    <a:pt x="634310" y="279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grpSp>
        <p:nvGrpSpPr>
          <p:cNvPr id="15" name="Group 15"/>
          <p:cNvGrpSpPr/>
          <p:nvPr/>
        </p:nvGrpSpPr>
        <p:grpSpPr>
          <a:xfrm rot="5400000">
            <a:off x="12962710" y="4425974"/>
            <a:ext cx="3158616" cy="5018571"/>
            <a:chOff x="0" y="0"/>
            <a:chExt cx="644470" cy="1023968"/>
          </a:xfrm>
        </p:grpSpPr>
        <p:sp>
          <p:nvSpPr>
            <p:cNvPr id="16" name="Freeform 16"/>
            <p:cNvSpPr/>
            <p:nvPr/>
          </p:nvSpPr>
          <p:spPr>
            <a:xfrm>
              <a:off x="0" y="-1270"/>
              <a:ext cx="645740" cy="1022697"/>
            </a:xfrm>
            <a:custGeom>
              <a:avLst/>
              <a:gdLst/>
              <a:ahLst/>
              <a:cxnLst/>
              <a:rect l="l" t="t" r="r" b="b"/>
              <a:pathLst>
                <a:path w="645740" h="1022697">
                  <a:moveTo>
                    <a:pt x="634310" y="27940"/>
                  </a:moveTo>
                  <a:cubicBezTo>
                    <a:pt x="625420" y="24130"/>
                    <a:pt x="616530" y="21590"/>
                    <a:pt x="607640" y="21590"/>
                  </a:cubicBezTo>
                  <a:cubicBezTo>
                    <a:pt x="580970" y="20320"/>
                    <a:pt x="571103" y="20320"/>
                    <a:pt x="562314" y="17780"/>
                  </a:cubicBezTo>
                  <a:cubicBezTo>
                    <a:pt x="542224" y="12700"/>
                    <a:pt x="522553" y="6350"/>
                    <a:pt x="502463" y="3810"/>
                  </a:cubicBezTo>
                  <a:cubicBezTo>
                    <a:pt x="486141" y="1270"/>
                    <a:pt x="470236" y="3810"/>
                    <a:pt x="453913" y="2540"/>
                  </a:cubicBezTo>
                  <a:cubicBezTo>
                    <a:pt x="446798" y="2540"/>
                    <a:pt x="439683" y="0"/>
                    <a:pt x="432568" y="2540"/>
                  </a:cubicBezTo>
                  <a:cubicBezTo>
                    <a:pt x="415408" y="10160"/>
                    <a:pt x="398248" y="11430"/>
                    <a:pt x="380670" y="8890"/>
                  </a:cubicBezTo>
                  <a:cubicBezTo>
                    <a:pt x="371881" y="7620"/>
                    <a:pt x="363092" y="7620"/>
                    <a:pt x="354302" y="7620"/>
                  </a:cubicBezTo>
                  <a:cubicBezTo>
                    <a:pt x="338398" y="7620"/>
                    <a:pt x="322494" y="7620"/>
                    <a:pt x="306589" y="6350"/>
                  </a:cubicBezTo>
                  <a:cubicBezTo>
                    <a:pt x="289848" y="5080"/>
                    <a:pt x="124946" y="2540"/>
                    <a:pt x="108623" y="1270"/>
                  </a:cubicBezTo>
                  <a:cubicBezTo>
                    <a:pt x="95230" y="0"/>
                    <a:pt x="82255" y="1270"/>
                    <a:pt x="68862" y="1270"/>
                  </a:cubicBezTo>
                  <a:cubicBezTo>
                    <a:pt x="59654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95443"/>
                    <a:pt x="16510" y="136407"/>
                    <a:pt x="17780" y="176653"/>
                  </a:cubicBezTo>
                  <a:cubicBezTo>
                    <a:pt x="19050" y="217617"/>
                    <a:pt x="17780" y="258581"/>
                    <a:pt x="16510" y="300264"/>
                  </a:cubicBezTo>
                  <a:cubicBezTo>
                    <a:pt x="15240" y="342665"/>
                    <a:pt x="2540" y="787521"/>
                    <a:pt x="2540" y="829922"/>
                  </a:cubicBezTo>
                  <a:cubicBezTo>
                    <a:pt x="2540" y="871605"/>
                    <a:pt x="1270" y="913288"/>
                    <a:pt x="0" y="954971"/>
                  </a:cubicBezTo>
                  <a:cubicBezTo>
                    <a:pt x="0" y="968088"/>
                    <a:pt x="3810" y="978247"/>
                    <a:pt x="15240" y="983327"/>
                  </a:cubicBezTo>
                  <a:cubicBezTo>
                    <a:pt x="22860" y="987138"/>
                    <a:pt x="31750" y="989677"/>
                    <a:pt x="40640" y="990947"/>
                  </a:cubicBezTo>
                  <a:cubicBezTo>
                    <a:pt x="68444" y="996027"/>
                    <a:pt x="84348" y="999838"/>
                    <a:pt x="100252" y="1004917"/>
                  </a:cubicBezTo>
                  <a:cubicBezTo>
                    <a:pt x="109041" y="1007458"/>
                    <a:pt x="117831" y="1012538"/>
                    <a:pt x="126620" y="1013808"/>
                  </a:cubicBezTo>
                  <a:cubicBezTo>
                    <a:pt x="141269" y="1016347"/>
                    <a:pt x="304497" y="1017617"/>
                    <a:pt x="319145" y="1018888"/>
                  </a:cubicBezTo>
                  <a:cubicBezTo>
                    <a:pt x="321238" y="1018888"/>
                    <a:pt x="323331" y="1018888"/>
                    <a:pt x="325423" y="1018888"/>
                  </a:cubicBezTo>
                  <a:cubicBezTo>
                    <a:pt x="335468" y="1018888"/>
                    <a:pt x="345932" y="1017617"/>
                    <a:pt x="355976" y="1017617"/>
                  </a:cubicBezTo>
                  <a:cubicBezTo>
                    <a:pt x="367695" y="1017617"/>
                    <a:pt x="378996" y="1018888"/>
                    <a:pt x="390715" y="1018888"/>
                  </a:cubicBezTo>
                  <a:cubicBezTo>
                    <a:pt x="407875" y="1018888"/>
                    <a:pt x="425453" y="1018888"/>
                    <a:pt x="442613" y="1018888"/>
                  </a:cubicBezTo>
                  <a:cubicBezTo>
                    <a:pt x="458517" y="1018888"/>
                    <a:pt x="474422" y="1020158"/>
                    <a:pt x="490326" y="1021427"/>
                  </a:cubicBezTo>
                  <a:cubicBezTo>
                    <a:pt x="497441" y="1021427"/>
                    <a:pt x="504975" y="1022697"/>
                    <a:pt x="512090" y="1022697"/>
                  </a:cubicBezTo>
                  <a:cubicBezTo>
                    <a:pt x="535109" y="1021427"/>
                    <a:pt x="557710" y="1015077"/>
                    <a:pt x="584780" y="1015077"/>
                  </a:cubicBezTo>
                  <a:cubicBezTo>
                    <a:pt x="588590" y="1015077"/>
                    <a:pt x="593670" y="1012538"/>
                    <a:pt x="597480" y="1009997"/>
                  </a:cubicBezTo>
                  <a:cubicBezTo>
                    <a:pt x="602560" y="1006188"/>
                    <a:pt x="605100" y="999838"/>
                    <a:pt x="607640" y="997297"/>
                  </a:cubicBezTo>
                  <a:cubicBezTo>
                    <a:pt x="608910" y="949940"/>
                    <a:pt x="610180" y="919756"/>
                    <a:pt x="611450" y="889572"/>
                  </a:cubicBezTo>
                  <a:cubicBezTo>
                    <a:pt x="612720" y="842858"/>
                    <a:pt x="622880" y="394409"/>
                    <a:pt x="624150" y="347696"/>
                  </a:cubicBezTo>
                  <a:cubicBezTo>
                    <a:pt x="624150" y="319668"/>
                    <a:pt x="625420" y="291640"/>
                    <a:pt x="626690" y="263612"/>
                  </a:cubicBezTo>
                  <a:cubicBezTo>
                    <a:pt x="627960" y="233428"/>
                    <a:pt x="629230" y="203243"/>
                    <a:pt x="631770" y="173059"/>
                  </a:cubicBezTo>
                  <a:cubicBezTo>
                    <a:pt x="633040" y="155093"/>
                    <a:pt x="633040" y="136407"/>
                    <a:pt x="638120" y="118441"/>
                  </a:cubicBezTo>
                  <a:cubicBezTo>
                    <a:pt x="643200" y="96881"/>
                    <a:pt x="645740" y="76039"/>
                    <a:pt x="644470" y="44450"/>
                  </a:cubicBezTo>
                  <a:cubicBezTo>
                    <a:pt x="644470" y="38100"/>
                    <a:pt x="640660" y="30480"/>
                    <a:pt x="634310" y="279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18" name="Picture 1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5400000">
            <a:off x="-1528867" y="8095561"/>
            <a:ext cx="4310854" cy="3730848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flipH="1">
            <a:off x="10693561" y="7805558"/>
            <a:ext cx="747656" cy="871209"/>
          </a:xfrm>
          <a:prstGeom prst="rect">
            <a:avLst/>
          </a:prstGeom>
        </p:spPr>
      </p:pic>
      <p:pic>
        <p:nvPicPr>
          <p:cNvPr id="20" name="Picture 2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598115">
            <a:off x="15796263" y="1971454"/>
            <a:ext cx="425971" cy="513993"/>
          </a:xfrm>
          <a:prstGeom prst="rect">
            <a:avLst/>
          </a:prstGeom>
        </p:spPr>
      </p:pic>
      <p:pic>
        <p:nvPicPr>
          <p:cNvPr id="21" name="Picture 2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598115">
            <a:off x="15411106" y="1704857"/>
            <a:ext cx="288520" cy="348138"/>
          </a:xfrm>
          <a:prstGeom prst="rect">
            <a:avLst/>
          </a:prstGeom>
        </p:spPr>
      </p:pic>
      <p:pic>
        <p:nvPicPr>
          <p:cNvPr id="22" name="Picture 2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-2700000">
            <a:off x="15683871" y="7769193"/>
            <a:ext cx="2397320" cy="2847789"/>
          </a:xfrm>
          <a:prstGeom prst="rect">
            <a:avLst/>
          </a:prstGeom>
        </p:spPr>
      </p:pic>
      <p:pic>
        <p:nvPicPr>
          <p:cNvPr id="26" name="Picture 26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2288700">
            <a:off x="16128428" y="-1152563"/>
            <a:ext cx="4114800" cy="3598580"/>
          </a:xfrm>
          <a:prstGeom prst="rect">
            <a:avLst/>
          </a:prstGeom>
        </p:spPr>
      </p:pic>
      <p:grpSp>
        <p:nvGrpSpPr>
          <p:cNvPr id="31" name="Group 31"/>
          <p:cNvGrpSpPr/>
          <p:nvPr/>
        </p:nvGrpSpPr>
        <p:grpSpPr>
          <a:xfrm>
            <a:off x="992043" y="889746"/>
            <a:ext cx="870308" cy="227985"/>
            <a:chOff x="0" y="0"/>
            <a:chExt cx="1160410" cy="303980"/>
          </a:xfrm>
        </p:grpSpPr>
        <p:grpSp>
          <p:nvGrpSpPr>
            <p:cNvPr id="32" name="Group 32"/>
            <p:cNvGrpSpPr/>
            <p:nvPr/>
          </p:nvGrpSpPr>
          <p:grpSpPr>
            <a:xfrm>
              <a:off x="0" y="0"/>
              <a:ext cx="307155" cy="303980"/>
              <a:chOff x="0" y="0"/>
              <a:chExt cx="430289" cy="425841"/>
            </a:xfrm>
          </p:grpSpPr>
          <p:sp>
            <p:nvSpPr>
              <p:cNvPr id="33" name="Freeform 33"/>
              <p:cNvSpPr/>
              <p:nvPr/>
            </p:nvSpPr>
            <p:spPr>
              <a:xfrm>
                <a:off x="134823" y="0"/>
                <a:ext cx="160643" cy="425841"/>
              </a:xfrm>
              <a:custGeom>
                <a:avLst/>
                <a:gdLst/>
                <a:ahLst/>
                <a:cxnLst/>
                <a:rect l="l" t="t" r="r" b="b"/>
                <a:pathLst>
                  <a:path w="160643" h="425841">
                    <a:moveTo>
                      <a:pt x="80321" y="0"/>
                    </a:moveTo>
                    <a:cubicBezTo>
                      <a:pt x="160643" y="130584"/>
                      <a:pt x="160643" y="295257"/>
                      <a:pt x="80321" y="425841"/>
                    </a:cubicBezTo>
                    <a:cubicBezTo>
                      <a:pt x="0" y="295257"/>
                      <a:pt x="0" y="130584"/>
                      <a:pt x="80321" y="0"/>
                    </a:cubicBezTo>
                    <a:close/>
                  </a:path>
                </a:pathLst>
              </a:custGeom>
              <a:solidFill>
                <a:srgbClr val="EA552B">
                  <a:alpha val="64706"/>
                </a:srgbClr>
              </a:solidFill>
            </p:spPr>
          </p:sp>
          <p:sp>
            <p:nvSpPr>
              <p:cNvPr id="34" name="TextBox 34"/>
              <p:cNvSpPr txBox="1"/>
              <p:nvPr/>
            </p:nvSpPr>
            <p:spPr>
              <a:xfrm>
                <a:off x="76200" y="-66675"/>
                <a:ext cx="660400" cy="80327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3600"/>
                  </a:lnSpc>
                </a:pPr>
                <a:endParaRPr/>
              </a:p>
            </p:txBody>
          </p:sp>
        </p:grpSp>
        <p:grpSp>
          <p:nvGrpSpPr>
            <p:cNvPr id="35" name="Group 35"/>
            <p:cNvGrpSpPr/>
            <p:nvPr/>
          </p:nvGrpSpPr>
          <p:grpSpPr>
            <a:xfrm>
              <a:off x="426628" y="0"/>
              <a:ext cx="307155" cy="303980"/>
              <a:chOff x="0" y="0"/>
              <a:chExt cx="430289" cy="425841"/>
            </a:xfrm>
          </p:grpSpPr>
          <p:sp>
            <p:nvSpPr>
              <p:cNvPr id="36" name="Freeform 36"/>
              <p:cNvSpPr/>
              <p:nvPr/>
            </p:nvSpPr>
            <p:spPr>
              <a:xfrm>
                <a:off x="134823" y="0"/>
                <a:ext cx="160643" cy="425841"/>
              </a:xfrm>
              <a:custGeom>
                <a:avLst/>
                <a:gdLst/>
                <a:ahLst/>
                <a:cxnLst/>
                <a:rect l="l" t="t" r="r" b="b"/>
                <a:pathLst>
                  <a:path w="160643" h="425841">
                    <a:moveTo>
                      <a:pt x="80321" y="0"/>
                    </a:moveTo>
                    <a:cubicBezTo>
                      <a:pt x="160643" y="130584"/>
                      <a:pt x="160643" y="295257"/>
                      <a:pt x="80321" y="425841"/>
                    </a:cubicBezTo>
                    <a:cubicBezTo>
                      <a:pt x="0" y="295257"/>
                      <a:pt x="0" y="130584"/>
                      <a:pt x="80321" y="0"/>
                    </a:cubicBezTo>
                    <a:close/>
                  </a:path>
                </a:pathLst>
              </a:custGeom>
              <a:solidFill>
                <a:srgbClr val="FECD1A">
                  <a:alpha val="64706"/>
                </a:srgbClr>
              </a:solidFill>
            </p:spPr>
          </p:sp>
          <p:sp>
            <p:nvSpPr>
              <p:cNvPr id="37" name="TextBox 37"/>
              <p:cNvSpPr txBox="1"/>
              <p:nvPr/>
            </p:nvSpPr>
            <p:spPr>
              <a:xfrm>
                <a:off x="76200" y="-66675"/>
                <a:ext cx="660400" cy="80327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3600"/>
                  </a:lnSpc>
                </a:pPr>
                <a:endParaRPr/>
              </a:p>
            </p:txBody>
          </p:sp>
        </p:grpSp>
        <p:grpSp>
          <p:nvGrpSpPr>
            <p:cNvPr id="38" name="Group 38"/>
            <p:cNvGrpSpPr/>
            <p:nvPr/>
          </p:nvGrpSpPr>
          <p:grpSpPr>
            <a:xfrm>
              <a:off x="853255" y="0"/>
              <a:ext cx="307155" cy="303980"/>
              <a:chOff x="0" y="0"/>
              <a:chExt cx="430289" cy="425841"/>
            </a:xfrm>
          </p:grpSpPr>
          <p:sp>
            <p:nvSpPr>
              <p:cNvPr id="39" name="Freeform 39"/>
              <p:cNvSpPr/>
              <p:nvPr/>
            </p:nvSpPr>
            <p:spPr>
              <a:xfrm>
                <a:off x="134823" y="0"/>
                <a:ext cx="160643" cy="425841"/>
              </a:xfrm>
              <a:custGeom>
                <a:avLst/>
                <a:gdLst/>
                <a:ahLst/>
                <a:cxnLst/>
                <a:rect l="l" t="t" r="r" b="b"/>
                <a:pathLst>
                  <a:path w="160643" h="425841">
                    <a:moveTo>
                      <a:pt x="80321" y="0"/>
                    </a:moveTo>
                    <a:cubicBezTo>
                      <a:pt x="160643" y="130584"/>
                      <a:pt x="160643" y="295257"/>
                      <a:pt x="80321" y="425841"/>
                    </a:cubicBezTo>
                    <a:cubicBezTo>
                      <a:pt x="0" y="295257"/>
                      <a:pt x="0" y="130584"/>
                      <a:pt x="80321" y="0"/>
                    </a:cubicBezTo>
                    <a:close/>
                  </a:path>
                </a:pathLst>
              </a:custGeom>
              <a:solidFill>
                <a:srgbClr val="4CA96D">
                  <a:alpha val="64706"/>
                </a:srgbClr>
              </a:solidFill>
            </p:spPr>
          </p:sp>
          <p:sp>
            <p:nvSpPr>
              <p:cNvPr id="40" name="TextBox 40"/>
              <p:cNvSpPr txBox="1"/>
              <p:nvPr/>
            </p:nvSpPr>
            <p:spPr>
              <a:xfrm>
                <a:off x="76200" y="-66675"/>
                <a:ext cx="660400" cy="80327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3600"/>
                  </a:lnSpc>
                </a:pPr>
                <a:endParaRPr/>
              </a:p>
            </p:txBody>
          </p:sp>
        </p:grpSp>
      </p:grpSp>
      <p:pic>
        <p:nvPicPr>
          <p:cNvPr id="6" name="Video vào bài tam giác cân">
            <a:hlinkClick r:id="" action="ppaction://media"/>
            <a:extLst>
              <a:ext uri="{FF2B5EF4-FFF2-40B4-BE49-F238E27FC236}">
                <a16:creationId xmlns:a16="http://schemas.microsoft.com/office/drawing/2014/main" id="{59DD5741-B1FD-33A9-5269-904DDEBE96E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209620" y="737159"/>
            <a:ext cx="15149456" cy="8521569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297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Trận chiến 10 năm trước, cuộc dời 10 năm sau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" y="-3719514"/>
            <a:ext cx="18835688" cy="175498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/>
          <a:srcRect l="23529" t="20090" r="14325" b="67589"/>
          <a:stretch>
            <a:fillRect/>
          </a:stretch>
        </p:blipFill>
        <p:spPr>
          <a:xfrm>
            <a:off x="200027" y="0"/>
            <a:ext cx="17830800" cy="99930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4354" y="1711132"/>
            <a:ext cx="15681898" cy="10486349"/>
            <a:chOff x="0" y="0"/>
            <a:chExt cx="20909198" cy="13981798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3918298" y="6990899"/>
              <a:ext cx="6990899" cy="6990899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3918298" y="0"/>
              <a:ext cx="6990899" cy="6990899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965499" y="6990899"/>
              <a:ext cx="6990899" cy="6990899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965499" y="0"/>
              <a:ext cx="6990899" cy="6990899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6990899"/>
              <a:ext cx="6990899" cy="6990899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6990899" cy="6990899"/>
            </a:xfrm>
            <a:prstGeom prst="rect">
              <a:avLst/>
            </a:prstGeom>
          </p:spPr>
        </p:pic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3617888">
            <a:off x="3650755" y="6830697"/>
            <a:ext cx="2030149" cy="2411624"/>
          </a:xfrm>
          <a:prstGeom prst="rect">
            <a:avLst/>
          </a:prstGeom>
        </p:spPr>
      </p:pic>
      <p:grpSp>
        <p:nvGrpSpPr>
          <p:cNvPr id="10" name="Group 10"/>
          <p:cNvGrpSpPr/>
          <p:nvPr/>
        </p:nvGrpSpPr>
        <p:grpSpPr>
          <a:xfrm rot="-10800000">
            <a:off x="1127050" y="217303"/>
            <a:ext cx="14826645" cy="7800504"/>
            <a:chOff x="0" y="0"/>
            <a:chExt cx="1620077" cy="570113"/>
          </a:xfrm>
        </p:grpSpPr>
        <p:sp>
          <p:nvSpPr>
            <p:cNvPr id="11" name="Freeform 11"/>
            <p:cNvSpPr/>
            <p:nvPr/>
          </p:nvSpPr>
          <p:spPr>
            <a:xfrm>
              <a:off x="0" y="-1270"/>
              <a:ext cx="1621347" cy="568843"/>
            </a:xfrm>
            <a:custGeom>
              <a:avLst/>
              <a:gdLst/>
              <a:ahLst/>
              <a:cxnLst/>
              <a:rect l="l" t="t" r="r" b="b"/>
              <a:pathLst>
                <a:path w="1621347" h="568843">
                  <a:moveTo>
                    <a:pt x="1609917" y="27940"/>
                  </a:moveTo>
                  <a:cubicBezTo>
                    <a:pt x="1601027" y="24130"/>
                    <a:pt x="1592137" y="21590"/>
                    <a:pt x="1583247" y="21590"/>
                  </a:cubicBezTo>
                  <a:cubicBezTo>
                    <a:pt x="1556577" y="20320"/>
                    <a:pt x="1532395" y="20320"/>
                    <a:pt x="1507127" y="17780"/>
                  </a:cubicBezTo>
                  <a:cubicBezTo>
                    <a:pt x="1449371" y="12700"/>
                    <a:pt x="1392818" y="6350"/>
                    <a:pt x="1335063" y="3810"/>
                  </a:cubicBezTo>
                  <a:cubicBezTo>
                    <a:pt x="1288136" y="1270"/>
                    <a:pt x="1242413" y="3810"/>
                    <a:pt x="1195486" y="2540"/>
                  </a:cubicBezTo>
                  <a:cubicBezTo>
                    <a:pt x="1175031" y="2540"/>
                    <a:pt x="1154576" y="0"/>
                    <a:pt x="1134120" y="2540"/>
                  </a:cubicBezTo>
                  <a:cubicBezTo>
                    <a:pt x="1084787" y="10160"/>
                    <a:pt x="1035454" y="11430"/>
                    <a:pt x="984918" y="8890"/>
                  </a:cubicBezTo>
                  <a:cubicBezTo>
                    <a:pt x="959650" y="7620"/>
                    <a:pt x="934382" y="7620"/>
                    <a:pt x="909113" y="7620"/>
                  </a:cubicBezTo>
                  <a:cubicBezTo>
                    <a:pt x="863390" y="7620"/>
                    <a:pt x="817667" y="7620"/>
                    <a:pt x="771943" y="6350"/>
                  </a:cubicBezTo>
                  <a:cubicBezTo>
                    <a:pt x="723814" y="5080"/>
                    <a:pt x="249734" y="2540"/>
                    <a:pt x="202808" y="1270"/>
                  </a:cubicBezTo>
                  <a:cubicBezTo>
                    <a:pt x="164304" y="0"/>
                    <a:pt x="127003" y="1270"/>
                    <a:pt x="88500" y="1270"/>
                  </a:cubicBezTo>
                  <a:cubicBezTo>
                    <a:pt x="62028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80435"/>
                    <a:pt x="16510" y="100591"/>
                    <a:pt x="17780" y="120394"/>
                  </a:cubicBezTo>
                  <a:cubicBezTo>
                    <a:pt x="19050" y="140550"/>
                    <a:pt x="17780" y="160706"/>
                    <a:pt x="16510" y="181216"/>
                  </a:cubicBezTo>
                  <a:cubicBezTo>
                    <a:pt x="15240" y="202080"/>
                    <a:pt x="2540" y="420970"/>
                    <a:pt x="2540" y="441833"/>
                  </a:cubicBezTo>
                  <a:cubicBezTo>
                    <a:pt x="2540" y="462343"/>
                    <a:pt x="1270" y="482853"/>
                    <a:pt x="0" y="503363"/>
                  </a:cubicBezTo>
                  <a:cubicBezTo>
                    <a:pt x="0" y="514233"/>
                    <a:pt x="3810" y="524393"/>
                    <a:pt x="15240" y="529473"/>
                  </a:cubicBezTo>
                  <a:cubicBezTo>
                    <a:pt x="22860" y="533283"/>
                    <a:pt x="31750" y="535823"/>
                    <a:pt x="40640" y="537093"/>
                  </a:cubicBezTo>
                  <a:cubicBezTo>
                    <a:pt x="87296" y="542173"/>
                    <a:pt x="133020" y="545983"/>
                    <a:pt x="178743" y="551063"/>
                  </a:cubicBezTo>
                  <a:cubicBezTo>
                    <a:pt x="204011" y="553603"/>
                    <a:pt x="229279" y="558683"/>
                    <a:pt x="254547" y="559953"/>
                  </a:cubicBezTo>
                  <a:cubicBezTo>
                    <a:pt x="296661" y="562493"/>
                    <a:pt x="765927" y="563763"/>
                    <a:pt x="808041" y="565033"/>
                  </a:cubicBezTo>
                  <a:cubicBezTo>
                    <a:pt x="814057" y="565033"/>
                    <a:pt x="820073" y="565033"/>
                    <a:pt x="826089" y="565033"/>
                  </a:cubicBezTo>
                  <a:cubicBezTo>
                    <a:pt x="854967" y="565033"/>
                    <a:pt x="885048" y="563763"/>
                    <a:pt x="913926" y="563763"/>
                  </a:cubicBezTo>
                  <a:cubicBezTo>
                    <a:pt x="947617" y="563763"/>
                    <a:pt x="980105" y="565033"/>
                    <a:pt x="1013796" y="565033"/>
                  </a:cubicBezTo>
                  <a:cubicBezTo>
                    <a:pt x="1063129" y="565033"/>
                    <a:pt x="1113665" y="565033"/>
                    <a:pt x="1162998" y="565033"/>
                  </a:cubicBezTo>
                  <a:cubicBezTo>
                    <a:pt x="1208722" y="565033"/>
                    <a:pt x="1254445" y="566303"/>
                    <a:pt x="1300168" y="567573"/>
                  </a:cubicBezTo>
                  <a:cubicBezTo>
                    <a:pt x="1320624" y="567573"/>
                    <a:pt x="1342282" y="568843"/>
                    <a:pt x="1362737" y="568843"/>
                  </a:cubicBezTo>
                  <a:cubicBezTo>
                    <a:pt x="1428916" y="567573"/>
                    <a:pt x="1493891" y="561223"/>
                    <a:pt x="1560387" y="561223"/>
                  </a:cubicBezTo>
                  <a:cubicBezTo>
                    <a:pt x="1564197" y="561223"/>
                    <a:pt x="1569277" y="558683"/>
                    <a:pt x="1573087" y="556143"/>
                  </a:cubicBezTo>
                  <a:cubicBezTo>
                    <a:pt x="1578167" y="552333"/>
                    <a:pt x="1580707" y="545983"/>
                    <a:pt x="1583247" y="543443"/>
                  </a:cubicBezTo>
                  <a:cubicBezTo>
                    <a:pt x="1584517" y="500887"/>
                    <a:pt x="1585787" y="486035"/>
                    <a:pt x="1587057" y="471183"/>
                  </a:cubicBezTo>
                  <a:cubicBezTo>
                    <a:pt x="1588327" y="448198"/>
                    <a:pt x="1598487" y="227540"/>
                    <a:pt x="1599757" y="204555"/>
                  </a:cubicBezTo>
                  <a:cubicBezTo>
                    <a:pt x="1599757" y="190764"/>
                    <a:pt x="1601027" y="176973"/>
                    <a:pt x="1602297" y="163182"/>
                  </a:cubicBezTo>
                  <a:cubicBezTo>
                    <a:pt x="1603567" y="148330"/>
                    <a:pt x="1604837" y="133478"/>
                    <a:pt x="1607377" y="118626"/>
                  </a:cubicBezTo>
                  <a:cubicBezTo>
                    <a:pt x="1608647" y="109785"/>
                    <a:pt x="1608647" y="100591"/>
                    <a:pt x="1613727" y="91751"/>
                  </a:cubicBezTo>
                  <a:cubicBezTo>
                    <a:pt x="1618807" y="81142"/>
                    <a:pt x="1621347" y="70887"/>
                    <a:pt x="1620077" y="44450"/>
                  </a:cubicBezTo>
                  <a:cubicBezTo>
                    <a:pt x="1620077" y="38100"/>
                    <a:pt x="1616267" y="30480"/>
                    <a:pt x="1609917" y="279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37" name="Picture 3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9099235" y="8721799"/>
            <a:ext cx="747656" cy="871209"/>
          </a:xfrm>
          <a:prstGeom prst="rect">
            <a:avLst/>
          </a:prstGeom>
        </p:spPr>
      </p:pic>
      <p:pic>
        <p:nvPicPr>
          <p:cNvPr id="39" name="Picture 3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081304" flipH="1">
            <a:off x="15994613" y="7520352"/>
            <a:ext cx="1744202" cy="3274100"/>
          </a:xfrm>
          <a:prstGeom prst="rect">
            <a:avLst/>
          </a:prstGeom>
        </p:spPr>
      </p:pic>
      <p:pic>
        <p:nvPicPr>
          <p:cNvPr id="40" name="Picture 4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835876">
            <a:off x="-1104664" y="-356076"/>
            <a:ext cx="3884288" cy="2631605"/>
          </a:xfrm>
          <a:prstGeom prst="rect">
            <a:avLst/>
          </a:prstGeom>
        </p:spPr>
      </p:pic>
      <p:pic>
        <p:nvPicPr>
          <p:cNvPr id="41" name="Picture 4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794355" y="1185242"/>
            <a:ext cx="1812778" cy="1377712"/>
          </a:xfrm>
          <a:prstGeom prst="rect">
            <a:avLst/>
          </a:prstGeom>
        </p:spPr>
      </p:pic>
      <p:pic>
        <p:nvPicPr>
          <p:cNvPr id="42" name="Picture 4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flipV="1">
            <a:off x="15931192" y="49754"/>
            <a:ext cx="1838457" cy="2509060"/>
          </a:xfrm>
          <a:prstGeom prst="rect">
            <a:avLst/>
          </a:prstGeom>
        </p:spPr>
      </p:pic>
      <p:pic>
        <p:nvPicPr>
          <p:cNvPr id="67" name="Picture 67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841407" flipV="1">
            <a:off x="-1394539" y="8255756"/>
            <a:ext cx="4616439" cy="3500100"/>
          </a:xfrm>
          <a:prstGeom prst="rect">
            <a:avLst/>
          </a:prstGeom>
        </p:spPr>
      </p:pic>
      <p:grpSp>
        <p:nvGrpSpPr>
          <p:cNvPr id="68" name="Group 68"/>
          <p:cNvGrpSpPr/>
          <p:nvPr/>
        </p:nvGrpSpPr>
        <p:grpSpPr>
          <a:xfrm>
            <a:off x="-463942" y="-169012"/>
            <a:ext cx="19215885" cy="1128739"/>
            <a:chOff x="0" y="0"/>
            <a:chExt cx="5060974" cy="297281"/>
          </a:xfrm>
        </p:grpSpPr>
        <p:sp>
          <p:nvSpPr>
            <p:cNvPr id="69" name="Freeform 69"/>
            <p:cNvSpPr/>
            <p:nvPr/>
          </p:nvSpPr>
          <p:spPr>
            <a:xfrm>
              <a:off x="0" y="0"/>
              <a:ext cx="5060974" cy="297281"/>
            </a:xfrm>
            <a:custGeom>
              <a:avLst/>
              <a:gdLst/>
              <a:ahLst/>
              <a:cxnLst/>
              <a:rect l="l" t="t" r="r" b="b"/>
              <a:pathLst>
                <a:path w="5060974" h="297281">
                  <a:moveTo>
                    <a:pt x="0" y="0"/>
                  </a:moveTo>
                  <a:lnTo>
                    <a:pt x="5060974" y="0"/>
                  </a:lnTo>
                  <a:lnTo>
                    <a:pt x="5060974" y="297281"/>
                  </a:lnTo>
                  <a:lnTo>
                    <a:pt x="0" y="297281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70" name="TextBox 70"/>
            <p:cNvSpPr txBox="1"/>
            <p:nvPr/>
          </p:nvSpPr>
          <p:spPr>
            <a:xfrm>
              <a:off x="0" y="-142875"/>
              <a:ext cx="812800" cy="9556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71" name="Group 71"/>
          <p:cNvGrpSpPr/>
          <p:nvPr/>
        </p:nvGrpSpPr>
        <p:grpSpPr>
          <a:xfrm>
            <a:off x="521401" y="346821"/>
            <a:ext cx="230366" cy="227985"/>
            <a:chOff x="0" y="0"/>
            <a:chExt cx="430289" cy="425841"/>
          </a:xfrm>
        </p:grpSpPr>
        <p:sp>
          <p:nvSpPr>
            <p:cNvPr id="72" name="Freeform 72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EA552B">
                <a:alpha val="64706"/>
              </a:srgbClr>
            </a:solidFill>
          </p:spPr>
        </p:sp>
        <p:sp>
          <p:nvSpPr>
            <p:cNvPr id="73" name="TextBox 73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74" name="Group 74"/>
          <p:cNvGrpSpPr/>
          <p:nvPr/>
        </p:nvGrpSpPr>
        <p:grpSpPr>
          <a:xfrm>
            <a:off x="841372" y="346821"/>
            <a:ext cx="230366" cy="227985"/>
            <a:chOff x="0" y="0"/>
            <a:chExt cx="430289" cy="425841"/>
          </a:xfrm>
        </p:grpSpPr>
        <p:sp>
          <p:nvSpPr>
            <p:cNvPr id="75" name="Freeform 75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FECD1A">
                <a:alpha val="64706"/>
              </a:srgbClr>
            </a:solidFill>
          </p:spPr>
        </p:sp>
        <p:sp>
          <p:nvSpPr>
            <p:cNvPr id="76" name="TextBox 76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77" name="Group 77"/>
          <p:cNvGrpSpPr/>
          <p:nvPr/>
        </p:nvGrpSpPr>
        <p:grpSpPr>
          <a:xfrm>
            <a:off x="1161343" y="346821"/>
            <a:ext cx="230366" cy="227985"/>
            <a:chOff x="0" y="0"/>
            <a:chExt cx="430289" cy="425841"/>
          </a:xfrm>
        </p:grpSpPr>
        <p:sp>
          <p:nvSpPr>
            <p:cNvPr id="78" name="Freeform 78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4CA96D">
                <a:alpha val="64706"/>
              </a:srgbClr>
            </a:solidFill>
          </p:spPr>
        </p:sp>
        <p:sp>
          <p:nvSpPr>
            <p:cNvPr id="79" name="TextBox 79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95E609C-BAE0-8BAC-F64E-EED8C40DD457}"/>
                  </a:ext>
                </a:extLst>
              </p:cNvPr>
              <p:cNvSpPr txBox="1"/>
              <p:nvPr/>
            </p:nvSpPr>
            <p:spPr>
              <a:xfrm>
                <a:off x="2517977" y="1225623"/>
                <a:ext cx="11994063" cy="24857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24 (SGK – 84)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o tam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𝑀</m:t>
                    </m:r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𝑀</m:t>
                    </m:r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𝐴𝐶</m:t>
                    </m:r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95E609C-BAE0-8BAC-F64E-EED8C40DD4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7977" y="1225623"/>
                <a:ext cx="11994063" cy="2485745"/>
              </a:xfrm>
              <a:prstGeom prst="rect">
                <a:avLst/>
              </a:prstGeom>
              <a:blipFill>
                <a:blip r:embed="rId18"/>
                <a:stretch>
                  <a:fillRect l="-1524" r="-1575" b="-8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593D4562-963C-5E8B-27FA-CABE07D26420}"/>
              </a:ext>
            </a:extLst>
          </p:cNvPr>
          <p:cNvGrpSpPr/>
          <p:nvPr/>
        </p:nvGrpSpPr>
        <p:grpSpPr>
          <a:xfrm>
            <a:off x="10046558" y="2917088"/>
            <a:ext cx="5404655" cy="5999355"/>
            <a:chOff x="10046558" y="2917088"/>
            <a:chExt cx="5404655" cy="5999355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9D291259-D255-64A2-9BD4-9640AD9E2C68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10046558" y="2917088"/>
              <a:ext cx="5404655" cy="5999355"/>
            </a:xfrm>
            <a:prstGeom prst="rect">
              <a:avLst/>
            </a:prstGeom>
          </p:spPr>
        </p:pic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E33F603E-82AC-A869-FC98-6321BED0151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1608863" y="5623902"/>
              <a:ext cx="239148" cy="44827"/>
            </a:xfrm>
            <a:prstGeom prst="line">
              <a:avLst/>
            </a:prstGeom>
            <a:solidFill>
              <a:srgbClr val="FFFFCC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730F1E9B-ED59-3BED-B889-E64689F08D3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3761964" y="5646315"/>
              <a:ext cx="239148" cy="44827"/>
            </a:xfrm>
            <a:prstGeom prst="line">
              <a:avLst/>
            </a:prstGeom>
            <a:solidFill>
              <a:srgbClr val="FFFFCC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157043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172" y="599868"/>
            <a:ext cx="18083656" cy="9087264"/>
            <a:chOff x="0" y="0"/>
            <a:chExt cx="24111541" cy="12116352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 cstate="print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 rot="-5400000">
              <a:off x="-30291" y="30291"/>
              <a:ext cx="12116352" cy="12055771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 cstate="print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 rot="-5400000">
              <a:off x="12025480" y="30291"/>
              <a:ext cx="12116352" cy="12055771"/>
            </a:xfrm>
            <a:prstGeom prst="rect">
              <a:avLst/>
            </a:prstGeom>
          </p:spPr>
        </p:pic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8624761">
            <a:off x="6081773" y="-1710103"/>
            <a:ext cx="4002368" cy="3420205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1232993">
            <a:off x="16811715" y="517024"/>
            <a:ext cx="486337" cy="715201"/>
          </a:xfrm>
          <a:prstGeom prst="rect">
            <a:avLst/>
          </a:prstGeom>
        </p:spPr>
      </p:pic>
      <p:grpSp>
        <p:nvGrpSpPr>
          <p:cNvPr id="12" name="Group 6">
            <a:extLst>
              <a:ext uri="{FF2B5EF4-FFF2-40B4-BE49-F238E27FC236}">
                <a16:creationId xmlns:a16="http://schemas.microsoft.com/office/drawing/2014/main" id="{9A74FA1A-A526-4BFD-7EEA-E67F1F04E7EE}"/>
              </a:ext>
            </a:extLst>
          </p:cNvPr>
          <p:cNvGrpSpPr/>
          <p:nvPr/>
        </p:nvGrpSpPr>
        <p:grpSpPr>
          <a:xfrm>
            <a:off x="521401" y="1160583"/>
            <a:ext cx="17245198" cy="8249627"/>
            <a:chOff x="0" y="0"/>
            <a:chExt cx="4541945" cy="2172741"/>
          </a:xfrm>
        </p:grpSpPr>
        <p:sp>
          <p:nvSpPr>
            <p:cNvPr id="13" name="Freeform 7">
              <a:extLst>
                <a:ext uri="{FF2B5EF4-FFF2-40B4-BE49-F238E27FC236}">
                  <a16:creationId xmlns:a16="http://schemas.microsoft.com/office/drawing/2014/main" id="{85DD4660-D124-46EF-861E-91232F65BF1D}"/>
                </a:ext>
              </a:extLst>
            </p:cNvPr>
            <p:cNvSpPr/>
            <p:nvPr/>
          </p:nvSpPr>
          <p:spPr>
            <a:xfrm>
              <a:off x="0" y="0"/>
              <a:ext cx="4541945" cy="2172741"/>
            </a:xfrm>
            <a:custGeom>
              <a:avLst/>
              <a:gdLst/>
              <a:ahLst/>
              <a:cxnLst/>
              <a:rect l="l" t="t" r="r" b="b"/>
              <a:pathLst>
                <a:path w="4541945" h="2172741">
                  <a:moveTo>
                    <a:pt x="0" y="0"/>
                  </a:moveTo>
                  <a:lnTo>
                    <a:pt x="4541945" y="0"/>
                  </a:lnTo>
                  <a:lnTo>
                    <a:pt x="4541945" y="2172741"/>
                  </a:lnTo>
                  <a:lnTo>
                    <a:pt x="0" y="2172741"/>
                  </a:lnTo>
                  <a:close/>
                </a:path>
              </a:pathLst>
            </a:custGeom>
            <a:solidFill>
              <a:srgbClr val="FFFFFF"/>
            </a:solidFill>
            <a:ln>
              <a:solidFill>
                <a:srgbClr val="000000"/>
              </a:solidFill>
            </a:ln>
          </p:spPr>
        </p:sp>
        <p:sp>
          <p:nvSpPr>
            <p:cNvPr id="14" name="TextBox 8">
              <a:extLst>
                <a:ext uri="{FF2B5EF4-FFF2-40B4-BE49-F238E27FC236}">
                  <a16:creationId xmlns:a16="http://schemas.microsoft.com/office/drawing/2014/main" id="{70CEE183-8D70-71E7-7D5D-BE602F0202BA}"/>
                </a:ext>
              </a:extLst>
            </p:cNvPr>
            <p:cNvSpPr txBox="1"/>
            <p:nvPr/>
          </p:nvSpPr>
          <p:spPr>
            <a:xfrm>
              <a:off x="0" y="-142875"/>
              <a:ext cx="812800" cy="9556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465170" y="7821708"/>
            <a:ext cx="4310854" cy="373084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-374666" y="-51183"/>
            <a:ext cx="2821311" cy="2978351"/>
          </a:xfrm>
          <a:prstGeom prst="rect">
            <a:avLst/>
          </a:prstGeom>
        </p:spPr>
      </p:pic>
      <p:sp>
        <p:nvSpPr>
          <p:cNvPr id="5" name="Hộp Văn bản 36">
            <a:extLst>
              <a:ext uri="{FF2B5EF4-FFF2-40B4-BE49-F238E27FC236}">
                <a16:creationId xmlns:a16="http://schemas.microsoft.com/office/drawing/2014/main" id="{58AA10C8-7B07-5006-AE64-DC44240F205F}"/>
              </a:ext>
            </a:extLst>
          </p:cNvPr>
          <p:cNvSpPr txBox="1"/>
          <p:nvPr/>
        </p:nvSpPr>
        <p:spPr>
          <a:xfrm>
            <a:off x="8199760" y="1437993"/>
            <a:ext cx="1982482" cy="1081980"/>
          </a:xfrm>
          <a:prstGeom prst="wedgeEllipseCallout">
            <a:avLst/>
          </a:prstGeom>
          <a:solidFill>
            <a:srgbClr val="FEAB82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8B6EE43-EE95-9D34-CB6C-D857DB9ED94E}"/>
                  </a:ext>
                </a:extLst>
              </p:cNvPr>
              <p:cNvSpPr txBox="1"/>
              <p:nvPr/>
            </p:nvSpPr>
            <p:spPr>
              <a:xfrm>
                <a:off x="1093531" y="2462738"/>
                <a:ext cx="12781443" cy="67873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nl-NL" sz="40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∆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𝐵𝑀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∆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𝐶𝑀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c.g.c) vì: </a:t>
                </a:r>
              </a:p>
              <a:p>
                <a:pPr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nl-NL" sz="4000" dirty="0">
                    <a:effectLst/>
                    <a:ea typeface="Cambria Math" panose="02040503050406030204" pitchFamily="18" charset="0"/>
                    <a:cs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𝐵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𝐶</m:t>
                    </m:r>
                  </m:oMath>
                </a14:m>
                <a:r>
                  <a:rPr lang="nl-NL" sz="4000" i="0" dirty="0">
                    <a:effectLst/>
                    <a:latin typeface="+mj-lt"/>
                    <a:ea typeface="Cambria Math" panose="02040503050406030204" pitchFamily="18" charset="0"/>
                    <a:cs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nl-NL" sz="4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𝐵𝑀</m:t>
                    </m:r>
                    <m:r>
                      <a:rPr lang="nl-NL" sz="4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nl-NL" sz="4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𝐶𝑀</m:t>
                    </m:r>
                  </m:oMath>
                </a14:m>
                <a:r>
                  <a:rPr lang="nl-NL" sz="4000" i="0" dirty="0">
                    <a:effectLst/>
                    <a:latin typeface="+mj-lt"/>
                    <a:ea typeface="Cambria Math" panose="02040503050406030204" pitchFamily="18" charset="0"/>
                    <a:cs typeface="Cambria Math" panose="02040503050406030204" pitchFamily="18" charset="0"/>
                  </a:rPr>
                  <a:t>;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4000" dirty="0">
                    <a:latin typeface="+mj-lt"/>
                    <a:ea typeface="Cambria Math" panose="02040503050406030204" pitchFamily="18" charset="0"/>
                    <a:cs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𝐴𝐵𝑀</m:t>
                        </m:r>
                      </m:e>
                    </m:acc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𝐴𝐶𝑀</m:t>
                        </m:r>
                      </m:e>
                    </m:acc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do </a:t>
                </a:r>
                <a14:m>
                  <m:oMath xmlns:m="http://schemas.openxmlformats.org/officeDocument/2006/math">
                    <m:r>
                      <a:rPr lang="nl-NL" sz="40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∆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ân tại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).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o đ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𝑀𝐴𝐵</m:t>
                        </m:r>
                      </m:e>
                    </m:acc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𝑀𝐴𝐶</m:t>
                        </m:r>
                      </m:e>
                    </m:acc>
                  </m:oMath>
                </a14:m>
                <a:endParaRPr lang="nl-NL" sz="4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𝑀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 tia phân giác của góc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𝐵𝐴𝐶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ồng thời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𝐴𝑀𝐵</m:t>
                        </m:r>
                      </m:e>
                    </m:acc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𝐴𝑀𝐶</m:t>
                        </m:r>
                      </m:e>
                    </m:acc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180</m:t>
                            </m:r>
                          </m:e>
                          <m:sup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</m:num>
                      <m:den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hay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𝑀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⊥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𝐵𝐶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8B6EE43-EE95-9D34-CB6C-D857DB9ED9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531" y="2462738"/>
                <a:ext cx="12781443" cy="6787307"/>
              </a:xfrm>
              <a:prstGeom prst="rect">
                <a:avLst/>
              </a:prstGeom>
              <a:blipFill>
                <a:blip r:embed="rId12"/>
                <a:stretch>
                  <a:fillRect l="-1669" b="-8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9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15377580" y="-198421"/>
            <a:ext cx="4932649" cy="543678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CF55E22-9216-CFDC-B009-D3FD9F54DB2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136597" y="1454321"/>
            <a:ext cx="5407621" cy="5998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6560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EFD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9000451" y="-141897"/>
            <a:ext cx="9663674" cy="10570794"/>
            <a:chOff x="0" y="0"/>
            <a:chExt cx="2545165" cy="2784078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545165" cy="2784078"/>
            </a:xfrm>
            <a:custGeom>
              <a:avLst/>
              <a:gdLst/>
              <a:ahLst/>
              <a:cxnLst/>
              <a:rect l="l" t="t" r="r" b="b"/>
              <a:pathLst>
                <a:path w="2545165" h="2784078">
                  <a:moveTo>
                    <a:pt x="0" y="0"/>
                  </a:moveTo>
                  <a:lnTo>
                    <a:pt x="2545165" y="0"/>
                  </a:lnTo>
                  <a:lnTo>
                    <a:pt x="2545165" y="2784078"/>
                  </a:lnTo>
                  <a:lnTo>
                    <a:pt x="0" y="2784078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142875"/>
              <a:ext cx="812800" cy="9556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-1331605" y="-981313"/>
            <a:ext cx="15681898" cy="10486349"/>
            <a:chOff x="0" y="0"/>
            <a:chExt cx="20909198" cy="13981798"/>
          </a:xfrm>
        </p:grpSpPr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3918298" y="6990899"/>
              <a:ext cx="6990899" cy="6990899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3918298" y="0"/>
              <a:ext cx="6990899" cy="6990899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965499" y="6990899"/>
              <a:ext cx="6990899" cy="6990899"/>
            </a:xfrm>
            <a:prstGeom prst="rect">
              <a:avLst/>
            </a:prstGeom>
          </p:spPr>
        </p:pic>
        <p:pic>
          <p:nvPicPr>
            <p:cNvPr id="9" name="Picture 9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965499" y="0"/>
              <a:ext cx="6990899" cy="6990899"/>
            </a:xfrm>
            <a:prstGeom prst="rect">
              <a:avLst/>
            </a:prstGeom>
          </p:spPr>
        </p:pic>
        <p:pic>
          <p:nvPicPr>
            <p:cNvPr id="10" name="Picture 10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6990899"/>
              <a:ext cx="6990899" cy="6990899"/>
            </a:xfrm>
            <a:prstGeom prst="rect">
              <a:avLst/>
            </a:prstGeom>
          </p:spPr>
        </p:pic>
        <p:pic>
          <p:nvPicPr>
            <p:cNvPr id="11" name="Picture 11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6990899" cy="6990899"/>
            </a:xfrm>
            <a:prstGeom prst="rect">
              <a:avLst/>
            </a:prstGeom>
          </p:spPr>
        </p:pic>
      </p:grpSp>
      <p:pic>
        <p:nvPicPr>
          <p:cNvPr id="12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>
            <a:off x="15725233" y="-981313"/>
            <a:ext cx="4310854" cy="3730848"/>
          </a:xfrm>
          <a:prstGeom prst="rect">
            <a:avLst/>
          </a:prstGeom>
        </p:spPr>
      </p:pic>
      <p:grpSp>
        <p:nvGrpSpPr>
          <p:cNvPr id="13" name="Group 13"/>
          <p:cNvGrpSpPr/>
          <p:nvPr/>
        </p:nvGrpSpPr>
        <p:grpSpPr>
          <a:xfrm>
            <a:off x="1228200" y="2604010"/>
            <a:ext cx="5784422" cy="6319046"/>
            <a:chOff x="0" y="0"/>
            <a:chExt cx="1523469" cy="1664275"/>
          </a:xfrm>
        </p:grpSpPr>
        <p:sp>
          <p:nvSpPr>
            <p:cNvPr id="14" name="Freeform 14"/>
            <p:cNvSpPr/>
            <p:nvPr/>
          </p:nvSpPr>
          <p:spPr>
            <a:xfrm>
              <a:off x="0" y="0"/>
              <a:ext cx="1523469" cy="1664275"/>
            </a:xfrm>
            <a:custGeom>
              <a:avLst/>
              <a:gdLst/>
              <a:ahLst/>
              <a:cxnLst/>
              <a:rect l="l" t="t" r="r" b="b"/>
              <a:pathLst>
                <a:path w="1523469" h="1664275">
                  <a:moveTo>
                    <a:pt x="0" y="0"/>
                  </a:moveTo>
                  <a:lnTo>
                    <a:pt x="1523469" y="0"/>
                  </a:lnTo>
                  <a:lnTo>
                    <a:pt x="1523469" y="1664275"/>
                  </a:lnTo>
                  <a:lnTo>
                    <a:pt x="0" y="1664275"/>
                  </a:lnTo>
                  <a:close/>
                </a:path>
              </a:pathLst>
            </a:custGeom>
            <a:solidFill>
              <a:srgbClr val="FFFFFF"/>
            </a:solidFill>
            <a:ln>
              <a:solidFill>
                <a:srgbClr val="000000"/>
              </a:solidFill>
            </a:ln>
          </p:spPr>
        </p:sp>
        <p:sp>
          <p:nvSpPr>
            <p:cNvPr id="15" name="TextBox 15"/>
            <p:cNvSpPr txBox="1"/>
            <p:nvPr/>
          </p:nvSpPr>
          <p:spPr>
            <a:xfrm>
              <a:off x="0" y="-142875"/>
              <a:ext cx="812800" cy="9556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7" name="Nhóm 26">
            <a:extLst>
              <a:ext uri="{FF2B5EF4-FFF2-40B4-BE49-F238E27FC236}">
                <a16:creationId xmlns:a16="http://schemas.microsoft.com/office/drawing/2014/main" id="{8276B809-DD44-23FE-EC7C-69A528E04C85}"/>
              </a:ext>
            </a:extLst>
          </p:cNvPr>
          <p:cNvGrpSpPr/>
          <p:nvPr/>
        </p:nvGrpSpPr>
        <p:grpSpPr>
          <a:xfrm>
            <a:off x="7012621" y="2589722"/>
            <a:ext cx="2315003" cy="5298238"/>
            <a:chOff x="7012621" y="2589722"/>
            <a:chExt cx="4179950" cy="5298238"/>
          </a:xfrm>
        </p:grpSpPr>
        <p:sp>
          <p:nvSpPr>
            <p:cNvPr id="16" name="AutoShape 16"/>
            <p:cNvSpPr/>
            <p:nvPr/>
          </p:nvSpPr>
          <p:spPr>
            <a:xfrm>
              <a:off x="7012621" y="5140388"/>
              <a:ext cx="957273" cy="0"/>
            </a:xfrm>
            <a:prstGeom prst="line">
              <a:avLst/>
            </a:prstGeom>
            <a:ln w="28575" cap="flat">
              <a:solidFill>
                <a:srgbClr val="F68B28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7" name="AutoShape 17"/>
            <p:cNvSpPr/>
            <p:nvPr/>
          </p:nvSpPr>
          <p:spPr>
            <a:xfrm rot="-5400000">
              <a:off x="5260570" y="5238841"/>
              <a:ext cx="5298238" cy="0"/>
            </a:xfrm>
            <a:prstGeom prst="line">
              <a:avLst/>
            </a:prstGeom>
            <a:ln w="28575" cap="flat">
              <a:solidFill>
                <a:srgbClr val="F68B28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8" name="AutoShape 18"/>
            <p:cNvSpPr/>
            <p:nvPr/>
          </p:nvSpPr>
          <p:spPr>
            <a:xfrm rot="-10800000">
              <a:off x="7895402" y="2604010"/>
              <a:ext cx="3297169" cy="0"/>
            </a:xfrm>
            <a:prstGeom prst="line">
              <a:avLst/>
            </a:prstGeom>
            <a:ln w="28575" cap="flat">
              <a:solidFill>
                <a:srgbClr val="F68B28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9" name="AutoShape 19"/>
            <p:cNvSpPr/>
            <p:nvPr/>
          </p:nvSpPr>
          <p:spPr>
            <a:xfrm rot="-10800000">
              <a:off x="7895402" y="7873673"/>
              <a:ext cx="3297169" cy="0"/>
            </a:xfrm>
            <a:prstGeom prst="line">
              <a:avLst/>
            </a:prstGeom>
            <a:ln w="28575" cap="flat">
              <a:solidFill>
                <a:srgbClr val="F68B28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0" name="AutoShape 20"/>
            <p:cNvSpPr/>
            <p:nvPr/>
          </p:nvSpPr>
          <p:spPr>
            <a:xfrm rot="-10800000">
              <a:off x="7895402" y="5143500"/>
              <a:ext cx="3297169" cy="0"/>
            </a:xfrm>
            <a:prstGeom prst="line">
              <a:avLst/>
            </a:prstGeom>
            <a:ln w="28575" cap="flat">
              <a:solidFill>
                <a:srgbClr val="F68B28"/>
              </a:solidFill>
              <a:prstDash val="solid"/>
              <a:headEnd type="none" w="sm" len="sm"/>
              <a:tailEnd type="none" w="sm" len="sm"/>
            </a:ln>
          </p:spPr>
        </p:sp>
      </p:grpSp>
      <p:pic>
        <p:nvPicPr>
          <p:cNvPr id="22" name="Picture 2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405147">
            <a:off x="5685058" y="3579260"/>
            <a:ext cx="409495" cy="494112"/>
          </a:xfrm>
          <a:prstGeom prst="rect">
            <a:avLst/>
          </a:prstGeom>
        </p:spPr>
      </p:pic>
      <p:pic>
        <p:nvPicPr>
          <p:cNvPr id="23" name="Picture 2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163248">
            <a:off x="6044358" y="4018055"/>
            <a:ext cx="277360" cy="334673"/>
          </a:xfrm>
          <a:prstGeom prst="rect">
            <a:avLst/>
          </a:prstGeom>
        </p:spPr>
      </p:pic>
      <p:pic>
        <p:nvPicPr>
          <p:cNvPr id="24" name="Picture 2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2699999" flipH="1">
            <a:off x="9988302" y="469707"/>
            <a:ext cx="2408537" cy="2106375"/>
          </a:xfrm>
          <a:prstGeom prst="rect">
            <a:avLst/>
          </a:prstGeom>
        </p:spPr>
      </p:pic>
      <p:pic>
        <p:nvPicPr>
          <p:cNvPr id="36" name="Picture 3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843523" flipH="1">
            <a:off x="352184" y="7549473"/>
            <a:ext cx="1629540" cy="1935739"/>
          </a:xfrm>
          <a:prstGeom prst="rect">
            <a:avLst/>
          </a:prstGeom>
        </p:spPr>
      </p:pic>
      <p:pic>
        <p:nvPicPr>
          <p:cNvPr id="37" name="Picture 37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1652515" flipH="1">
            <a:off x="15628067" y="7201024"/>
            <a:ext cx="3262466" cy="3444062"/>
          </a:xfrm>
          <a:prstGeom prst="rect">
            <a:avLst/>
          </a:prstGeom>
        </p:spPr>
      </p:pic>
      <p:pic>
        <p:nvPicPr>
          <p:cNvPr id="39" name="Picture 3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8624761">
            <a:off x="-246115" y="-877446"/>
            <a:ext cx="2205681" cy="1884854"/>
          </a:xfrm>
          <a:prstGeom prst="rect">
            <a:avLst/>
          </a:prstGeom>
        </p:spPr>
      </p:pic>
      <p:pic>
        <p:nvPicPr>
          <p:cNvPr id="40" name="Picture 4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flipH="1">
            <a:off x="17753175" y="5097114"/>
            <a:ext cx="747656" cy="871209"/>
          </a:xfrm>
          <a:prstGeom prst="rect">
            <a:avLst/>
          </a:prstGeom>
        </p:spPr>
      </p:pic>
      <p:grpSp>
        <p:nvGrpSpPr>
          <p:cNvPr id="41" name="Group 41"/>
          <p:cNvGrpSpPr/>
          <p:nvPr/>
        </p:nvGrpSpPr>
        <p:grpSpPr>
          <a:xfrm>
            <a:off x="1228200" y="1713608"/>
            <a:ext cx="5784422" cy="940677"/>
            <a:chOff x="0" y="0"/>
            <a:chExt cx="1523469" cy="247750"/>
          </a:xfrm>
        </p:grpSpPr>
        <p:sp>
          <p:nvSpPr>
            <p:cNvPr id="42" name="Freeform 42"/>
            <p:cNvSpPr/>
            <p:nvPr/>
          </p:nvSpPr>
          <p:spPr>
            <a:xfrm>
              <a:off x="0" y="0"/>
              <a:ext cx="1523469" cy="247750"/>
            </a:xfrm>
            <a:custGeom>
              <a:avLst/>
              <a:gdLst/>
              <a:ahLst/>
              <a:cxnLst/>
              <a:rect l="l" t="t" r="r" b="b"/>
              <a:pathLst>
                <a:path w="1523469" h="247750">
                  <a:moveTo>
                    <a:pt x="0" y="0"/>
                  </a:moveTo>
                  <a:lnTo>
                    <a:pt x="1523469" y="0"/>
                  </a:lnTo>
                  <a:lnTo>
                    <a:pt x="1523469" y="247750"/>
                  </a:lnTo>
                  <a:lnTo>
                    <a:pt x="0" y="247750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3" name="TextBox 43"/>
            <p:cNvSpPr txBox="1"/>
            <p:nvPr/>
          </p:nvSpPr>
          <p:spPr>
            <a:xfrm>
              <a:off x="0" y="-142875"/>
              <a:ext cx="812800" cy="9556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44" name="Group 44"/>
          <p:cNvGrpSpPr/>
          <p:nvPr/>
        </p:nvGrpSpPr>
        <p:grpSpPr>
          <a:xfrm>
            <a:off x="1690789" y="2079479"/>
            <a:ext cx="230366" cy="227985"/>
            <a:chOff x="0" y="0"/>
            <a:chExt cx="430289" cy="425841"/>
          </a:xfrm>
        </p:grpSpPr>
        <p:sp>
          <p:nvSpPr>
            <p:cNvPr id="45" name="Freeform 45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EA552B">
                <a:alpha val="64706"/>
              </a:srgbClr>
            </a:solidFill>
          </p:spPr>
        </p:sp>
        <p:sp>
          <p:nvSpPr>
            <p:cNvPr id="46" name="TextBox 46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47" name="Group 47"/>
          <p:cNvGrpSpPr/>
          <p:nvPr/>
        </p:nvGrpSpPr>
        <p:grpSpPr>
          <a:xfrm>
            <a:off x="2010760" y="2079479"/>
            <a:ext cx="230366" cy="227985"/>
            <a:chOff x="0" y="0"/>
            <a:chExt cx="430289" cy="425841"/>
          </a:xfrm>
        </p:grpSpPr>
        <p:sp>
          <p:nvSpPr>
            <p:cNvPr id="48" name="Freeform 48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FECD1A">
                <a:alpha val="64706"/>
              </a:srgbClr>
            </a:solidFill>
          </p:spPr>
        </p:sp>
        <p:sp>
          <p:nvSpPr>
            <p:cNvPr id="49" name="TextBox 49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0" name="Group 50"/>
          <p:cNvGrpSpPr/>
          <p:nvPr/>
        </p:nvGrpSpPr>
        <p:grpSpPr>
          <a:xfrm>
            <a:off x="2330730" y="2079479"/>
            <a:ext cx="230366" cy="227985"/>
            <a:chOff x="0" y="0"/>
            <a:chExt cx="430289" cy="425841"/>
          </a:xfrm>
        </p:grpSpPr>
        <p:sp>
          <p:nvSpPr>
            <p:cNvPr id="51" name="Freeform 51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4CA96D">
                <a:alpha val="64706"/>
              </a:srgbClr>
            </a:solidFill>
          </p:spPr>
        </p:sp>
        <p:sp>
          <p:nvSpPr>
            <p:cNvPr id="52" name="TextBox 52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7DC7DCF7-DF11-49B1-49CD-8E8CF5ECBAFA}"/>
              </a:ext>
            </a:extLst>
          </p:cNvPr>
          <p:cNvSpPr txBox="1"/>
          <p:nvPr/>
        </p:nvSpPr>
        <p:spPr>
          <a:xfrm>
            <a:off x="1156609" y="4059930"/>
            <a:ext cx="5784423" cy="2951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grpSp>
        <p:nvGrpSpPr>
          <p:cNvPr id="53" name="Nhóm 52">
            <a:extLst>
              <a:ext uri="{FF2B5EF4-FFF2-40B4-BE49-F238E27FC236}">
                <a16:creationId xmlns:a16="http://schemas.microsoft.com/office/drawing/2014/main" id="{A9B4B665-AFF8-403F-4040-0C2DCB5538D8}"/>
              </a:ext>
            </a:extLst>
          </p:cNvPr>
          <p:cNvGrpSpPr/>
          <p:nvPr/>
        </p:nvGrpSpPr>
        <p:grpSpPr>
          <a:xfrm>
            <a:off x="9335537" y="1333507"/>
            <a:ext cx="9200616" cy="2580597"/>
            <a:chOff x="9335537" y="1333507"/>
            <a:chExt cx="9200616" cy="2580597"/>
          </a:xfrm>
        </p:grpSpPr>
        <p:grpSp>
          <p:nvGrpSpPr>
            <p:cNvPr id="25" name="Group 25"/>
            <p:cNvGrpSpPr/>
            <p:nvPr/>
          </p:nvGrpSpPr>
          <p:grpSpPr>
            <a:xfrm rot="-5400000">
              <a:off x="12710789" y="-2041745"/>
              <a:ext cx="2450111" cy="9200616"/>
              <a:chOff x="0" y="0"/>
              <a:chExt cx="459843" cy="1323257"/>
            </a:xfrm>
          </p:grpSpPr>
          <p:sp>
            <p:nvSpPr>
              <p:cNvPr id="26" name="Freeform 26"/>
              <p:cNvSpPr/>
              <p:nvPr/>
            </p:nvSpPr>
            <p:spPr>
              <a:xfrm>
                <a:off x="0" y="-1270"/>
                <a:ext cx="461113" cy="1321987"/>
              </a:xfrm>
              <a:custGeom>
                <a:avLst/>
                <a:gdLst/>
                <a:ahLst/>
                <a:cxnLst/>
                <a:rect l="l" t="t" r="r" b="b"/>
                <a:pathLst>
                  <a:path w="461113" h="1321987">
                    <a:moveTo>
                      <a:pt x="449684" y="27940"/>
                    </a:moveTo>
                    <a:cubicBezTo>
                      <a:pt x="440793" y="24130"/>
                      <a:pt x="431904" y="21590"/>
                      <a:pt x="423014" y="21590"/>
                    </a:cubicBezTo>
                    <a:cubicBezTo>
                      <a:pt x="396344" y="20320"/>
                      <a:pt x="389185" y="20320"/>
                      <a:pt x="383514" y="17780"/>
                    </a:cubicBezTo>
                    <a:cubicBezTo>
                      <a:pt x="370553" y="12700"/>
                      <a:pt x="357861" y="6350"/>
                      <a:pt x="344900" y="3810"/>
                    </a:cubicBezTo>
                    <a:cubicBezTo>
                      <a:pt x="334368" y="1270"/>
                      <a:pt x="324107" y="3810"/>
                      <a:pt x="313576" y="2540"/>
                    </a:cubicBezTo>
                    <a:cubicBezTo>
                      <a:pt x="308985" y="2540"/>
                      <a:pt x="304395" y="0"/>
                      <a:pt x="299804" y="2540"/>
                    </a:cubicBezTo>
                    <a:cubicBezTo>
                      <a:pt x="288733" y="10160"/>
                      <a:pt x="277662" y="11430"/>
                      <a:pt x="266320" y="8890"/>
                    </a:cubicBezTo>
                    <a:cubicBezTo>
                      <a:pt x="260650" y="7620"/>
                      <a:pt x="254979" y="7620"/>
                      <a:pt x="249308" y="7620"/>
                    </a:cubicBezTo>
                    <a:cubicBezTo>
                      <a:pt x="239047" y="7620"/>
                      <a:pt x="228786" y="7620"/>
                      <a:pt x="218525" y="6350"/>
                    </a:cubicBezTo>
                    <a:cubicBezTo>
                      <a:pt x="207723" y="5080"/>
                      <a:pt x="101330" y="2540"/>
                      <a:pt x="90799" y="1270"/>
                    </a:cubicBezTo>
                    <a:cubicBezTo>
                      <a:pt x="82158" y="0"/>
                      <a:pt x="73787" y="1270"/>
                      <a:pt x="65146" y="1270"/>
                    </a:cubicBezTo>
                    <a:cubicBezTo>
                      <a:pt x="59205" y="1270"/>
                      <a:pt x="33020" y="3810"/>
                      <a:pt x="5080" y="5080"/>
                    </a:cubicBezTo>
                    <a:cubicBezTo>
                      <a:pt x="3810" y="5080"/>
                      <a:pt x="2540" y="7620"/>
                      <a:pt x="0" y="8890"/>
                    </a:cubicBezTo>
                    <a:cubicBezTo>
                      <a:pt x="1270" y="21590"/>
                      <a:pt x="3810" y="34290"/>
                      <a:pt x="5080" y="46990"/>
                    </a:cubicBezTo>
                    <a:cubicBezTo>
                      <a:pt x="15240" y="105340"/>
                      <a:pt x="16510" y="160026"/>
                      <a:pt x="17780" y="213752"/>
                    </a:cubicBezTo>
                    <a:cubicBezTo>
                      <a:pt x="19050" y="268438"/>
                      <a:pt x="17780" y="323123"/>
                      <a:pt x="16510" y="378768"/>
                    </a:cubicBezTo>
                    <a:cubicBezTo>
                      <a:pt x="15240" y="435373"/>
                      <a:pt x="2540" y="1029239"/>
                      <a:pt x="2540" y="1085844"/>
                    </a:cubicBezTo>
                    <a:cubicBezTo>
                      <a:pt x="2540" y="1141489"/>
                      <a:pt x="1270" y="1197134"/>
                      <a:pt x="0" y="1252779"/>
                    </a:cubicBezTo>
                    <a:cubicBezTo>
                      <a:pt x="0" y="1267377"/>
                      <a:pt x="3810" y="1277537"/>
                      <a:pt x="15240" y="1282617"/>
                    </a:cubicBezTo>
                    <a:cubicBezTo>
                      <a:pt x="22860" y="1286427"/>
                      <a:pt x="31750" y="1288967"/>
                      <a:pt x="40640" y="1290237"/>
                    </a:cubicBezTo>
                    <a:cubicBezTo>
                      <a:pt x="64876" y="1295317"/>
                      <a:pt x="75137" y="1299127"/>
                      <a:pt x="85398" y="1304207"/>
                    </a:cubicBezTo>
                    <a:cubicBezTo>
                      <a:pt x="91069" y="1306747"/>
                      <a:pt x="96740" y="1311827"/>
                      <a:pt x="102410" y="1313097"/>
                    </a:cubicBezTo>
                    <a:cubicBezTo>
                      <a:pt x="111862" y="1315637"/>
                      <a:pt x="217174" y="1316907"/>
                      <a:pt x="226625" y="1318177"/>
                    </a:cubicBezTo>
                    <a:cubicBezTo>
                      <a:pt x="227976" y="1318177"/>
                      <a:pt x="229326" y="1318177"/>
                      <a:pt x="230676" y="1318177"/>
                    </a:cubicBezTo>
                    <a:cubicBezTo>
                      <a:pt x="237157" y="1318177"/>
                      <a:pt x="243908" y="1316907"/>
                      <a:pt x="250388" y="1316907"/>
                    </a:cubicBezTo>
                    <a:cubicBezTo>
                      <a:pt x="257949" y="1316907"/>
                      <a:pt x="265240" y="1318177"/>
                      <a:pt x="272801" y="1318177"/>
                    </a:cubicBezTo>
                    <a:cubicBezTo>
                      <a:pt x="283872" y="1318177"/>
                      <a:pt x="295214" y="1318177"/>
                      <a:pt x="306285" y="1318177"/>
                    </a:cubicBezTo>
                    <a:cubicBezTo>
                      <a:pt x="316546" y="1318177"/>
                      <a:pt x="326808" y="1319447"/>
                      <a:pt x="337069" y="1320717"/>
                    </a:cubicBezTo>
                    <a:cubicBezTo>
                      <a:pt x="341659" y="1320717"/>
                      <a:pt x="346520" y="1321987"/>
                      <a:pt x="351110" y="1321987"/>
                    </a:cubicBezTo>
                    <a:cubicBezTo>
                      <a:pt x="365962" y="1320717"/>
                      <a:pt x="380544" y="1314367"/>
                      <a:pt x="400153" y="1314367"/>
                    </a:cubicBezTo>
                    <a:cubicBezTo>
                      <a:pt x="403963" y="1314367"/>
                      <a:pt x="409043" y="1311827"/>
                      <a:pt x="412853" y="1309287"/>
                    </a:cubicBezTo>
                    <a:cubicBezTo>
                      <a:pt x="417933" y="1305477"/>
                      <a:pt x="420473" y="1299127"/>
                      <a:pt x="423013" y="1296587"/>
                    </a:cubicBezTo>
                    <a:cubicBezTo>
                      <a:pt x="424283" y="1246063"/>
                      <a:pt x="425553" y="1205768"/>
                      <a:pt x="426823" y="1165474"/>
                    </a:cubicBezTo>
                    <a:cubicBezTo>
                      <a:pt x="428093" y="1103113"/>
                      <a:pt x="438253" y="504449"/>
                      <a:pt x="439523" y="442088"/>
                    </a:cubicBezTo>
                    <a:cubicBezTo>
                      <a:pt x="439523" y="404672"/>
                      <a:pt x="440793" y="367256"/>
                      <a:pt x="442063" y="329839"/>
                    </a:cubicBezTo>
                    <a:cubicBezTo>
                      <a:pt x="443333" y="289544"/>
                      <a:pt x="444603" y="249250"/>
                      <a:pt x="447143" y="208955"/>
                    </a:cubicBezTo>
                    <a:cubicBezTo>
                      <a:pt x="448413" y="184970"/>
                      <a:pt x="448413" y="160026"/>
                      <a:pt x="453493" y="136041"/>
                    </a:cubicBezTo>
                    <a:cubicBezTo>
                      <a:pt x="458573" y="107259"/>
                      <a:pt x="461113" y="79436"/>
                      <a:pt x="459843" y="44450"/>
                    </a:cubicBezTo>
                    <a:cubicBezTo>
                      <a:pt x="459844" y="38100"/>
                      <a:pt x="456034" y="30480"/>
                      <a:pt x="449684" y="27940"/>
                    </a:cubicBezTo>
                    <a:close/>
                  </a:path>
                </a:pathLst>
              </a:custGeom>
              <a:solidFill>
                <a:srgbClr val="E1EFDE"/>
              </a:solidFill>
            </p:spPr>
          </p:sp>
        </p:grpSp>
        <p:sp>
          <p:nvSpPr>
            <p:cNvPr id="38" name="Hộp Văn bản 37">
              <a:extLst>
                <a:ext uri="{FF2B5EF4-FFF2-40B4-BE49-F238E27FC236}">
                  <a16:creationId xmlns:a16="http://schemas.microsoft.com/office/drawing/2014/main" id="{9FAD5FFD-FEA3-91D7-233B-E1DD0FA63717}"/>
                </a:ext>
              </a:extLst>
            </p:cNvPr>
            <p:cNvSpPr txBox="1"/>
            <p:nvPr/>
          </p:nvSpPr>
          <p:spPr>
            <a:xfrm>
              <a:off x="9585422" y="2089181"/>
              <a:ext cx="8623152" cy="182492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4000" dirty="0">
                  <a:solidFill>
                    <a:srgbClr val="000000"/>
                  </a:solidFill>
                  <a:latin typeface="Arial (Thân)"/>
                  <a:ea typeface="Calibri" panose="020F0502020204030204" pitchFamily="34" charset="0"/>
                </a:rPr>
                <a:t>Học </a:t>
              </a:r>
              <a:r>
                <a:rPr lang="en-US" sz="4000" dirty="0" err="1">
                  <a:solidFill>
                    <a:srgbClr val="000000"/>
                  </a:solidFill>
                  <a:latin typeface="Arial (Thân)"/>
                  <a:ea typeface="Calibri" panose="020F0502020204030204" pitchFamily="34" charset="0"/>
                </a:rPr>
                <a:t>thuộc</a:t>
              </a:r>
              <a:r>
                <a:rPr lang="en-US" sz="4000" dirty="0">
                  <a:solidFill>
                    <a:srgbClr val="000000"/>
                  </a:solidFill>
                  <a:latin typeface="Arial (Thân)"/>
                  <a:ea typeface="Calibri" panose="020F0502020204030204" pitchFamily="34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Arial (Thân)"/>
                  <a:ea typeface="Calibri" panose="020F0502020204030204" pitchFamily="34" charset="0"/>
                </a:rPr>
                <a:t>định</a:t>
              </a:r>
              <a:r>
                <a:rPr lang="en-US" sz="4000" dirty="0">
                  <a:solidFill>
                    <a:srgbClr val="000000"/>
                  </a:solidFill>
                  <a:latin typeface="Arial (Thân)"/>
                  <a:ea typeface="Calibri" panose="020F0502020204030204" pitchFamily="34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Arial (Thân)"/>
                  <a:ea typeface="Calibri" panose="020F0502020204030204" pitchFamily="34" charset="0"/>
                </a:rPr>
                <a:t>nghĩa</a:t>
              </a:r>
              <a:r>
                <a:rPr lang="en-US" sz="4000" dirty="0">
                  <a:solidFill>
                    <a:srgbClr val="000000"/>
                  </a:solidFill>
                  <a:latin typeface="Arial (Thân)"/>
                  <a:ea typeface="Calibri" panose="020F0502020204030204" pitchFamily="34" charset="0"/>
                </a:rPr>
                <a:t>, </a:t>
              </a:r>
              <a:r>
                <a:rPr lang="en-US" sz="4000" dirty="0" err="1">
                  <a:solidFill>
                    <a:srgbClr val="000000"/>
                  </a:solidFill>
                  <a:latin typeface="Arial (Thân)"/>
                  <a:ea typeface="Calibri" panose="020F0502020204030204" pitchFamily="34" charset="0"/>
                </a:rPr>
                <a:t>tính</a:t>
              </a:r>
              <a:r>
                <a:rPr lang="en-US" sz="4000" dirty="0">
                  <a:solidFill>
                    <a:srgbClr val="000000"/>
                  </a:solidFill>
                  <a:latin typeface="Arial (Thân)"/>
                  <a:ea typeface="Calibri" panose="020F0502020204030204" pitchFamily="34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Arial (Thân)"/>
                  <a:ea typeface="Calibri" panose="020F0502020204030204" pitchFamily="34" charset="0"/>
                </a:rPr>
                <a:t>chất</a:t>
              </a:r>
              <a:r>
                <a:rPr lang="en-US" sz="4000" dirty="0">
                  <a:solidFill>
                    <a:srgbClr val="000000"/>
                  </a:solidFill>
                  <a:latin typeface="Arial (Thân)"/>
                  <a:ea typeface="Calibri" panose="020F0502020204030204" pitchFamily="34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Arial (Thân)"/>
                  <a:ea typeface="Calibri" panose="020F0502020204030204" pitchFamily="34" charset="0"/>
                </a:rPr>
                <a:t>và</a:t>
              </a:r>
              <a:r>
                <a:rPr lang="en-US" sz="4000" dirty="0">
                  <a:solidFill>
                    <a:srgbClr val="000000"/>
                  </a:solidFill>
                  <a:latin typeface="Arial (Thân)"/>
                  <a:ea typeface="Calibri" panose="020F0502020204030204" pitchFamily="34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Arial (Thân)"/>
                  <a:ea typeface="Calibri" panose="020F0502020204030204" pitchFamily="34" charset="0"/>
                </a:rPr>
                <a:t>dấu</a:t>
              </a:r>
              <a:r>
                <a:rPr lang="en-US" sz="4000" dirty="0">
                  <a:solidFill>
                    <a:srgbClr val="000000"/>
                  </a:solidFill>
                  <a:latin typeface="Arial (Thân)"/>
                  <a:ea typeface="Calibri" panose="020F0502020204030204" pitchFamily="34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Arial (Thân)"/>
                  <a:ea typeface="Calibri" panose="020F0502020204030204" pitchFamily="34" charset="0"/>
                </a:rPr>
                <a:t>hiệu</a:t>
              </a:r>
              <a:r>
                <a:rPr lang="en-US" sz="4000" dirty="0">
                  <a:solidFill>
                    <a:srgbClr val="000000"/>
                  </a:solidFill>
                  <a:latin typeface="Arial (Thân)"/>
                  <a:ea typeface="Calibri" panose="020F0502020204030204" pitchFamily="34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Arial (Thân)"/>
                  <a:ea typeface="Calibri" panose="020F0502020204030204" pitchFamily="34" charset="0"/>
                </a:rPr>
                <a:t>nhận</a:t>
              </a:r>
              <a:r>
                <a:rPr lang="en-US" sz="4000" dirty="0">
                  <a:solidFill>
                    <a:srgbClr val="000000"/>
                  </a:solidFill>
                  <a:latin typeface="Arial (Thân)"/>
                  <a:ea typeface="Calibri" panose="020F0502020204030204" pitchFamily="34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Arial (Thân)"/>
                  <a:ea typeface="Calibri" panose="020F0502020204030204" pitchFamily="34" charset="0"/>
                </a:rPr>
                <a:t>biết</a:t>
              </a:r>
              <a:r>
                <a:rPr lang="en-US" sz="4000" dirty="0">
                  <a:solidFill>
                    <a:srgbClr val="000000"/>
                  </a:solidFill>
                  <a:latin typeface="Arial (Thân)"/>
                  <a:ea typeface="Calibri" panose="020F0502020204030204" pitchFamily="34" charset="0"/>
                </a:rPr>
                <a:t> tam </a:t>
              </a:r>
              <a:r>
                <a:rPr lang="en-US" sz="4000" dirty="0" err="1">
                  <a:solidFill>
                    <a:srgbClr val="000000"/>
                  </a:solidFill>
                  <a:latin typeface="Arial (Thân)"/>
                  <a:ea typeface="Calibri" panose="020F0502020204030204" pitchFamily="34" charset="0"/>
                </a:rPr>
                <a:t>giác</a:t>
              </a:r>
              <a:r>
                <a:rPr lang="en-US" sz="4000" dirty="0">
                  <a:solidFill>
                    <a:srgbClr val="000000"/>
                  </a:solidFill>
                  <a:latin typeface="Arial (Thân)"/>
                  <a:ea typeface="Calibri" panose="020F0502020204030204" pitchFamily="34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Arial (Thân)"/>
                  <a:ea typeface="Calibri" panose="020F0502020204030204" pitchFamily="34" charset="0"/>
                </a:rPr>
                <a:t>đặc</a:t>
              </a:r>
              <a:r>
                <a:rPr lang="en-US" sz="4000" dirty="0">
                  <a:solidFill>
                    <a:srgbClr val="000000"/>
                  </a:solidFill>
                  <a:latin typeface="Arial (Thân)"/>
                  <a:ea typeface="Calibri" panose="020F0502020204030204" pitchFamily="34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Arial (Thân)"/>
                  <a:ea typeface="Calibri" panose="020F0502020204030204" pitchFamily="34" charset="0"/>
                </a:rPr>
                <a:t>biệt</a:t>
              </a:r>
              <a:r>
                <a:rPr lang="en-US" sz="4000" dirty="0">
                  <a:solidFill>
                    <a:srgbClr val="000000"/>
                  </a:solidFill>
                  <a:latin typeface="Arial (Thân)"/>
                  <a:ea typeface="Calibri" panose="020F0502020204030204" pitchFamily="34" charset="0"/>
                </a:rPr>
                <a:t>.</a:t>
              </a:r>
              <a:endParaRPr lang="en-US" sz="4000" dirty="0">
                <a:latin typeface="Arial (Thân)"/>
              </a:endParaRPr>
            </a:p>
          </p:txBody>
        </p:sp>
      </p:grpSp>
      <p:grpSp>
        <p:nvGrpSpPr>
          <p:cNvPr id="57" name="Nhóm 56">
            <a:extLst>
              <a:ext uri="{FF2B5EF4-FFF2-40B4-BE49-F238E27FC236}">
                <a16:creationId xmlns:a16="http://schemas.microsoft.com/office/drawing/2014/main" id="{DAA61E4E-3857-BB28-1A6D-09BBDD9E83B9}"/>
              </a:ext>
            </a:extLst>
          </p:cNvPr>
          <p:cNvGrpSpPr/>
          <p:nvPr/>
        </p:nvGrpSpPr>
        <p:grpSpPr>
          <a:xfrm>
            <a:off x="9326708" y="4016631"/>
            <a:ext cx="9191783" cy="2253740"/>
            <a:chOff x="9326708" y="4016631"/>
            <a:chExt cx="9191783" cy="2253740"/>
          </a:xfrm>
        </p:grpSpPr>
        <p:grpSp>
          <p:nvGrpSpPr>
            <p:cNvPr id="28" name="Group 28"/>
            <p:cNvGrpSpPr/>
            <p:nvPr/>
          </p:nvGrpSpPr>
          <p:grpSpPr>
            <a:xfrm rot="-5400000">
              <a:off x="12795730" y="547609"/>
              <a:ext cx="2253740" cy="9191783"/>
              <a:chOff x="0" y="0"/>
              <a:chExt cx="459843" cy="1323257"/>
            </a:xfrm>
          </p:grpSpPr>
          <p:sp>
            <p:nvSpPr>
              <p:cNvPr id="29" name="Freeform 29"/>
              <p:cNvSpPr/>
              <p:nvPr/>
            </p:nvSpPr>
            <p:spPr>
              <a:xfrm>
                <a:off x="0" y="-1270"/>
                <a:ext cx="461113" cy="1321987"/>
              </a:xfrm>
              <a:custGeom>
                <a:avLst/>
                <a:gdLst/>
                <a:ahLst/>
                <a:cxnLst/>
                <a:rect l="l" t="t" r="r" b="b"/>
                <a:pathLst>
                  <a:path w="461113" h="1321987">
                    <a:moveTo>
                      <a:pt x="449684" y="27940"/>
                    </a:moveTo>
                    <a:cubicBezTo>
                      <a:pt x="440793" y="24130"/>
                      <a:pt x="431904" y="21590"/>
                      <a:pt x="423014" y="21590"/>
                    </a:cubicBezTo>
                    <a:cubicBezTo>
                      <a:pt x="396344" y="20320"/>
                      <a:pt x="389185" y="20320"/>
                      <a:pt x="383514" y="17780"/>
                    </a:cubicBezTo>
                    <a:cubicBezTo>
                      <a:pt x="370553" y="12700"/>
                      <a:pt x="357861" y="6350"/>
                      <a:pt x="344900" y="3810"/>
                    </a:cubicBezTo>
                    <a:cubicBezTo>
                      <a:pt x="334368" y="1270"/>
                      <a:pt x="324107" y="3810"/>
                      <a:pt x="313576" y="2540"/>
                    </a:cubicBezTo>
                    <a:cubicBezTo>
                      <a:pt x="308985" y="2540"/>
                      <a:pt x="304395" y="0"/>
                      <a:pt x="299804" y="2540"/>
                    </a:cubicBezTo>
                    <a:cubicBezTo>
                      <a:pt x="288733" y="10160"/>
                      <a:pt x="277662" y="11430"/>
                      <a:pt x="266320" y="8890"/>
                    </a:cubicBezTo>
                    <a:cubicBezTo>
                      <a:pt x="260650" y="7620"/>
                      <a:pt x="254979" y="7620"/>
                      <a:pt x="249308" y="7620"/>
                    </a:cubicBezTo>
                    <a:cubicBezTo>
                      <a:pt x="239047" y="7620"/>
                      <a:pt x="228786" y="7620"/>
                      <a:pt x="218525" y="6350"/>
                    </a:cubicBezTo>
                    <a:cubicBezTo>
                      <a:pt x="207723" y="5080"/>
                      <a:pt x="101330" y="2540"/>
                      <a:pt x="90799" y="1270"/>
                    </a:cubicBezTo>
                    <a:cubicBezTo>
                      <a:pt x="82158" y="0"/>
                      <a:pt x="73787" y="1270"/>
                      <a:pt x="65146" y="1270"/>
                    </a:cubicBezTo>
                    <a:cubicBezTo>
                      <a:pt x="59205" y="1270"/>
                      <a:pt x="33020" y="3810"/>
                      <a:pt x="5080" y="5080"/>
                    </a:cubicBezTo>
                    <a:cubicBezTo>
                      <a:pt x="3810" y="5080"/>
                      <a:pt x="2540" y="7620"/>
                      <a:pt x="0" y="8890"/>
                    </a:cubicBezTo>
                    <a:cubicBezTo>
                      <a:pt x="1270" y="21590"/>
                      <a:pt x="3810" y="34290"/>
                      <a:pt x="5080" y="46990"/>
                    </a:cubicBezTo>
                    <a:cubicBezTo>
                      <a:pt x="15240" y="105340"/>
                      <a:pt x="16510" y="160026"/>
                      <a:pt x="17780" y="213752"/>
                    </a:cubicBezTo>
                    <a:cubicBezTo>
                      <a:pt x="19050" y="268438"/>
                      <a:pt x="17780" y="323123"/>
                      <a:pt x="16510" y="378768"/>
                    </a:cubicBezTo>
                    <a:cubicBezTo>
                      <a:pt x="15240" y="435373"/>
                      <a:pt x="2540" y="1029239"/>
                      <a:pt x="2540" y="1085844"/>
                    </a:cubicBezTo>
                    <a:cubicBezTo>
                      <a:pt x="2540" y="1141489"/>
                      <a:pt x="1270" y="1197134"/>
                      <a:pt x="0" y="1252779"/>
                    </a:cubicBezTo>
                    <a:cubicBezTo>
                      <a:pt x="0" y="1267377"/>
                      <a:pt x="3810" y="1277537"/>
                      <a:pt x="15240" y="1282617"/>
                    </a:cubicBezTo>
                    <a:cubicBezTo>
                      <a:pt x="22860" y="1286427"/>
                      <a:pt x="31750" y="1288967"/>
                      <a:pt x="40640" y="1290237"/>
                    </a:cubicBezTo>
                    <a:cubicBezTo>
                      <a:pt x="64876" y="1295317"/>
                      <a:pt x="75137" y="1299127"/>
                      <a:pt x="85398" y="1304207"/>
                    </a:cubicBezTo>
                    <a:cubicBezTo>
                      <a:pt x="91069" y="1306747"/>
                      <a:pt x="96740" y="1311827"/>
                      <a:pt x="102410" y="1313097"/>
                    </a:cubicBezTo>
                    <a:cubicBezTo>
                      <a:pt x="111862" y="1315637"/>
                      <a:pt x="217174" y="1316907"/>
                      <a:pt x="226625" y="1318177"/>
                    </a:cubicBezTo>
                    <a:cubicBezTo>
                      <a:pt x="227976" y="1318177"/>
                      <a:pt x="229326" y="1318177"/>
                      <a:pt x="230676" y="1318177"/>
                    </a:cubicBezTo>
                    <a:cubicBezTo>
                      <a:pt x="237157" y="1318177"/>
                      <a:pt x="243908" y="1316907"/>
                      <a:pt x="250388" y="1316907"/>
                    </a:cubicBezTo>
                    <a:cubicBezTo>
                      <a:pt x="257949" y="1316907"/>
                      <a:pt x="265240" y="1318177"/>
                      <a:pt x="272801" y="1318177"/>
                    </a:cubicBezTo>
                    <a:cubicBezTo>
                      <a:pt x="283872" y="1318177"/>
                      <a:pt x="295214" y="1318177"/>
                      <a:pt x="306285" y="1318177"/>
                    </a:cubicBezTo>
                    <a:cubicBezTo>
                      <a:pt x="316546" y="1318177"/>
                      <a:pt x="326808" y="1319447"/>
                      <a:pt x="337069" y="1320717"/>
                    </a:cubicBezTo>
                    <a:cubicBezTo>
                      <a:pt x="341659" y="1320717"/>
                      <a:pt x="346520" y="1321987"/>
                      <a:pt x="351110" y="1321987"/>
                    </a:cubicBezTo>
                    <a:cubicBezTo>
                      <a:pt x="365962" y="1320717"/>
                      <a:pt x="380544" y="1314367"/>
                      <a:pt x="400153" y="1314367"/>
                    </a:cubicBezTo>
                    <a:cubicBezTo>
                      <a:pt x="403963" y="1314367"/>
                      <a:pt x="409043" y="1311827"/>
                      <a:pt x="412853" y="1309287"/>
                    </a:cubicBezTo>
                    <a:cubicBezTo>
                      <a:pt x="417933" y="1305477"/>
                      <a:pt x="420473" y="1299127"/>
                      <a:pt x="423013" y="1296587"/>
                    </a:cubicBezTo>
                    <a:cubicBezTo>
                      <a:pt x="424283" y="1246063"/>
                      <a:pt x="425553" y="1205768"/>
                      <a:pt x="426823" y="1165474"/>
                    </a:cubicBezTo>
                    <a:cubicBezTo>
                      <a:pt x="428093" y="1103113"/>
                      <a:pt x="438253" y="504449"/>
                      <a:pt x="439523" y="442088"/>
                    </a:cubicBezTo>
                    <a:cubicBezTo>
                      <a:pt x="439523" y="404672"/>
                      <a:pt x="440793" y="367256"/>
                      <a:pt x="442063" y="329839"/>
                    </a:cubicBezTo>
                    <a:cubicBezTo>
                      <a:pt x="443333" y="289544"/>
                      <a:pt x="444603" y="249250"/>
                      <a:pt x="447143" y="208955"/>
                    </a:cubicBezTo>
                    <a:cubicBezTo>
                      <a:pt x="448413" y="184970"/>
                      <a:pt x="448413" y="160026"/>
                      <a:pt x="453493" y="136041"/>
                    </a:cubicBezTo>
                    <a:cubicBezTo>
                      <a:pt x="458573" y="107259"/>
                      <a:pt x="461113" y="79436"/>
                      <a:pt x="459843" y="44450"/>
                    </a:cubicBezTo>
                    <a:cubicBezTo>
                      <a:pt x="459844" y="38100"/>
                      <a:pt x="456034" y="30480"/>
                      <a:pt x="449684" y="27940"/>
                    </a:cubicBezTo>
                    <a:close/>
                  </a:path>
                </a:pathLst>
              </a:custGeom>
              <a:solidFill>
                <a:srgbClr val="E1EFDE"/>
              </a:solidFill>
            </p:spPr>
          </p:sp>
        </p:grpSp>
        <p:sp>
          <p:nvSpPr>
            <p:cNvPr id="56" name="Hộp Văn bản 55">
              <a:extLst>
                <a:ext uri="{FF2B5EF4-FFF2-40B4-BE49-F238E27FC236}">
                  <a16:creationId xmlns:a16="http://schemas.microsoft.com/office/drawing/2014/main" id="{BFD906F9-9C3A-5F95-3A7E-E5590A97AA3E}"/>
                </a:ext>
              </a:extLst>
            </p:cNvPr>
            <p:cNvSpPr txBox="1"/>
            <p:nvPr/>
          </p:nvSpPr>
          <p:spPr>
            <a:xfrm>
              <a:off x="9596308" y="4775302"/>
              <a:ext cx="8612266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pt-BR" sz="4000" dirty="0">
                  <a:solidFill>
                    <a:srgbClr val="000000"/>
                  </a:solidFill>
                  <a:effectLst/>
                  <a:latin typeface="Arial (Thân)"/>
                  <a:ea typeface="Calibri" panose="020F0502020204030204" pitchFamily="34" charset="0"/>
                </a:rPr>
                <a:t>Hoàn thành các bài tập 4.23 – 4.25.</a:t>
              </a:r>
              <a:endParaRPr lang="en-US" sz="4000" dirty="0">
                <a:latin typeface="Arial (Thân)"/>
              </a:endParaRPr>
            </a:p>
          </p:txBody>
        </p:sp>
      </p:grpSp>
      <p:grpSp>
        <p:nvGrpSpPr>
          <p:cNvPr id="61" name="Nhóm 60">
            <a:extLst>
              <a:ext uri="{FF2B5EF4-FFF2-40B4-BE49-F238E27FC236}">
                <a16:creationId xmlns:a16="http://schemas.microsoft.com/office/drawing/2014/main" id="{C476276B-B082-C91D-2623-F74B44B789C4}"/>
              </a:ext>
            </a:extLst>
          </p:cNvPr>
          <p:cNvGrpSpPr/>
          <p:nvPr/>
        </p:nvGrpSpPr>
        <p:grpSpPr>
          <a:xfrm>
            <a:off x="9317888" y="6556121"/>
            <a:ext cx="9200603" cy="2253740"/>
            <a:chOff x="9317888" y="6556121"/>
            <a:chExt cx="9200603" cy="2253740"/>
          </a:xfrm>
        </p:grpSpPr>
        <p:grpSp>
          <p:nvGrpSpPr>
            <p:cNvPr id="31" name="Group 31"/>
            <p:cNvGrpSpPr/>
            <p:nvPr/>
          </p:nvGrpSpPr>
          <p:grpSpPr>
            <a:xfrm rot="-5400000">
              <a:off x="12791320" y="3082689"/>
              <a:ext cx="2253740" cy="9200603"/>
              <a:chOff x="0" y="0"/>
              <a:chExt cx="459843" cy="1323257"/>
            </a:xfrm>
          </p:grpSpPr>
          <p:sp>
            <p:nvSpPr>
              <p:cNvPr id="32" name="Freeform 32"/>
              <p:cNvSpPr/>
              <p:nvPr/>
            </p:nvSpPr>
            <p:spPr>
              <a:xfrm>
                <a:off x="0" y="-1270"/>
                <a:ext cx="461113" cy="1321987"/>
              </a:xfrm>
              <a:custGeom>
                <a:avLst/>
                <a:gdLst/>
                <a:ahLst/>
                <a:cxnLst/>
                <a:rect l="l" t="t" r="r" b="b"/>
                <a:pathLst>
                  <a:path w="461113" h="1321987">
                    <a:moveTo>
                      <a:pt x="449684" y="27940"/>
                    </a:moveTo>
                    <a:cubicBezTo>
                      <a:pt x="440793" y="24130"/>
                      <a:pt x="431904" y="21590"/>
                      <a:pt x="423014" y="21590"/>
                    </a:cubicBezTo>
                    <a:cubicBezTo>
                      <a:pt x="396344" y="20320"/>
                      <a:pt x="389185" y="20320"/>
                      <a:pt x="383514" y="17780"/>
                    </a:cubicBezTo>
                    <a:cubicBezTo>
                      <a:pt x="370553" y="12700"/>
                      <a:pt x="357861" y="6350"/>
                      <a:pt x="344900" y="3810"/>
                    </a:cubicBezTo>
                    <a:cubicBezTo>
                      <a:pt x="334368" y="1270"/>
                      <a:pt x="324107" y="3810"/>
                      <a:pt x="313576" y="2540"/>
                    </a:cubicBezTo>
                    <a:cubicBezTo>
                      <a:pt x="308985" y="2540"/>
                      <a:pt x="304395" y="0"/>
                      <a:pt x="299804" y="2540"/>
                    </a:cubicBezTo>
                    <a:cubicBezTo>
                      <a:pt x="288733" y="10160"/>
                      <a:pt x="277662" y="11430"/>
                      <a:pt x="266320" y="8890"/>
                    </a:cubicBezTo>
                    <a:cubicBezTo>
                      <a:pt x="260650" y="7620"/>
                      <a:pt x="254979" y="7620"/>
                      <a:pt x="249308" y="7620"/>
                    </a:cubicBezTo>
                    <a:cubicBezTo>
                      <a:pt x="239047" y="7620"/>
                      <a:pt x="228786" y="7620"/>
                      <a:pt x="218525" y="6350"/>
                    </a:cubicBezTo>
                    <a:cubicBezTo>
                      <a:pt x="207723" y="5080"/>
                      <a:pt x="101330" y="2540"/>
                      <a:pt x="90799" y="1270"/>
                    </a:cubicBezTo>
                    <a:cubicBezTo>
                      <a:pt x="82158" y="0"/>
                      <a:pt x="73787" y="1270"/>
                      <a:pt x="65146" y="1270"/>
                    </a:cubicBezTo>
                    <a:cubicBezTo>
                      <a:pt x="59205" y="1270"/>
                      <a:pt x="33020" y="3810"/>
                      <a:pt x="5080" y="5080"/>
                    </a:cubicBezTo>
                    <a:cubicBezTo>
                      <a:pt x="3810" y="5080"/>
                      <a:pt x="2540" y="7620"/>
                      <a:pt x="0" y="8890"/>
                    </a:cubicBezTo>
                    <a:cubicBezTo>
                      <a:pt x="1270" y="21590"/>
                      <a:pt x="3810" y="34290"/>
                      <a:pt x="5080" y="46990"/>
                    </a:cubicBezTo>
                    <a:cubicBezTo>
                      <a:pt x="15240" y="105340"/>
                      <a:pt x="16510" y="160026"/>
                      <a:pt x="17780" y="213752"/>
                    </a:cubicBezTo>
                    <a:cubicBezTo>
                      <a:pt x="19050" y="268438"/>
                      <a:pt x="17780" y="323123"/>
                      <a:pt x="16510" y="378768"/>
                    </a:cubicBezTo>
                    <a:cubicBezTo>
                      <a:pt x="15240" y="435373"/>
                      <a:pt x="2540" y="1029239"/>
                      <a:pt x="2540" y="1085844"/>
                    </a:cubicBezTo>
                    <a:cubicBezTo>
                      <a:pt x="2540" y="1141489"/>
                      <a:pt x="1270" y="1197134"/>
                      <a:pt x="0" y="1252779"/>
                    </a:cubicBezTo>
                    <a:cubicBezTo>
                      <a:pt x="0" y="1267377"/>
                      <a:pt x="3810" y="1277537"/>
                      <a:pt x="15240" y="1282617"/>
                    </a:cubicBezTo>
                    <a:cubicBezTo>
                      <a:pt x="22860" y="1286427"/>
                      <a:pt x="31750" y="1288967"/>
                      <a:pt x="40640" y="1290237"/>
                    </a:cubicBezTo>
                    <a:cubicBezTo>
                      <a:pt x="64876" y="1295317"/>
                      <a:pt x="75137" y="1299127"/>
                      <a:pt x="85398" y="1304207"/>
                    </a:cubicBezTo>
                    <a:cubicBezTo>
                      <a:pt x="91069" y="1306747"/>
                      <a:pt x="96740" y="1311827"/>
                      <a:pt x="102410" y="1313097"/>
                    </a:cubicBezTo>
                    <a:cubicBezTo>
                      <a:pt x="111862" y="1315637"/>
                      <a:pt x="217174" y="1316907"/>
                      <a:pt x="226625" y="1318177"/>
                    </a:cubicBezTo>
                    <a:cubicBezTo>
                      <a:pt x="227976" y="1318177"/>
                      <a:pt x="229326" y="1318177"/>
                      <a:pt x="230676" y="1318177"/>
                    </a:cubicBezTo>
                    <a:cubicBezTo>
                      <a:pt x="237157" y="1318177"/>
                      <a:pt x="243908" y="1316907"/>
                      <a:pt x="250388" y="1316907"/>
                    </a:cubicBezTo>
                    <a:cubicBezTo>
                      <a:pt x="257949" y="1316907"/>
                      <a:pt x="265240" y="1318177"/>
                      <a:pt x="272801" y="1318177"/>
                    </a:cubicBezTo>
                    <a:cubicBezTo>
                      <a:pt x="283872" y="1318177"/>
                      <a:pt x="295214" y="1318177"/>
                      <a:pt x="306285" y="1318177"/>
                    </a:cubicBezTo>
                    <a:cubicBezTo>
                      <a:pt x="316546" y="1318177"/>
                      <a:pt x="326808" y="1319447"/>
                      <a:pt x="337069" y="1320717"/>
                    </a:cubicBezTo>
                    <a:cubicBezTo>
                      <a:pt x="341659" y="1320717"/>
                      <a:pt x="346520" y="1321987"/>
                      <a:pt x="351110" y="1321987"/>
                    </a:cubicBezTo>
                    <a:cubicBezTo>
                      <a:pt x="365962" y="1320717"/>
                      <a:pt x="380544" y="1314367"/>
                      <a:pt x="400153" y="1314367"/>
                    </a:cubicBezTo>
                    <a:cubicBezTo>
                      <a:pt x="403963" y="1314367"/>
                      <a:pt x="409043" y="1311827"/>
                      <a:pt x="412853" y="1309287"/>
                    </a:cubicBezTo>
                    <a:cubicBezTo>
                      <a:pt x="417933" y="1305477"/>
                      <a:pt x="420473" y="1299127"/>
                      <a:pt x="423013" y="1296587"/>
                    </a:cubicBezTo>
                    <a:cubicBezTo>
                      <a:pt x="424283" y="1246063"/>
                      <a:pt x="425553" y="1205768"/>
                      <a:pt x="426823" y="1165474"/>
                    </a:cubicBezTo>
                    <a:cubicBezTo>
                      <a:pt x="428093" y="1103113"/>
                      <a:pt x="438253" y="504449"/>
                      <a:pt x="439523" y="442088"/>
                    </a:cubicBezTo>
                    <a:cubicBezTo>
                      <a:pt x="439523" y="404672"/>
                      <a:pt x="440793" y="367256"/>
                      <a:pt x="442063" y="329839"/>
                    </a:cubicBezTo>
                    <a:cubicBezTo>
                      <a:pt x="443333" y="289544"/>
                      <a:pt x="444603" y="249250"/>
                      <a:pt x="447143" y="208955"/>
                    </a:cubicBezTo>
                    <a:cubicBezTo>
                      <a:pt x="448413" y="184970"/>
                      <a:pt x="448413" y="160026"/>
                      <a:pt x="453493" y="136041"/>
                    </a:cubicBezTo>
                    <a:cubicBezTo>
                      <a:pt x="458573" y="107259"/>
                      <a:pt x="461113" y="79436"/>
                      <a:pt x="459843" y="44450"/>
                    </a:cubicBezTo>
                    <a:cubicBezTo>
                      <a:pt x="459844" y="38100"/>
                      <a:pt x="456034" y="30480"/>
                      <a:pt x="449684" y="27940"/>
                    </a:cubicBezTo>
                    <a:close/>
                  </a:path>
                </a:pathLst>
              </a:custGeom>
              <a:solidFill>
                <a:srgbClr val="E1EFDE"/>
              </a:solidFill>
            </p:spPr>
          </p:sp>
        </p:grpSp>
        <p:sp>
          <p:nvSpPr>
            <p:cNvPr id="60" name="Hộp Văn bản 59">
              <a:extLst>
                <a:ext uri="{FF2B5EF4-FFF2-40B4-BE49-F238E27FC236}">
                  <a16:creationId xmlns:a16="http://schemas.microsoft.com/office/drawing/2014/main" id="{119BD660-BB84-511F-E0E8-3B640E601BC4}"/>
                </a:ext>
              </a:extLst>
            </p:cNvPr>
            <p:cNvSpPr txBox="1"/>
            <p:nvPr/>
          </p:nvSpPr>
          <p:spPr>
            <a:xfrm>
              <a:off x="9646961" y="6788183"/>
              <a:ext cx="8735346" cy="182492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pt-BR" sz="4000" dirty="0">
                  <a:solidFill>
                    <a:srgbClr val="000000"/>
                  </a:solidFill>
                  <a:effectLst/>
                  <a:latin typeface="Arial (Thân)"/>
                  <a:ea typeface="Calibri" panose="020F0502020204030204" pitchFamily="34" charset="0"/>
                </a:rPr>
                <a:t>Nghiên cứu trước bài 2:</a:t>
              </a:r>
            </a:p>
            <a:p>
              <a:pPr algn="just">
                <a:lnSpc>
                  <a:spcPct val="150000"/>
                </a:lnSpc>
              </a:pPr>
              <a:r>
                <a:rPr lang="pt-BR" sz="4000" dirty="0">
                  <a:solidFill>
                    <a:srgbClr val="000000"/>
                  </a:solidFill>
                  <a:latin typeface="Arial (Thân)"/>
                  <a:ea typeface="Calibri" panose="020F0502020204030204" pitchFamily="34" charset="0"/>
                </a:rPr>
                <a:t>“ Đường trung trực của đoạn thẳng” </a:t>
              </a:r>
              <a:endParaRPr lang="en-US" sz="4000" dirty="0">
                <a:latin typeface="Arial (Thân)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9734198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EFD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385934" y="2230861"/>
            <a:ext cx="15681898" cy="10486349"/>
            <a:chOff x="0" y="0"/>
            <a:chExt cx="20909198" cy="13981798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3918298" y="6990899"/>
              <a:ext cx="6990899" cy="6990899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3918298" y="0"/>
              <a:ext cx="6990899" cy="6990899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965499" y="6990899"/>
              <a:ext cx="6990899" cy="6990899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965499" y="0"/>
              <a:ext cx="6990899" cy="6990899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6990899"/>
              <a:ext cx="6990899" cy="6990899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6990899" cy="6990899"/>
            </a:xfrm>
            <a:prstGeom prst="rect">
              <a:avLst/>
            </a:prstGeom>
          </p:spPr>
        </p:pic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5277773" flipV="1">
            <a:off x="959473" y="7725608"/>
            <a:ext cx="1892895" cy="4819871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8319917">
            <a:off x="14606391" y="8565806"/>
            <a:ext cx="2898619" cy="2202951"/>
          </a:xfrm>
          <a:prstGeom prst="rect">
            <a:avLst/>
          </a:prstGeom>
        </p:spPr>
      </p:pic>
      <p:grpSp>
        <p:nvGrpSpPr>
          <p:cNvPr id="22" name="Group 22"/>
          <p:cNvGrpSpPr/>
          <p:nvPr/>
        </p:nvGrpSpPr>
        <p:grpSpPr>
          <a:xfrm>
            <a:off x="1470767" y="1367103"/>
            <a:ext cx="230366" cy="227985"/>
            <a:chOff x="0" y="0"/>
            <a:chExt cx="430289" cy="425841"/>
          </a:xfrm>
        </p:grpSpPr>
        <p:sp>
          <p:nvSpPr>
            <p:cNvPr id="23" name="Freeform 23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EA552B">
                <a:alpha val="64706"/>
              </a:srgbClr>
            </a:solidFill>
          </p:spPr>
        </p:sp>
        <p:sp>
          <p:nvSpPr>
            <p:cNvPr id="24" name="TextBox 24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grpSp>
        <p:nvGrpSpPr>
          <p:cNvPr id="25" name="Group 25"/>
          <p:cNvGrpSpPr/>
          <p:nvPr/>
        </p:nvGrpSpPr>
        <p:grpSpPr>
          <a:xfrm>
            <a:off x="1790737" y="1367103"/>
            <a:ext cx="230366" cy="227985"/>
            <a:chOff x="0" y="0"/>
            <a:chExt cx="430289" cy="425841"/>
          </a:xfrm>
        </p:grpSpPr>
        <p:sp>
          <p:nvSpPr>
            <p:cNvPr id="26" name="Freeform 26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FECD1A">
                <a:alpha val="64706"/>
              </a:srgbClr>
            </a:solidFill>
          </p:spPr>
        </p:sp>
        <p:sp>
          <p:nvSpPr>
            <p:cNvPr id="27" name="TextBox 27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grpSp>
        <p:nvGrpSpPr>
          <p:cNvPr id="28" name="Group 28"/>
          <p:cNvGrpSpPr/>
          <p:nvPr/>
        </p:nvGrpSpPr>
        <p:grpSpPr>
          <a:xfrm>
            <a:off x="2110708" y="1367103"/>
            <a:ext cx="230366" cy="227985"/>
            <a:chOff x="0" y="0"/>
            <a:chExt cx="430289" cy="425841"/>
          </a:xfrm>
        </p:grpSpPr>
        <p:sp>
          <p:nvSpPr>
            <p:cNvPr id="29" name="Freeform 29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4CA96D">
                <a:alpha val="64706"/>
              </a:srgbClr>
            </a:solidFill>
          </p:spPr>
        </p:sp>
        <p:sp>
          <p:nvSpPr>
            <p:cNvPr id="30" name="TextBox 30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sp>
        <p:nvSpPr>
          <p:cNvPr id="15" name="Speech Bubble: Rectangle with Corners Rounded 14">
            <a:extLst>
              <a:ext uri="{FF2B5EF4-FFF2-40B4-BE49-F238E27FC236}">
                <a16:creationId xmlns:a16="http://schemas.microsoft.com/office/drawing/2014/main" id="{C1003725-EC34-12B2-FFB9-E54D14EF5D6B}"/>
              </a:ext>
            </a:extLst>
          </p:cNvPr>
          <p:cNvSpPr/>
          <p:nvPr/>
        </p:nvSpPr>
        <p:spPr>
          <a:xfrm>
            <a:off x="360097" y="544533"/>
            <a:ext cx="1266648" cy="940677"/>
          </a:xfrm>
          <a:prstGeom prst="wedgeRoundRectCallout">
            <a:avLst>
              <a:gd name="adj1" fmla="val 40321"/>
              <a:gd name="adj2" fmla="val 67057"/>
              <a:gd name="adj3" fmla="val 16667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63D49CE-E94A-B3F2-EEAC-D5B00A219608}"/>
              </a:ext>
            </a:extLst>
          </p:cNvPr>
          <p:cNvSpPr txBox="1"/>
          <p:nvPr/>
        </p:nvSpPr>
        <p:spPr>
          <a:xfrm>
            <a:off x="1210337" y="1367103"/>
            <a:ext cx="16981039" cy="1824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ấ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4.59.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á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á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97EEF7F8-ABD7-E2C8-2EF0-1F466F0E3EB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329220" y="3978899"/>
            <a:ext cx="6679686" cy="4014991"/>
          </a:xfrm>
          <a:prstGeom prst="rect">
            <a:avLst/>
          </a:prstGeom>
        </p:spPr>
      </p:pic>
      <p:graphicFrame>
        <p:nvGraphicFramePr>
          <p:cNvPr id="18" name="Table 17">
            <a:extLst>
              <a:ext uri="{FF2B5EF4-FFF2-40B4-BE49-F238E27FC236}">
                <a16:creationId xmlns:a16="http://schemas.microsoft.com/office/drawing/2014/main" id="{BE826481-C7D9-95C8-5B01-8373DFA13C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4926668"/>
              </p:ext>
            </p:extLst>
          </p:nvPr>
        </p:nvGraphicFramePr>
        <p:xfrm>
          <a:off x="271720" y="3978900"/>
          <a:ext cx="10811594" cy="3964536"/>
        </p:xfrm>
        <a:graphic>
          <a:graphicData uri="http://schemas.openxmlformats.org/drawingml/2006/table">
            <a:tbl>
              <a:tblPr bandRow="1">
                <a:tableStyleId>{5940675A-B579-460E-94D1-54222C63F5DA}</a:tableStyleId>
              </a:tblPr>
              <a:tblGrid>
                <a:gridCol w="1851966">
                  <a:extLst>
                    <a:ext uri="{9D8B030D-6E8A-4147-A177-3AD203B41FA5}">
                      <a16:colId xmlns:a16="http://schemas.microsoft.com/office/drawing/2014/main" val="2016498550"/>
                    </a:ext>
                  </a:extLst>
                </a:gridCol>
                <a:gridCol w="2239907">
                  <a:extLst>
                    <a:ext uri="{9D8B030D-6E8A-4147-A177-3AD203B41FA5}">
                      <a16:colId xmlns:a16="http://schemas.microsoft.com/office/drawing/2014/main" val="2990907160"/>
                    </a:ext>
                  </a:extLst>
                </a:gridCol>
                <a:gridCol w="2239907">
                  <a:extLst>
                    <a:ext uri="{9D8B030D-6E8A-4147-A177-3AD203B41FA5}">
                      <a16:colId xmlns:a16="http://schemas.microsoft.com/office/drawing/2014/main" val="3935734523"/>
                    </a:ext>
                  </a:extLst>
                </a:gridCol>
                <a:gridCol w="2239907">
                  <a:extLst>
                    <a:ext uri="{9D8B030D-6E8A-4147-A177-3AD203B41FA5}">
                      <a16:colId xmlns:a16="http://schemas.microsoft.com/office/drawing/2014/main" val="3600248507"/>
                    </a:ext>
                  </a:extLst>
                </a:gridCol>
                <a:gridCol w="2239907">
                  <a:extLst>
                    <a:ext uri="{9D8B030D-6E8A-4147-A177-3AD203B41FA5}">
                      <a16:colId xmlns:a16="http://schemas.microsoft.com/office/drawing/2014/main" val="4181893917"/>
                    </a:ext>
                  </a:extLst>
                </a:gridCol>
              </a:tblGrid>
              <a:tr h="109355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r>
                        <a:rPr lang="nl-NL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m giác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EAB8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r>
                        <a:rPr lang="nl-NL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 bên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EAB8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r>
                        <a:rPr lang="nl-NL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 đáy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EAB8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r>
                        <a:rPr lang="nl-NL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 ở đỉnh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EAB8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r>
                        <a:rPr lang="nl-NL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 ở đáy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EAB8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0464383"/>
                  </a:ext>
                </a:extLst>
              </a:tr>
              <a:tr h="95699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nl-NL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89180945"/>
                  </a:ext>
                </a:extLst>
              </a:tr>
              <a:tr h="95699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6310612"/>
                  </a:ext>
                </a:extLst>
              </a:tr>
              <a:tr h="95699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65327194"/>
                  </a:ext>
                </a:extLst>
              </a:tr>
            </a:tbl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280EE602-BBC0-0058-F718-4A03151168E6}"/>
              </a:ext>
            </a:extLst>
          </p:cNvPr>
          <p:cNvSpPr txBox="1"/>
          <p:nvPr/>
        </p:nvSpPr>
        <p:spPr>
          <a:xfrm>
            <a:off x="4482999" y="246379"/>
            <a:ext cx="9537802" cy="901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BÀN – 3 PHÚT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372873">
            <a:off x="9429103" y="-536451"/>
            <a:ext cx="689038" cy="764536"/>
          </a:xfrm>
          <a:prstGeom prst="rect">
            <a:avLst/>
          </a:prstGeom>
        </p:spPr>
      </p:pic>
      <p:grpSp>
        <p:nvGrpSpPr>
          <p:cNvPr id="42" name="Group 42"/>
          <p:cNvGrpSpPr/>
          <p:nvPr/>
        </p:nvGrpSpPr>
        <p:grpSpPr>
          <a:xfrm>
            <a:off x="-1447800" y="1607197"/>
            <a:ext cx="230366" cy="227985"/>
            <a:chOff x="0" y="0"/>
            <a:chExt cx="430289" cy="425841"/>
          </a:xfrm>
        </p:grpSpPr>
        <p:sp>
          <p:nvSpPr>
            <p:cNvPr id="43" name="Freeform 43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EA552B">
                <a:alpha val="64706"/>
              </a:srgbClr>
            </a:solidFill>
          </p:spPr>
        </p:sp>
        <p:sp>
          <p:nvSpPr>
            <p:cNvPr id="44" name="TextBox 44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grpSp>
        <p:nvGrpSpPr>
          <p:cNvPr id="45" name="Group 45"/>
          <p:cNvGrpSpPr/>
          <p:nvPr/>
        </p:nvGrpSpPr>
        <p:grpSpPr>
          <a:xfrm>
            <a:off x="-1127830" y="1607197"/>
            <a:ext cx="230366" cy="227985"/>
            <a:chOff x="0" y="0"/>
            <a:chExt cx="430289" cy="425841"/>
          </a:xfrm>
        </p:grpSpPr>
        <p:sp>
          <p:nvSpPr>
            <p:cNvPr id="46" name="Freeform 46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FECD1A">
                <a:alpha val="64706"/>
              </a:srgbClr>
            </a:solidFill>
          </p:spPr>
        </p:sp>
        <p:sp>
          <p:nvSpPr>
            <p:cNvPr id="47" name="TextBox 47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grpSp>
        <p:nvGrpSpPr>
          <p:cNvPr id="48" name="Group 48"/>
          <p:cNvGrpSpPr/>
          <p:nvPr/>
        </p:nvGrpSpPr>
        <p:grpSpPr>
          <a:xfrm>
            <a:off x="-807859" y="1607197"/>
            <a:ext cx="230366" cy="227985"/>
            <a:chOff x="0" y="0"/>
            <a:chExt cx="430289" cy="425841"/>
          </a:xfrm>
        </p:grpSpPr>
        <p:sp>
          <p:nvSpPr>
            <p:cNvPr id="49" name="Freeform 49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4CA96D">
                <a:alpha val="64706"/>
              </a:srgbClr>
            </a:solidFill>
          </p:spPr>
        </p:sp>
        <p:sp>
          <p:nvSpPr>
            <p:cNvPr id="50" name="TextBox 50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B410E894-1F64-5874-B113-A4445E4A65BC}"/>
              </a:ext>
            </a:extLst>
          </p:cNvPr>
          <p:cNvGraphicFramePr>
            <a:graphicFrameLocks noGrp="1"/>
          </p:cNvGraphicFramePr>
          <p:nvPr/>
        </p:nvGraphicFramePr>
        <p:xfrm>
          <a:off x="914400" y="4838700"/>
          <a:ext cx="16078200" cy="5257800"/>
        </p:xfrm>
        <a:graphic>
          <a:graphicData uri="http://schemas.openxmlformats.org/drawingml/2006/table">
            <a:tbl>
              <a:tblPr bandRow="1">
                <a:tableStyleId>{5940675A-B579-460E-94D1-54222C63F5DA}</a:tableStyleId>
              </a:tblPr>
              <a:tblGrid>
                <a:gridCol w="4863353">
                  <a:extLst>
                    <a:ext uri="{9D8B030D-6E8A-4147-A177-3AD203B41FA5}">
                      <a16:colId xmlns:a16="http://schemas.microsoft.com/office/drawing/2014/main" val="2016498550"/>
                    </a:ext>
                  </a:extLst>
                </a:gridCol>
                <a:gridCol w="2802844">
                  <a:extLst>
                    <a:ext uri="{9D8B030D-6E8A-4147-A177-3AD203B41FA5}">
                      <a16:colId xmlns:a16="http://schemas.microsoft.com/office/drawing/2014/main" val="2990907160"/>
                    </a:ext>
                  </a:extLst>
                </a:gridCol>
                <a:gridCol w="2802844">
                  <a:extLst>
                    <a:ext uri="{9D8B030D-6E8A-4147-A177-3AD203B41FA5}">
                      <a16:colId xmlns:a16="http://schemas.microsoft.com/office/drawing/2014/main" val="3935734523"/>
                    </a:ext>
                  </a:extLst>
                </a:gridCol>
                <a:gridCol w="2705716">
                  <a:extLst>
                    <a:ext uri="{9D8B030D-6E8A-4147-A177-3AD203B41FA5}">
                      <a16:colId xmlns:a16="http://schemas.microsoft.com/office/drawing/2014/main" val="3600248507"/>
                    </a:ext>
                  </a:extLst>
                </a:gridCol>
                <a:gridCol w="2903443">
                  <a:extLst>
                    <a:ext uri="{9D8B030D-6E8A-4147-A177-3AD203B41FA5}">
                      <a16:colId xmlns:a16="http://schemas.microsoft.com/office/drawing/2014/main" val="4181893917"/>
                    </a:ext>
                  </a:extLst>
                </a:gridCol>
              </a:tblGrid>
              <a:tr h="12631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r>
                        <a:rPr lang="nl-NL" sz="4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am giác</a:t>
                      </a: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FEAB8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r>
                        <a:rPr lang="nl-NL" sz="4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ạnh bên</a:t>
                      </a: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FEAB8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r>
                        <a:rPr lang="nl-NL" sz="4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ạnh đáy</a:t>
                      </a: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FEAB8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r>
                        <a:rPr lang="nl-NL" sz="4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óc ở đỉnh</a:t>
                      </a: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FEAB8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r>
                        <a:rPr lang="nl-NL" sz="4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óc ở đáy</a:t>
                      </a: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FEAB8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0464383"/>
                  </a:ext>
                </a:extLst>
              </a:tr>
              <a:tr h="99867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nl-NL" sz="4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89180945"/>
                  </a:ext>
                </a:extLst>
              </a:tr>
              <a:tr h="99867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6310612"/>
                  </a:ext>
                </a:extLst>
              </a:tr>
              <a:tr h="99867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65327194"/>
                  </a:ext>
                </a:extLst>
              </a:tr>
              <a:tr h="99867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r>
                        <a:rPr lang="en-US" sz="40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 </a:t>
                      </a:r>
                      <a:r>
                        <a:rPr lang="en-US" sz="4000" dirty="0" err="1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điểm</a:t>
                      </a:r>
                      <a:endParaRPr lang="en-US" sz="40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360045" algn="l"/>
                          <a:tab pos="720090" algn="l"/>
                        </a:tabLst>
                        <a:defRPr/>
                      </a:pPr>
                      <a:r>
                        <a:rPr kumimoji="0" lang="en-US" sz="4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 </a:t>
                      </a:r>
                      <a:r>
                        <a:rPr kumimoji="0" lang="en-US" sz="40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điểm</a:t>
                      </a:r>
                      <a:endParaRPr kumimoji="0" lang="en-US" sz="4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360045" algn="l"/>
                          <a:tab pos="720090" algn="l"/>
                        </a:tabLst>
                        <a:defRPr/>
                      </a:pPr>
                      <a:r>
                        <a:rPr kumimoji="0" lang="en-US" sz="4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 </a:t>
                      </a:r>
                      <a:r>
                        <a:rPr kumimoji="0" lang="en-US" sz="40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điểm</a:t>
                      </a:r>
                      <a:endParaRPr kumimoji="0" lang="en-US" sz="4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360045" algn="l"/>
                          <a:tab pos="720090" algn="l"/>
                        </a:tabLst>
                        <a:defRPr/>
                      </a:pPr>
                      <a:r>
                        <a:rPr kumimoji="0" lang="en-US" sz="4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 </a:t>
                      </a:r>
                      <a:r>
                        <a:rPr kumimoji="0" lang="en-US" sz="40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điểm</a:t>
                      </a:r>
                      <a:endParaRPr kumimoji="0" lang="en-US" sz="4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360045" algn="l"/>
                          <a:tab pos="720090" algn="l"/>
                        </a:tabLst>
                        <a:defRPr/>
                      </a:pPr>
                      <a:r>
                        <a:rPr kumimoji="0" lang="en-US" sz="4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 </a:t>
                      </a:r>
                      <a:r>
                        <a:rPr kumimoji="0" lang="en-US" sz="40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điểm</a:t>
                      </a:r>
                      <a:endParaRPr kumimoji="0" lang="en-US" sz="4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1437879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C6E2827-83DC-7F53-15F2-A9D251A7CB51}"/>
                  </a:ext>
                </a:extLst>
              </p:cNvPr>
              <p:cNvSpPr txBox="1"/>
              <p:nvPr/>
            </p:nvSpPr>
            <p:spPr>
              <a:xfrm>
                <a:off x="1022023" y="5992574"/>
                <a:ext cx="3691584" cy="9015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14:m>
                  <m:oMath xmlns:m="http://schemas.openxmlformats.org/officeDocument/2006/math">
                    <m:r>
                      <a:rPr kumimoji="0" lang="nl-NL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𝛥</m:t>
                    </m:r>
                    <m:r>
                      <a:rPr kumimoji="0" lang="nl-NL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𝐴𝐵𝐶</m:t>
                    </m:r>
                  </m:oMath>
                </a14:m>
                <a:r>
                  <a:rPr kumimoji="0" lang="nl-NL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cân tại </a:t>
                </a:r>
                <a14:m>
                  <m:oMath xmlns:m="http://schemas.openxmlformats.org/officeDocument/2006/math">
                    <m:r>
                      <a:rPr kumimoji="0" lang="nl-NL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C6E2827-83DC-7F53-15F2-A9D251A7CB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023" y="5992574"/>
                <a:ext cx="3691584" cy="901593"/>
              </a:xfrm>
              <a:prstGeom prst="rect">
                <a:avLst/>
              </a:prstGeom>
              <a:blipFill>
                <a:blip r:embed="rId4"/>
                <a:stretch>
                  <a:fillRect b="-28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33B9A48-05BD-DCB8-9981-8E280844C08C}"/>
                  </a:ext>
                </a:extLst>
              </p:cNvPr>
              <p:cNvSpPr txBox="1"/>
              <p:nvPr/>
            </p:nvSpPr>
            <p:spPr>
              <a:xfrm>
                <a:off x="956335" y="7075519"/>
                <a:ext cx="3691584" cy="9015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14:m>
                  <m:oMath xmlns:m="http://schemas.openxmlformats.org/officeDocument/2006/math">
                    <m:r>
                      <a:rPr kumimoji="0" lang="nl-NL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𝛥</m:t>
                    </m:r>
                    <m:r>
                      <a:rPr kumimoji="0" lang="nl-NL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𝐴𝐵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</m:t>
                    </m:r>
                  </m:oMath>
                </a14:m>
                <a:r>
                  <a:rPr kumimoji="0" lang="nl-NL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cân tại </a:t>
                </a:r>
                <a14:m>
                  <m:oMath xmlns:m="http://schemas.openxmlformats.org/officeDocument/2006/math">
                    <m:r>
                      <a:rPr kumimoji="0" lang="nl-NL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33B9A48-05BD-DCB8-9981-8E280844C0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335" y="7075519"/>
                <a:ext cx="3691584" cy="901593"/>
              </a:xfrm>
              <a:prstGeom prst="rect">
                <a:avLst/>
              </a:prstGeom>
              <a:blipFill>
                <a:blip r:embed="rId5"/>
                <a:stretch>
                  <a:fillRect b="-28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8D70DD0-16CA-6088-EDA4-19E9A5FBF767}"/>
                  </a:ext>
                </a:extLst>
              </p:cNvPr>
              <p:cNvSpPr txBox="1"/>
              <p:nvPr/>
            </p:nvSpPr>
            <p:spPr>
              <a:xfrm>
                <a:off x="914400" y="7985568"/>
                <a:ext cx="3691584" cy="9015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14:m>
                  <m:oMath xmlns:m="http://schemas.openxmlformats.org/officeDocument/2006/math">
                    <m:r>
                      <a:rPr kumimoji="0" lang="nl-NL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𝛥</m:t>
                    </m:r>
                    <m:r>
                      <a:rPr kumimoji="0" lang="nl-NL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𝐴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𝐶𝐷</m:t>
                    </m:r>
                  </m:oMath>
                </a14:m>
                <a:r>
                  <a:rPr kumimoji="0" lang="nl-NL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cân tại </a:t>
                </a:r>
                <a14:m>
                  <m:oMath xmlns:m="http://schemas.openxmlformats.org/officeDocument/2006/math">
                    <m:r>
                      <a:rPr kumimoji="0" lang="nl-NL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8D70DD0-16CA-6088-EDA4-19E9A5FBF7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7985568"/>
                <a:ext cx="3691584" cy="901593"/>
              </a:xfrm>
              <a:prstGeom prst="rect">
                <a:avLst/>
              </a:prstGeom>
              <a:blipFill>
                <a:blip r:embed="rId6"/>
                <a:stretch>
                  <a:fillRect b="-28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48A3035-4731-8C7D-BAAC-75782660511C}"/>
                  </a:ext>
                </a:extLst>
              </p:cNvPr>
              <p:cNvSpPr txBox="1"/>
              <p:nvPr/>
            </p:nvSpPr>
            <p:spPr>
              <a:xfrm>
                <a:off x="6159595" y="6173431"/>
                <a:ext cx="2025253" cy="8104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nl-NL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𝐴𝐵</m:t>
                      </m:r>
                      <m:r>
                        <a:rPr kumimoji="0" lang="nl-NL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, </m:t>
                      </m:r>
                      <m:r>
                        <a:rPr kumimoji="0" lang="nl-NL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𝐴𝐶</m:t>
                      </m:r>
                    </m:oMath>
                  </m:oMathPara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48A3035-4731-8C7D-BAAC-7578266051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9595" y="6173431"/>
                <a:ext cx="2025253" cy="81047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E929A02-6EA2-0D11-BAF3-0D29184C391D}"/>
                  </a:ext>
                </a:extLst>
              </p:cNvPr>
              <p:cNvSpPr txBox="1"/>
              <p:nvPr/>
            </p:nvSpPr>
            <p:spPr>
              <a:xfrm>
                <a:off x="6110997" y="7153935"/>
                <a:ext cx="2025253" cy="8104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nl-NL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𝐴𝐵</m:t>
                      </m:r>
                      <m:r>
                        <a:rPr kumimoji="0" lang="nl-NL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, 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𝐴𝐷</m:t>
                      </m:r>
                    </m:oMath>
                  </m:oMathPara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E929A02-6EA2-0D11-BAF3-0D29184C39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0997" y="7153935"/>
                <a:ext cx="2025253" cy="81047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2935C5D-2046-90F4-4779-6867DD8AB22F}"/>
                  </a:ext>
                </a:extLst>
              </p:cNvPr>
              <p:cNvSpPr txBox="1"/>
              <p:nvPr/>
            </p:nvSpPr>
            <p:spPr>
              <a:xfrm>
                <a:off x="6216035" y="8145514"/>
                <a:ext cx="2025253" cy="8104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nl-NL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𝐴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𝐶</m:t>
                      </m:r>
                      <m:r>
                        <a:rPr kumimoji="0" lang="nl-NL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, 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𝐴𝐷</m:t>
                      </m:r>
                    </m:oMath>
                  </m:oMathPara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2935C5D-2046-90F4-4779-6867DD8AB2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6035" y="8145514"/>
                <a:ext cx="2025253" cy="81047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779F28E-C232-CF80-67C6-188A83C14040}"/>
                  </a:ext>
                </a:extLst>
              </p:cNvPr>
              <p:cNvSpPr txBox="1"/>
              <p:nvPr/>
            </p:nvSpPr>
            <p:spPr>
              <a:xfrm>
                <a:off x="9096243" y="6160732"/>
                <a:ext cx="985350" cy="8104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𝐵𝐶</m:t>
                      </m:r>
                    </m:oMath>
                  </m:oMathPara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779F28E-C232-CF80-67C6-188A83C140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6243" y="6160732"/>
                <a:ext cx="985350" cy="81047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4389C85-A3E4-FBC4-62F9-AB78E94C6407}"/>
                  </a:ext>
                </a:extLst>
              </p:cNvPr>
              <p:cNvSpPr txBox="1"/>
              <p:nvPr/>
            </p:nvSpPr>
            <p:spPr>
              <a:xfrm>
                <a:off x="9042812" y="7128316"/>
                <a:ext cx="1032052" cy="8104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𝐵𝐷</m:t>
                      </m:r>
                    </m:oMath>
                  </m:oMathPara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4389C85-A3E4-FBC4-62F9-AB78E94C64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2812" y="7128316"/>
                <a:ext cx="1032052" cy="81047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F76A7D4-FB3C-8F60-296D-3B0B1AAE5EFC}"/>
                  </a:ext>
                </a:extLst>
              </p:cNvPr>
              <p:cNvSpPr txBox="1"/>
              <p:nvPr/>
            </p:nvSpPr>
            <p:spPr>
              <a:xfrm>
                <a:off x="9042812" y="8167329"/>
                <a:ext cx="935431" cy="8104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𝐶𝐷</m:t>
                      </m:r>
                    </m:oMath>
                  </m:oMathPara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F76A7D4-FB3C-8F60-296D-3B0B1AAE5E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2812" y="8167329"/>
                <a:ext cx="935431" cy="81047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A976244-4EE2-DA08-364B-E6EE23ACBB84}"/>
                  </a:ext>
                </a:extLst>
              </p:cNvPr>
              <p:cNvSpPr txBox="1"/>
              <p:nvPr/>
            </p:nvSpPr>
            <p:spPr>
              <a:xfrm>
                <a:off x="12088448" y="6173431"/>
                <a:ext cx="1193545" cy="7285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nl-NL" sz="4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𝐵𝐴𝐶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A976244-4EE2-DA08-364B-E6EE23ACBB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88448" y="6173431"/>
                <a:ext cx="1193545" cy="72853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512ABA9-C33C-5F29-12E9-BB81614CA52E}"/>
                  </a:ext>
                </a:extLst>
              </p:cNvPr>
              <p:cNvSpPr txBox="1"/>
              <p:nvPr/>
            </p:nvSpPr>
            <p:spPr>
              <a:xfrm>
                <a:off x="12027033" y="7167398"/>
                <a:ext cx="1236034" cy="7285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nl-NL" sz="4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𝐵𝐴𝐷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512ABA9-C33C-5F29-12E9-BB81614CA5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7033" y="7167398"/>
                <a:ext cx="1236034" cy="72853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27A7D00-8A37-8405-881B-F49F475B8548}"/>
                  </a:ext>
                </a:extLst>
              </p:cNvPr>
              <p:cNvSpPr txBox="1"/>
              <p:nvPr/>
            </p:nvSpPr>
            <p:spPr>
              <a:xfrm>
                <a:off x="11985098" y="8102264"/>
                <a:ext cx="1236034" cy="7285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nl-NL" sz="4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𝐶𝐴𝐷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27A7D00-8A37-8405-881B-F49F475B85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5098" y="8102264"/>
                <a:ext cx="1236034" cy="72853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4742AF6-09D2-1B38-5E2B-280C61EA5815}"/>
                  </a:ext>
                </a:extLst>
              </p:cNvPr>
              <p:cNvSpPr txBox="1"/>
              <p:nvPr/>
            </p:nvSpPr>
            <p:spPr>
              <a:xfrm>
                <a:off x="14120193" y="6129467"/>
                <a:ext cx="2339801" cy="7285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nl-NL" sz="4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𝐵𝐶</m:t>
                          </m:r>
                        </m:e>
                      </m:acc>
                      <m:r>
                        <a:rPr kumimoji="0" lang="nl-NL" sz="4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kumimoji="0" lang="en-US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nl-NL" sz="4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𝐶𝐵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4742AF6-09D2-1B38-5E2B-280C61EA58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0193" y="6129467"/>
                <a:ext cx="2339801" cy="72853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80059160-969A-B326-17FC-DED02B1559CD}"/>
                  </a:ext>
                </a:extLst>
              </p:cNvPr>
              <p:cNvSpPr txBox="1"/>
              <p:nvPr/>
            </p:nvSpPr>
            <p:spPr>
              <a:xfrm>
                <a:off x="13921675" y="7109338"/>
                <a:ext cx="2736834" cy="7285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nl-NL" sz="4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𝐵𝐷</m:t>
                          </m:r>
                        </m:e>
                      </m:acc>
                      <m:r>
                        <a:rPr kumimoji="0" lang="nl-NL" sz="4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kumimoji="0" lang="en-US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nl-NL" sz="4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𝐷𝐵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80059160-969A-B326-17FC-DED02B1559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21675" y="7109338"/>
                <a:ext cx="2736834" cy="72853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ACDDA9F4-E41A-D6FF-F64E-B023168B07EB}"/>
                  </a:ext>
                </a:extLst>
              </p:cNvPr>
              <p:cNvSpPr txBox="1"/>
              <p:nvPr/>
            </p:nvSpPr>
            <p:spPr>
              <a:xfrm>
                <a:off x="14066380" y="8102264"/>
                <a:ext cx="2447424" cy="7285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nl-NL" sz="4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𝐶𝐷</m:t>
                          </m:r>
                        </m:e>
                      </m:acc>
                      <m:r>
                        <a:rPr kumimoji="0" lang="nl-NL" sz="4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kumimoji="0" lang="en-US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nl-NL" sz="4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𝐷𝐶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ACDDA9F4-E41A-D6FF-F64E-B023168B07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6380" y="8102264"/>
                <a:ext cx="2447424" cy="728533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peech Bubble: Rectangle with Corners Rounded 3">
            <a:extLst>
              <a:ext uri="{FF2B5EF4-FFF2-40B4-BE49-F238E27FC236}">
                <a16:creationId xmlns:a16="http://schemas.microsoft.com/office/drawing/2014/main" id="{8FE83AF4-4BC9-41E0-72C8-38F3365789A6}"/>
              </a:ext>
            </a:extLst>
          </p:cNvPr>
          <p:cNvSpPr/>
          <p:nvPr/>
        </p:nvSpPr>
        <p:spPr>
          <a:xfrm>
            <a:off x="132536" y="739000"/>
            <a:ext cx="1266648" cy="940677"/>
          </a:xfrm>
          <a:prstGeom prst="wedgeRoundRectCallout">
            <a:avLst>
              <a:gd name="adj1" fmla="val 40321"/>
              <a:gd name="adj2" fmla="val 67057"/>
              <a:gd name="adj3" fmla="val 16667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444BC92-F63E-343A-373F-97A353CB2BDF}"/>
              </a:ext>
            </a:extLst>
          </p:cNvPr>
          <p:cNvSpPr txBox="1"/>
          <p:nvPr/>
        </p:nvSpPr>
        <p:spPr>
          <a:xfrm>
            <a:off x="399742" y="1606206"/>
            <a:ext cx="10663129" cy="2751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59.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72406E9-0553-3BEC-5D40-82B3A049DC8A}"/>
              </a:ext>
            </a:extLst>
          </p:cNvPr>
          <p:cNvSpPr txBox="1"/>
          <p:nvPr/>
        </p:nvSpPr>
        <p:spPr>
          <a:xfrm>
            <a:off x="1039683" y="859691"/>
            <a:ext cx="9537802" cy="901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BÀN – 3 PHÚT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94C1909-62BB-9A4E-A88E-7D61B744AB31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0972800" y="443462"/>
            <a:ext cx="7194020" cy="4319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8464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9CC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2C181ED-339C-841C-8B7C-A635DB34BB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1BB6D282-BF0F-D1F7-93E7-6CACA1665FDC}"/>
              </a:ext>
            </a:extLst>
          </p:cNvPr>
          <p:cNvGrpSpPr/>
          <p:nvPr/>
        </p:nvGrpSpPr>
        <p:grpSpPr>
          <a:xfrm>
            <a:off x="30715" y="102578"/>
            <a:ext cx="18083656" cy="9087264"/>
            <a:chOff x="0" y="0"/>
            <a:chExt cx="24111541" cy="12116352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F68E6CDC-A22A-C833-F7BF-FCB97DFF00A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 rot="-5400000">
              <a:off x="-30291" y="30291"/>
              <a:ext cx="12116352" cy="12055771"/>
            </a:xfrm>
            <a:prstGeom prst="rect">
              <a:avLst/>
            </a:prstGeom>
          </p:spPr>
        </p:pic>
        <p:pic>
          <p:nvPicPr>
            <p:cNvPr id="4" name="Picture 4">
              <a:extLst>
                <a:ext uri="{FF2B5EF4-FFF2-40B4-BE49-F238E27FC236}">
                  <a16:creationId xmlns:a16="http://schemas.microsoft.com/office/drawing/2014/main" id="{91D5D316-5A62-A640-85A8-FF9E73A3E51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 rot="-5400000">
              <a:off x="12025480" y="30291"/>
              <a:ext cx="12116352" cy="12055771"/>
            </a:xfrm>
            <a:prstGeom prst="rect">
              <a:avLst/>
            </a:prstGeom>
          </p:spPr>
        </p:pic>
      </p:grpSp>
      <p:pic>
        <p:nvPicPr>
          <p:cNvPr id="5" name="Picture 5">
            <a:extLst>
              <a:ext uri="{FF2B5EF4-FFF2-40B4-BE49-F238E27FC236}">
                <a16:creationId xmlns:a16="http://schemas.microsoft.com/office/drawing/2014/main" id="{6EAF7A54-5BFB-6BC9-8E9B-AFB940F532F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006043">
            <a:off x="15797875" y="8436237"/>
            <a:ext cx="2922849" cy="3183301"/>
          </a:xfrm>
          <a:prstGeom prst="rect">
            <a:avLst/>
          </a:prstGeom>
        </p:spPr>
      </p:pic>
      <p:pic>
        <p:nvPicPr>
          <p:cNvPr id="6" name="Picture 6">
            <a:extLst>
              <a:ext uri="{FF2B5EF4-FFF2-40B4-BE49-F238E27FC236}">
                <a16:creationId xmlns:a16="http://schemas.microsoft.com/office/drawing/2014/main" id="{77D70C35-40F1-754C-DE63-3D0FBBED9D3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1429772" flipV="1">
            <a:off x="13725080" y="-1954822"/>
            <a:ext cx="3897838" cy="4114800"/>
          </a:xfrm>
          <a:prstGeom prst="rect">
            <a:avLst/>
          </a:prstGeom>
        </p:spPr>
      </p:pic>
      <p:pic>
        <p:nvPicPr>
          <p:cNvPr id="7" name="Picture 7">
            <a:extLst>
              <a:ext uri="{FF2B5EF4-FFF2-40B4-BE49-F238E27FC236}">
                <a16:creationId xmlns:a16="http://schemas.microsoft.com/office/drawing/2014/main" id="{2C3D2B16-4A65-B2C0-DB3B-4101267286E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3684144">
            <a:off x="1344039" y="-1829160"/>
            <a:ext cx="2828680" cy="3757908"/>
          </a:xfrm>
          <a:prstGeom prst="rect">
            <a:avLst/>
          </a:prstGeom>
        </p:spPr>
      </p:pic>
      <p:pic>
        <p:nvPicPr>
          <p:cNvPr id="8" name="Picture 8">
            <a:extLst>
              <a:ext uri="{FF2B5EF4-FFF2-40B4-BE49-F238E27FC236}">
                <a16:creationId xmlns:a16="http://schemas.microsoft.com/office/drawing/2014/main" id="{F69F0A46-DD5B-594E-08F7-B02DE80864F0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1063434">
            <a:off x="1721261" y="8251570"/>
            <a:ext cx="2011822" cy="2685684"/>
          </a:xfrm>
          <a:prstGeom prst="rect">
            <a:avLst/>
          </a:prstGeom>
        </p:spPr>
      </p:pic>
      <p:pic>
        <p:nvPicPr>
          <p:cNvPr id="10" name="Picture 10">
            <a:extLst>
              <a:ext uri="{FF2B5EF4-FFF2-40B4-BE49-F238E27FC236}">
                <a16:creationId xmlns:a16="http://schemas.microsoft.com/office/drawing/2014/main" id="{F33490D1-80A5-C49F-7A66-EC422789B86B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73368">
            <a:off x="11318439" y="1688072"/>
            <a:ext cx="325022" cy="392183"/>
          </a:xfrm>
          <a:prstGeom prst="rect">
            <a:avLst/>
          </a:prstGeom>
        </p:spPr>
      </p:pic>
      <p:pic>
        <p:nvPicPr>
          <p:cNvPr id="11" name="Picture 11">
            <a:extLst>
              <a:ext uri="{FF2B5EF4-FFF2-40B4-BE49-F238E27FC236}">
                <a16:creationId xmlns:a16="http://schemas.microsoft.com/office/drawing/2014/main" id="{E2A553A0-5A27-8786-B314-93108553539E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73368">
            <a:off x="11722747" y="1514497"/>
            <a:ext cx="220144" cy="265634"/>
          </a:xfrm>
          <a:prstGeom prst="rect">
            <a:avLst/>
          </a:prstGeom>
        </p:spPr>
      </p:pic>
      <p:sp>
        <p:nvSpPr>
          <p:cNvPr id="13" name="Freeform 13">
            <a:extLst>
              <a:ext uri="{FF2B5EF4-FFF2-40B4-BE49-F238E27FC236}">
                <a16:creationId xmlns:a16="http://schemas.microsoft.com/office/drawing/2014/main" id="{CB8CF24B-110F-50A8-6EC6-074931112198}"/>
              </a:ext>
            </a:extLst>
          </p:cNvPr>
          <p:cNvSpPr/>
          <p:nvPr/>
        </p:nvSpPr>
        <p:spPr>
          <a:xfrm>
            <a:off x="704563" y="1464846"/>
            <a:ext cx="16078200" cy="7262643"/>
          </a:xfrm>
          <a:custGeom>
            <a:avLst/>
            <a:gdLst/>
            <a:ahLst/>
            <a:cxnLst/>
            <a:rect l="l" t="t" r="r" b="b"/>
            <a:pathLst>
              <a:path w="1565257" h="403354">
                <a:moveTo>
                  <a:pt x="0" y="0"/>
                </a:moveTo>
                <a:lnTo>
                  <a:pt x="1565257" y="0"/>
                </a:lnTo>
                <a:lnTo>
                  <a:pt x="1565257" y="403354"/>
                </a:lnTo>
                <a:lnTo>
                  <a:pt x="0" y="403354"/>
                </a:lnTo>
                <a:close/>
              </a:path>
            </a:pathLst>
          </a:custGeom>
          <a:solidFill>
            <a:srgbClr val="FFFFFF"/>
          </a:solidFill>
          <a:ln>
            <a:solidFill>
              <a:srgbClr val="000000"/>
            </a:solidFill>
          </a:ln>
        </p:spPr>
      </p:sp>
      <p:sp>
        <p:nvSpPr>
          <p:cNvPr id="14" name="TextBox 14">
            <a:extLst>
              <a:ext uri="{FF2B5EF4-FFF2-40B4-BE49-F238E27FC236}">
                <a16:creationId xmlns:a16="http://schemas.microsoft.com/office/drawing/2014/main" id="{4951FE93-ED60-4091-8383-C0CC10F12D42}"/>
              </a:ext>
            </a:extLst>
          </p:cNvPr>
          <p:cNvSpPr txBox="1"/>
          <p:nvPr/>
        </p:nvSpPr>
        <p:spPr>
          <a:xfrm>
            <a:off x="3406315" y="3521042"/>
            <a:ext cx="7861682" cy="14728398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marL="0" marR="0" lvl="0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6" name="Group 36">
            <a:extLst>
              <a:ext uri="{FF2B5EF4-FFF2-40B4-BE49-F238E27FC236}">
                <a16:creationId xmlns:a16="http://schemas.microsoft.com/office/drawing/2014/main" id="{377C1552-3ADA-81F7-0E48-1BA93A5CA680}"/>
              </a:ext>
            </a:extLst>
          </p:cNvPr>
          <p:cNvGrpSpPr/>
          <p:nvPr/>
        </p:nvGrpSpPr>
        <p:grpSpPr>
          <a:xfrm>
            <a:off x="16626013" y="1969686"/>
            <a:ext cx="230366" cy="227985"/>
            <a:chOff x="0" y="0"/>
            <a:chExt cx="430289" cy="425841"/>
          </a:xfrm>
        </p:grpSpPr>
        <p:sp>
          <p:nvSpPr>
            <p:cNvPr id="37" name="Freeform 37">
              <a:extLst>
                <a:ext uri="{FF2B5EF4-FFF2-40B4-BE49-F238E27FC236}">
                  <a16:creationId xmlns:a16="http://schemas.microsoft.com/office/drawing/2014/main" id="{0596E060-6AE2-B511-8D14-8BC8FAF60CE2}"/>
                </a:ext>
              </a:extLst>
            </p:cNvPr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EA552B">
                <a:alpha val="64706"/>
              </a:srgbClr>
            </a:solidFill>
          </p:spPr>
        </p:sp>
        <p:sp>
          <p:nvSpPr>
            <p:cNvPr id="38" name="TextBox 38">
              <a:extLst>
                <a:ext uri="{FF2B5EF4-FFF2-40B4-BE49-F238E27FC236}">
                  <a16:creationId xmlns:a16="http://schemas.microsoft.com/office/drawing/2014/main" id="{A6ABC63D-AECC-8C7B-156B-C2C61209F653}"/>
                </a:ext>
              </a:extLst>
            </p:cNvPr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45" name="Picture 45">
            <a:extLst>
              <a:ext uri="{FF2B5EF4-FFF2-40B4-BE49-F238E27FC236}">
                <a16:creationId xmlns:a16="http://schemas.microsoft.com/office/drawing/2014/main" id="{4621B1E7-F475-86D3-EDC1-73145A347ED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1742858" y="8712275"/>
            <a:ext cx="1183825" cy="927688"/>
          </a:xfrm>
          <a:prstGeom prst="rect">
            <a:avLst/>
          </a:prstGeom>
        </p:spPr>
      </p:pic>
      <p:grpSp>
        <p:nvGrpSpPr>
          <p:cNvPr id="64" name="Group 64">
            <a:extLst>
              <a:ext uri="{FF2B5EF4-FFF2-40B4-BE49-F238E27FC236}">
                <a16:creationId xmlns:a16="http://schemas.microsoft.com/office/drawing/2014/main" id="{7D5CDAAE-E1DF-1176-2006-F44ED73784C9}"/>
              </a:ext>
            </a:extLst>
          </p:cNvPr>
          <p:cNvGrpSpPr/>
          <p:nvPr/>
        </p:nvGrpSpPr>
        <p:grpSpPr>
          <a:xfrm>
            <a:off x="16710582" y="8089329"/>
            <a:ext cx="230366" cy="227985"/>
            <a:chOff x="0" y="0"/>
            <a:chExt cx="430289" cy="425841"/>
          </a:xfrm>
        </p:grpSpPr>
        <p:sp>
          <p:nvSpPr>
            <p:cNvPr id="65" name="Freeform 65">
              <a:extLst>
                <a:ext uri="{FF2B5EF4-FFF2-40B4-BE49-F238E27FC236}">
                  <a16:creationId xmlns:a16="http://schemas.microsoft.com/office/drawing/2014/main" id="{0F703EDB-AA66-F107-21B9-CF93D4414506}"/>
                </a:ext>
              </a:extLst>
            </p:cNvPr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EA552B">
                <a:alpha val="64706"/>
              </a:srgbClr>
            </a:solidFill>
          </p:spPr>
        </p:sp>
        <p:sp>
          <p:nvSpPr>
            <p:cNvPr id="66" name="TextBox 66">
              <a:extLst>
                <a:ext uri="{FF2B5EF4-FFF2-40B4-BE49-F238E27FC236}">
                  <a16:creationId xmlns:a16="http://schemas.microsoft.com/office/drawing/2014/main" id="{3499F81F-2A5B-6986-080F-684651270A82}"/>
                </a:ext>
              </a:extLst>
            </p:cNvPr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1CF25185-926D-EF90-F817-217006E6F066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1666148" y="2851749"/>
            <a:ext cx="5138738" cy="5860526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5E3B248-0016-56D4-A278-6293C319EF0C}"/>
              </a:ext>
            </a:extLst>
          </p:cNvPr>
          <p:cNvSpPr txBox="1"/>
          <p:nvPr/>
        </p:nvSpPr>
        <p:spPr>
          <a:xfrm>
            <a:off x="2077455" y="2637827"/>
            <a:ext cx="11507216" cy="1188720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360045" algn="l"/>
                <a:tab pos="720090" algn="l"/>
              </a:tabLst>
              <a:defRPr/>
            </a:pPr>
            <a:r>
              <a:rPr kumimoji="0" lang="nl-NL" sz="40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m giác cân</a:t>
            </a:r>
            <a:r>
              <a:rPr kumimoji="0" lang="nl-NL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là tam giác có hai cạnh bằng nhau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14055E2-51B6-6355-7BBC-586FA8F74193}"/>
              </a:ext>
            </a:extLst>
          </p:cNvPr>
          <p:cNvSpPr txBox="1"/>
          <p:nvPr/>
        </p:nvSpPr>
        <p:spPr>
          <a:xfrm>
            <a:off x="1394618" y="1796449"/>
            <a:ext cx="4075509" cy="982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360045" algn="l"/>
                <a:tab pos="720090" algn="l"/>
              </a:tabLst>
              <a:defRPr/>
            </a:pPr>
            <a:r>
              <a:rPr kumimoji="0" lang="nl-NL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 nghĩa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9B614E0-8572-8911-B2C7-909FBDE182A7}"/>
                  </a:ext>
                </a:extLst>
              </p:cNvPr>
              <p:cNvSpPr txBox="1"/>
              <p:nvPr/>
            </p:nvSpPr>
            <p:spPr>
              <a:xfrm>
                <a:off x="2223702" y="3794182"/>
                <a:ext cx="9142391" cy="39300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14:m>
                  <m:oMath xmlns:m="http://schemas.openxmlformats.org/officeDocument/2006/math"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kumimoji="0" lang="nl-NL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kumimoji="0" lang="nl-NL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ó AB = AC &lt;=&gt; </a:t>
                </a:r>
                <a14:m>
                  <m:oMath xmlns:m="http://schemas.openxmlformats.org/officeDocument/2006/math"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kumimoji="0" lang="nl-NL" sz="40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kumimoji="0" lang="nl-NL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cân tại </a:t>
                </a:r>
                <a14:m>
                  <m:oMath xmlns:m="http://schemas.openxmlformats.org/officeDocument/2006/math">
                    <m:r>
                      <a:rPr kumimoji="0" lang="nl-NL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kumimoji="0" lang="nl-NL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:r>
                  <a:rPr kumimoji="0" lang="nl-NL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ai cạnh bên: </a:t>
                </a:r>
                <a14:m>
                  <m:oMath xmlns:m="http://schemas.openxmlformats.org/officeDocument/2006/math">
                    <m:r>
                      <a:rPr kumimoji="0" lang="nl-NL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kumimoji="0" lang="nl-NL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kumimoji="0" lang="nl-NL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𝐶</m:t>
                    </m:r>
                  </m:oMath>
                </a14:m>
                <a:r>
                  <a:rPr kumimoji="0" lang="nl-NL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;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:r>
                  <a:rPr kumimoji="0" lang="nl-NL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ạnh đáy: </a:t>
                </a:r>
                <a14:m>
                  <m:oMath xmlns:m="http://schemas.openxmlformats.org/officeDocument/2006/math">
                    <m:r>
                      <a:rPr kumimoji="0" lang="nl-NL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;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:r>
                  <a:rPr kumimoji="0" lang="nl-NL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ai góc ở đáy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nl-NL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kumimoji="0" lang="nl-NL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nl-NL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kumimoji="0" lang="nl-NL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;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:r>
                  <a:rPr kumimoji="0" lang="nl-NL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óc ở đỉnh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nl-NL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kumimoji="0" lang="nl-NL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FA502CC-527F-765D-FF26-04CA8FB43D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3702" y="3794182"/>
                <a:ext cx="9142391" cy="3930050"/>
              </a:xfrm>
              <a:prstGeom prst="rect">
                <a:avLst/>
              </a:prstGeom>
              <a:blipFill>
                <a:blip r:embed="rId17"/>
                <a:stretch>
                  <a:fillRect l="-2400" t="-2791" b="-5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5104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build="allAtOnce"/>
      <p:bldP spid="21" grpId="0" build="allAtOnce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4E2D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824356" y="-1311597"/>
            <a:ext cx="18083656" cy="9087264"/>
            <a:chOff x="0" y="0"/>
            <a:chExt cx="24111541" cy="12116352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 cstate="print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 rot="-5400000">
              <a:off x="-30291" y="30291"/>
              <a:ext cx="12116352" cy="12055771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 cstate="print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 rot="-5400000">
              <a:off x="12025480" y="30291"/>
              <a:ext cx="12116352" cy="12055771"/>
            </a:xfrm>
            <a:prstGeom prst="rect">
              <a:avLst/>
            </a:prstGeom>
          </p:spPr>
        </p:pic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102611">
            <a:off x="4564893" y="333505"/>
            <a:ext cx="2327565" cy="2764926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2917423">
            <a:off x="1773145" y="885147"/>
            <a:ext cx="3413991" cy="2985691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 rot="-5400000">
            <a:off x="5567141" y="-899813"/>
            <a:ext cx="6996478" cy="12927920"/>
            <a:chOff x="0" y="0"/>
            <a:chExt cx="1459440" cy="2520936"/>
          </a:xfrm>
        </p:grpSpPr>
        <p:sp>
          <p:nvSpPr>
            <p:cNvPr id="8" name="Freeform 8"/>
            <p:cNvSpPr/>
            <p:nvPr/>
          </p:nvSpPr>
          <p:spPr>
            <a:xfrm>
              <a:off x="0" y="-1270"/>
              <a:ext cx="1460710" cy="2519666"/>
            </a:xfrm>
            <a:custGeom>
              <a:avLst/>
              <a:gdLst/>
              <a:ahLst/>
              <a:cxnLst/>
              <a:rect l="l" t="t" r="r" b="b"/>
              <a:pathLst>
                <a:path w="1460710" h="2519666">
                  <a:moveTo>
                    <a:pt x="1449280" y="27940"/>
                  </a:moveTo>
                  <a:cubicBezTo>
                    <a:pt x="1440390" y="24130"/>
                    <a:pt x="1431500" y="21590"/>
                    <a:pt x="1422610" y="21590"/>
                  </a:cubicBezTo>
                  <a:cubicBezTo>
                    <a:pt x="1395940" y="20320"/>
                    <a:pt x="1374115" y="20320"/>
                    <a:pt x="1351560" y="17780"/>
                  </a:cubicBezTo>
                  <a:cubicBezTo>
                    <a:pt x="1300006" y="12700"/>
                    <a:pt x="1249526" y="6350"/>
                    <a:pt x="1197972" y="3810"/>
                  </a:cubicBezTo>
                  <a:cubicBezTo>
                    <a:pt x="1156085" y="1270"/>
                    <a:pt x="1115271" y="3810"/>
                    <a:pt x="1073384" y="2540"/>
                  </a:cubicBezTo>
                  <a:cubicBezTo>
                    <a:pt x="1055125" y="2540"/>
                    <a:pt x="1036866" y="0"/>
                    <a:pt x="1018608" y="2540"/>
                  </a:cubicBezTo>
                  <a:cubicBezTo>
                    <a:pt x="974572" y="10160"/>
                    <a:pt x="930536" y="11430"/>
                    <a:pt x="885427" y="8890"/>
                  </a:cubicBezTo>
                  <a:cubicBezTo>
                    <a:pt x="862872" y="7620"/>
                    <a:pt x="840317" y="7620"/>
                    <a:pt x="817762" y="7620"/>
                  </a:cubicBezTo>
                  <a:cubicBezTo>
                    <a:pt x="776948" y="7620"/>
                    <a:pt x="736135" y="7620"/>
                    <a:pt x="695321" y="6350"/>
                  </a:cubicBezTo>
                  <a:cubicBezTo>
                    <a:pt x="652360" y="5080"/>
                    <a:pt x="229188" y="2540"/>
                    <a:pt x="187300" y="1270"/>
                  </a:cubicBezTo>
                  <a:cubicBezTo>
                    <a:pt x="152931" y="0"/>
                    <a:pt x="119635" y="1270"/>
                    <a:pt x="85266" y="1270"/>
                  </a:cubicBezTo>
                  <a:cubicBezTo>
                    <a:pt x="61637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144945"/>
                    <a:pt x="16510" y="254541"/>
                    <a:pt x="17780" y="362214"/>
                  </a:cubicBezTo>
                  <a:cubicBezTo>
                    <a:pt x="19050" y="471809"/>
                    <a:pt x="17780" y="581405"/>
                    <a:pt x="16510" y="692923"/>
                  </a:cubicBezTo>
                  <a:cubicBezTo>
                    <a:pt x="15240" y="806364"/>
                    <a:pt x="2540" y="1996533"/>
                    <a:pt x="2540" y="2109974"/>
                  </a:cubicBezTo>
                  <a:cubicBezTo>
                    <a:pt x="2540" y="2221492"/>
                    <a:pt x="1270" y="2333010"/>
                    <a:pt x="0" y="2444529"/>
                  </a:cubicBezTo>
                  <a:cubicBezTo>
                    <a:pt x="0" y="2465056"/>
                    <a:pt x="3810" y="2475216"/>
                    <a:pt x="15240" y="2480296"/>
                  </a:cubicBezTo>
                  <a:cubicBezTo>
                    <a:pt x="22860" y="2484106"/>
                    <a:pt x="31750" y="2486646"/>
                    <a:pt x="40640" y="2487916"/>
                  </a:cubicBezTo>
                  <a:cubicBezTo>
                    <a:pt x="84192" y="2492996"/>
                    <a:pt x="125006" y="2496806"/>
                    <a:pt x="165819" y="2501886"/>
                  </a:cubicBezTo>
                  <a:cubicBezTo>
                    <a:pt x="188374" y="2504426"/>
                    <a:pt x="210929" y="2509506"/>
                    <a:pt x="233484" y="2510776"/>
                  </a:cubicBezTo>
                  <a:cubicBezTo>
                    <a:pt x="271075" y="2513316"/>
                    <a:pt x="689951" y="2514586"/>
                    <a:pt x="727543" y="2515856"/>
                  </a:cubicBezTo>
                  <a:cubicBezTo>
                    <a:pt x="732913" y="2515856"/>
                    <a:pt x="738283" y="2515856"/>
                    <a:pt x="743653" y="2515856"/>
                  </a:cubicBezTo>
                  <a:cubicBezTo>
                    <a:pt x="769430" y="2515856"/>
                    <a:pt x="796281" y="2514586"/>
                    <a:pt x="822058" y="2514586"/>
                  </a:cubicBezTo>
                  <a:cubicBezTo>
                    <a:pt x="852131" y="2514586"/>
                    <a:pt x="881130" y="2515856"/>
                    <a:pt x="911203" y="2515856"/>
                  </a:cubicBezTo>
                  <a:cubicBezTo>
                    <a:pt x="955239" y="2515856"/>
                    <a:pt x="1000349" y="2515856"/>
                    <a:pt x="1044385" y="2515856"/>
                  </a:cubicBezTo>
                  <a:cubicBezTo>
                    <a:pt x="1085198" y="2515856"/>
                    <a:pt x="1126012" y="2517126"/>
                    <a:pt x="1166825" y="2518396"/>
                  </a:cubicBezTo>
                  <a:cubicBezTo>
                    <a:pt x="1185084" y="2518396"/>
                    <a:pt x="1204417" y="2519666"/>
                    <a:pt x="1222675" y="2519666"/>
                  </a:cubicBezTo>
                  <a:cubicBezTo>
                    <a:pt x="1281748" y="2518396"/>
                    <a:pt x="1339746" y="2512046"/>
                    <a:pt x="1399750" y="2512046"/>
                  </a:cubicBezTo>
                  <a:cubicBezTo>
                    <a:pt x="1403560" y="2512046"/>
                    <a:pt x="1408640" y="2509506"/>
                    <a:pt x="1412450" y="2506966"/>
                  </a:cubicBezTo>
                  <a:cubicBezTo>
                    <a:pt x="1417530" y="2503156"/>
                    <a:pt x="1420070" y="2496806"/>
                    <a:pt x="1422610" y="2494266"/>
                  </a:cubicBezTo>
                  <a:cubicBezTo>
                    <a:pt x="1423880" y="2431070"/>
                    <a:pt x="1425150" y="2350315"/>
                    <a:pt x="1426420" y="2269560"/>
                  </a:cubicBezTo>
                  <a:cubicBezTo>
                    <a:pt x="1427690" y="2144583"/>
                    <a:pt x="1437850" y="944800"/>
                    <a:pt x="1439120" y="819823"/>
                  </a:cubicBezTo>
                  <a:cubicBezTo>
                    <a:pt x="1439120" y="744837"/>
                    <a:pt x="1440390" y="669850"/>
                    <a:pt x="1441660" y="594864"/>
                  </a:cubicBezTo>
                  <a:cubicBezTo>
                    <a:pt x="1442930" y="514109"/>
                    <a:pt x="1444200" y="433355"/>
                    <a:pt x="1446740" y="352600"/>
                  </a:cubicBezTo>
                  <a:cubicBezTo>
                    <a:pt x="1448010" y="304532"/>
                    <a:pt x="1448010" y="254541"/>
                    <a:pt x="1453090" y="206473"/>
                  </a:cubicBezTo>
                  <a:cubicBezTo>
                    <a:pt x="1458170" y="148791"/>
                    <a:pt x="1460710" y="93032"/>
                    <a:pt x="1459440" y="44450"/>
                  </a:cubicBezTo>
                  <a:cubicBezTo>
                    <a:pt x="1459440" y="38100"/>
                    <a:pt x="1455630" y="30480"/>
                    <a:pt x="1449280" y="279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7893466">
            <a:off x="15482838" y="-284304"/>
            <a:ext cx="4766797" cy="4168781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2407231" y="8724096"/>
            <a:ext cx="4394179" cy="2977056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flipH="1">
            <a:off x="12805729" y="1506783"/>
            <a:ext cx="747656" cy="871209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4725427" y="8373528"/>
            <a:ext cx="2131328" cy="1619809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598115">
            <a:off x="5591188" y="8402866"/>
            <a:ext cx="472717" cy="570398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598115">
            <a:off x="6102630" y="8057639"/>
            <a:ext cx="320182" cy="386343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 rot="-1492662">
            <a:off x="958600" y="7064298"/>
            <a:ext cx="1953317" cy="3666635"/>
          </a:xfrm>
          <a:prstGeom prst="rect">
            <a:avLst/>
          </a:prstGeom>
        </p:spPr>
      </p:pic>
      <p:grpSp>
        <p:nvGrpSpPr>
          <p:cNvPr id="18" name="Group 18"/>
          <p:cNvGrpSpPr/>
          <p:nvPr/>
        </p:nvGrpSpPr>
        <p:grpSpPr>
          <a:xfrm>
            <a:off x="4029685" y="2292574"/>
            <a:ext cx="870308" cy="227985"/>
            <a:chOff x="0" y="0"/>
            <a:chExt cx="1160410" cy="3039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7155" cy="303980"/>
              <a:chOff x="0" y="0"/>
              <a:chExt cx="430289" cy="425841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134823" y="0"/>
                <a:ext cx="160643" cy="425841"/>
              </a:xfrm>
              <a:custGeom>
                <a:avLst/>
                <a:gdLst/>
                <a:ahLst/>
                <a:cxnLst/>
                <a:rect l="l" t="t" r="r" b="b"/>
                <a:pathLst>
                  <a:path w="160643" h="425841">
                    <a:moveTo>
                      <a:pt x="80321" y="0"/>
                    </a:moveTo>
                    <a:cubicBezTo>
                      <a:pt x="160643" y="130584"/>
                      <a:pt x="160643" y="295257"/>
                      <a:pt x="80321" y="425841"/>
                    </a:cubicBezTo>
                    <a:cubicBezTo>
                      <a:pt x="0" y="295257"/>
                      <a:pt x="0" y="130584"/>
                      <a:pt x="80321" y="0"/>
                    </a:cubicBezTo>
                    <a:close/>
                  </a:path>
                </a:pathLst>
              </a:custGeom>
              <a:solidFill>
                <a:srgbClr val="EA552B">
                  <a:alpha val="64706"/>
                </a:srgbClr>
              </a:solidFill>
            </p:spPr>
          </p:sp>
          <p:sp>
            <p:nvSpPr>
              <p:cNvPr id="21" name="TextBox 21"/>
              <p:cNvSpPr txBox="1"/>
              <p:nvPr/>
            </p:nvSpPr>
            <p:spPr>
              <a:xfrm>
                <a:off x="76200" y="-66675"/>
                <a:ext cx="660400" cy="80327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36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426628" y="0"/>
              <a:ext cx="307155" cy="303980"/>
              <a:chOff x="0" y="0"/>
              <a:chExt cx="430289" cy="425841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134823" y="0"/>
                <a:ext cx="160643" cy="425841"/>
              </a:xfrm>
              <a:custGeom>
                <a:avLst/>
                <a:gdLst/>
                <a:ahLst/>
                <a:cxnLst/>
                <a:rect l="l" t="t" r="r" b="b"/>
                <a:pathLst>
                  <a:path w="160643" h="425841">
                    <a:moveTo>
                      <a:pt x="80321" y="0"/>
                    </a:moveTo>
                    <a:cubicBezTo>
                      <a:pt x="160643" y="130584"/>
                      <a:pt x="160643" y="295257"/>
                      <a:pt x="80321" y="425841"/>
                    </a:cubicBezTo>
                    <a:cubicBezTo>
                      <a:pt x="0" y="295257"/>
                      <a:pt x="0" y="130584"/>
                      <a:pt x="80321" y="0"/>
                    </a:cubicBezTo>
                    <a:close/>
                  </a:path>
                </a:pathLst>
              </a:custGeom>
              <a:solidFill>
                <a:srgbClr val="FECD1A">
                  <a:alpha val="64706"/>
                </a:srgbClr>
              </a:solidFill>
            </p:spPr>
          </p:sp>
          <p:sp>
            <p:nvSpPr>
              <p:cNvPr id="24" name="TextBox 24"/>
              <p:cNvSpPr txBox="1"/>
              <p:nvPr/>
            </p:nvSpPr>
            <p:spPr>
              <a:xfrm>
                <a:off x="76200" y="-66675"/>
                <a:ext cx="660400" cy="80327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36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25" name="Group 25"/>
            <p:cNvGrpSpPr/>
            <p:nvPr/>
          </p:nvGrpSpPr>
          <p:grpSpPr>
            <a:xfrm>
              <a:off x="853255" y="0"/>
              <a:ext cx="307155" cy="303980"/>
              <a:chOff x="0" y="0"/>
              <a:chExt cx="430289" cy="425841"/>
            </a:xfrm>
          </p:grpSpPr>
          <p:sp>
            <p:nvSpPr>
              <p:cNvPr id="26" name="Freeform 26"/>
              <p:cNvSpPr/>
              <p:nvPr/>
            </p:nvSpPr>
            <p:spPr>
              <a:xfrm>
                <a:off x="134823" y="0"/>
                <a:ext cx="160643" cy="425841"/>
              </a:xfrm>
              <a:custGeom>
                <a:avLst/>
                <a:gdLst/>
                <a:ahLst/>
                <a:cxnLst/>
                <a:rect l="l" t="t" r="r" b="b"/>
                <a:pathLst>
                  <a:path w="160643" h="425841">
                    <a:moveTo>
                      <a:pt x="80321" y="0"/>
                    </a:moveTo>
                    <a:cubicBezTo>
                      <a:pt x="160643" y="130584"/>
                      <a:pt x="160643" y="295257"/>
                      <a:pt x="80321" y="425841"/>
                    </a:cubicBezTo>
                    <a:cubicBezTo>
                      <a:pt x="0" y="295257"/>
                      <a:pt x="0" y="130584"/>
                      <a:pt x="80321" y="0"/>
                    </a:cubicBezTo>
                    <a:close/>
                  </a:path>
                </a:pathLst>
              </a:custGeom>
              <a:solidFill>
                <a:srgbClr val="4CA96D">
                  <a:alpha val="64706"/>
                </a:srgbClr>
              </a:solidFill>
            </p:spPr>
          </p:sp>
          <p:sp>
            <p:nvSpPr>
              <p:cNvPr id="27" name="TextBox 27"/>
              <p:cNvSpPr txBox="1"/>
              <p:nvPr/>
            </p:nvSpPr>
            <p:spPr>
              <a:xfrm>
                <a:off x="76200" y="-66675"/>
                <a:ext cx="660400" cy="80327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36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F1461AD-7FCB-34CA-BE63-22755436B2B6}"/>
                  </a:ext>
                </a:extLst>
              </p:cNvPr>
              <p:cNvSpPr txBox="1"/>
              <p:nvPr/>
            </p:nvSpPr>
            <p:spPr>
              <a:xfrm>
                <a:off x="3086100" y="2666903"/>
                <a:ext cx="12115800" cy="55182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4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4.25 (SGK – tr.84)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Cho tam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ả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ử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𝑀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i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ả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ử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𝑀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𝐴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i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F1461AD-7FCB-34CA-BE63-22755436B2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100" y="2666903"/>
                <a:ext cx="12115800" cy="5518242"/>
              </a:xfrm>
              <a:prstGeom prst="rect">
                <a:avLst/>
              </a:prstGeom>
              <a:blipFill>
                <a:blip r:embed="rId21"/>
                <a:stretch>
                  <a:fillRect l="-1761" r="-1761" b="-37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0194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9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970914" y="-618612"/>
            <a:ext cx="14958087" cy="10002343"/>
            <a:chOff x="0" y="0"/>
            <a:chExt cx="19944117" cy="13336457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3275888" y="6668229"/>
              <a:ext cx="6668229" cy="6668229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3275888" y="0"/>
              <a:ext cx="6668229" cy="6668229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644001" y="6668229"/>
              <a:ext cx="6668229" cy="6668229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644001" y="0"/>
              <a:ext cx="6668229" cy="6668229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6668229"/>
              <a:ext cx="6668229" cy="6668229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6668229" cy="6668229"/>
            </a:xfrm>
            <a:prstGeom prst="rect">
              <a:avLst/>
            </a:prstGeom>
          </p:spPr>
        </p:pic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1901317" flipH="1" flipV="1">
            <a:off x="8164384" y="206821"/>
            <a:ext cx="3808352" cy="2887423"/>
          </a:xfrm>
          <a:prstGeom prst="rect">
            <a:avLst/>
          </a:prstGeom>
        </p:spPr>
      </p:pic>
      <p:grpSp>
        <p:nvGrpSpPr>
          <p:cNvPr id="16" name="Group 16"/>
          <p:cNvGrpSpPr/>
          <p:nvPr/>
        </p:nvGrpSpPr>
        <p:grpSpPr>
          <a:xfrm>
            <a:off x="10268754" y="4748430"/>
            <a:ext cx="230366" cy="227985"/>
            <a:chOff x="0" y="0"/>
            <a:chExt cx="430289" cy="425841"/>
          </a:xfrm>
        </p:grpSpPr>
        <p:sp>
          <p:nvSpPr>
            <p:cNvPr id="17" name="Freeform 17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EA552B">
                <a:alpha val="64706"/>
              </a:srgbClr>
            </a:solidFill>
          </p:spPr>
        </p:sp>
        <p:sp>
          <p:nvSpPr>
            <p:cNvPr id="18" name="TextBox 18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9" name="Group 19"/>
          <p:cNvGrpSpPr/>
          <p:nvPr/>
        </p:nvGrpSpPr>
        <p:grpSpPr>
          <a:xfrm>
            <a:off x="10588725" y="4748430"/>
            <a:ext cx="230366" cy="227985"/>
            <a:chOff x="0" y="0"/>
            <a:chExt cx="430289" cy="425841"/>
          </a:xfrm>
        </p:grpSpPr>
        <p:sp>
          <p:nvSpPr>
            <p:cNvPr id="20" name="Freeform 20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FECD1A">
                <a:alpha val="64706"/>
              </a:srgbClr>
            </a:solidFill>
          </p:spPr>
        </p:sp>
        <p:sp>
          <p:nvSpPr>
            <p:cNvPr id="21" name="TextBox 21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2" name="Group 22"/>
          <p:cNvGrpSpPr/>
          <p:nvPr/>
        </p:nvGrpSpPr>
        <p:grpSpPr>
          <a:xfrm>
            <a:off x="10908696" y="4748430"/>
            <a:ext cx="230366" cy="227985"/>
            <a:chOff x="0" y="0"/>
            <a:chExt cx="430289" cy="425841"/>
          </a:xfrm>
        </p:grpSpPr>
        <p:sp>
          <p:nvSpPr>
            <p:cNvPr id="23" name="Freeform 23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4CA96D">
                <a:alpha val="64706"/>
              </a:srgbClr>
            </a:solidFill>
          </p:spPr>
        </p:sp>
        <p:sp>
          <p:nvSpPr>
            <p:cNvPr id="24" name="TextBox 24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25" name="Picture 2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7951216" flipH="1" flipV="1">
            <a:off x="1792835" y="5171864"/>
            <a:ext cx="2874133" cy="3922513"/>
          </a:xfrm>
          <a:prstGeom prst="rect">
            <a:avLst/>
          </a:prstGeom>
        </p:spPr>
      </p:pic>
      <p:grpSp>
        <p:nvGrpSpPr>
          <p:cNvPr id="26" name="Group 26"/>
          <p:cNvGrpSpPr/>
          <p:nvPr/>
        </p:nvGrpSpPr>
        <p:grpSpPr>
          <a:xfrm rot="-5400000">
            <a:off x="4277622" y="-2771243"/>
            <a:ext cx="8817808" cy="16517708"/>
            <a:chOff x="0" y="0"/>
            <a:chExt cx="1570927" cy="1828246"/>
          </a:xfrm>
        </p:grpSpPr>
        <p:sp>
          <p:nvSpPr>
            <p:cNvPr id="27" name="Freeform 27"/>
            <p:cNvSpPr/>
            <p:nvPr/>
          </p:nvSpPr>
          <p:spPr>
            <a:xfrm>
              <a:off x="0" y="-1270"/>
              <a:ext cx="1572197" cy="1826976"/>
            </a:xfrm>
            <a:custGeom>
              <a:avLst/>
              <a:gdLst/>
              <a:ahLst/>
              <a:cxnLst/>
              <a:rect l="l" t="t" r="r" b="b"/>
              <a:pathLst>
                <a:path w="1572197" h="1826976">
                  <a:moveTo>
                    <a:pt x="1560767" y="27940"/>
                  </a:moveTo>
                  <a:cubicBezTo>
                    <a:pt x="1551877" y="24130"/>
                    <a:pt x="1542987" y="21590"/>
                    <a:pt x="1534097" y="21590"/>
                  </a:cubicBezTo>
                  <a:cubicBezTo>
                    <a:pt x="1507427" y="20320"/>
                    <a:pt x="1483966" y="20320"/>
                    <a:pt x="1459528" y="17780"/>
                  </a:cubicBezTo>
                  <a:cubicBezTo>
                    <a:pt x="1403670" y="12700"/>
                    <a:pt x="1348975" y="6350"/>
                    <a:pt x="1293117" y="3810"/>
                  </a:cubicBezTo>
                  <a:cubicBezTo>
                    <a:pt x="1247732" y="1270"/>
                    <a:pt x="1203511" y="3810"/>
                    <a:pt x="1158126" y="2540"/>
                  </a:cubicBezTo>
                  <a:cubicBezTo>
                    <a:pt x="1138343" y="2540"/>
                    <a:pt x="1118560" y="0"/>
                    <a:pt x="1098777" y="2540"/>
                  </a:cubicBezTo>
                  <a:cubicBezTo>
                    <a:pt x="1051065" y="10160"/>
                    <a:pt x="1003352" y="11430"/>
                    <a:pt x="954476" y="8890"/>
                  </a:cubicBezTo>
                  <a:cubicBezTo>
                    <a:pt x="930038" y="7620"/>
                    <a:pt x="905601" y="7620"/>
                    <a:pt x="881162" y="7620"/>
                  </a:cubicBezTo>
                  <a:cubicBezTo>
                    <a:pt x="836941" y="7620"/>
                    <a:pt x="792720" y="7620"/>
                    <a:pt x="748499" y="6350"/>
                  </a:cubicBezTo>
                  <a:cubicBezTo>
                    <a:pt x="701951" y="5080"/>
                    <a:pt x="243448" y="2540"/>
                    <a:pt x="198063" y="1270"/>
                  </a:cubicBezTo>
                  <a:cubicBezTo>
                    <a:pt x="160824" y="0"/>
                    <a:pt x="124749" y="1270"/>
                    <a:pt x="87510" y="1270"/>
                  </a:cubicBezTo>
                  <a:cubicBezTo>
                    <a:pt x="61908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122039"/>
                    <a:pt x="16510" y="199877"/>
                    <a:pt x="17780" y="276349"/>
                  </a:cubicBezTo>
                  <a:cubicBezTo>
                    <a:pt x="19050" y="354187"/>
                    <a:pt x="17780" y="432025"/>
                    <a:pt x="16510" y="511229"/>
                  </a:cubicBezTo>
                  <a:cubicBezTo>
                    <a:pt x="15240" y="591798"/>
                    <a:pt x="2540" y="1437089"/>
                    <a:pt x="2540" y="1517658"/>
                  </a:cubicBezTo>
                  <a:cubicBezTo>
                    <a:pt x="2540" y="1596861"/>
                    <a:pt x="1270" y="1676065"/>
                    <a:pt x="0" y="1755268"/>
                  </a:cubicBezTo>
                  <a:cubicBezTo>
                    <a:pt x="0" y="1772366"/>
                    <a:pt x="3810" y="1782526"/>
                    <a:pt x="15240" y="1787607"/>
                  </a:cubicBezTo>
                  <a:cubicBezTo>
                    <a:pt x="22860" y="1791416"/>
                    <a:pt x="31750" y="1793957"/>
                    <a:pt x="40640" y="1795226"/>
                  </a:cubicBezTo>
                  <a:cubicBezTo>
                    <a:pt x="86346" y="1800307"/>
                    <a:pt x="130568" y="1804116"/>
                    <a:pt x="174789" y="1809196"/>
                  </a:cubicBezTo>
                  <a:cubicBezTo>
                    <a:pt x="199227" y="1811736"/>
                    <a:pt x="223665" y="1816816"/>
                    <a:pt x="248103" y="1818086"/>
                  </a:cubicBezTo>
                  <a:cubicBezTo>
                    <a:pt x="288833" y="1820626"/>
                    <a:pt x="742681" y="1821896"/>
                    <a:pt x="783411" y="1823166"/>
                  </a:cubicBezTo>
                  <a:cubicBezTo>
                    <a:pt x="789229" y="1823166"/>
                    <a:pt x="795048" y="1823166"/>
                    <a:pt x="800866" y="1823166"/>
                  </a:cubicBezTo>
                  <a:cubicBezTo>
                    <a:pt x="828795" y="1823166"/>
                    <a:pt x="857888" y="1821896"/>
                    <a:pt x="885817" y="1821896"/>
                  </a:cubicBezTo>
                  <a:cubicBezTo>
                    <a:pt x="918401" y="1821896"/>
                    <a:pt x="949822" y="1823166"/>
                    <a:pt x="982406" y="1823166"/>
                  </a:cubicBezTo>
                  <a:cubicBezTo>
                    <a:pt x="1030118" y="1823166"/>
                    <a:pt x="1078994" y="1823166"/>
                    <a:pt x="1126706" y="1823166"/>
                  </a:cubicBezTo>
                  <a:cubicBezTo>
                    <a:pt x="1170927" y="1823166"/>
                    <a:pt x="1215148" y="1824436"/>
                    <a:pt x="1259369" y="1825707"/>
                  </a:cubicBezTo>
                  <a:cubicBezTo>
                    <a:pt x="1279152" y="1825707"/>
                    <a:pt x="1300099" y="1826976"/>
                    <a:pt x="1319882" y="1826976"/>
                  </a:cubicBezTo>
                  <a:cubicBezTo>
                    <a:pt x="1383887" y="1825707"/>
                    <a:pt x="1446727" y="1819357"/>
                    <a:pt x="1511237" y="1819357"/>
                  </a:cubicBezTo>
                  <a:cubicBezTo>
                    <a:pt x="1515047" y="1819357"/>
                    <a:pt x="1520127" y="1816816"/>
                    <a:pt x="1523937" y="1814276"/>
                  </a:cubicBezTo>
                  <a:cubicBezTo>
                    <a:pt x="1529017" y="1810466"/>
                    <a:pt x="1531557" y="1804116"/>
                    <a:pt x="1534097" y="1801576"/>
                  </a:cubicBezTo>
                  <a:cubicBezTo>
                    <a:pt x="1535367" y="1745709"/>
                    <a:pt x="1536637" y="1688355"/>
                    <a:pt x="1537907" y="1631001"/>
                  </a:cubicBezTo>
                  <a:cubicBezTo>
                    <a:pt x="1539177" y="1542238"/>
                    <a:pt x="1549337" y="690119"/>
                    <a:pt x="1550607" y="601356"/>
                  </a:cubicBezTo>
                  <a:cubicBezTo>
                    <a:pt x="1550607" y="548099"/>
                    <a:pt x="1551877" y="494842"/>
                    <a:pt x="1553147" y="441584"/>
                  </a:cubicBezTo>
                  <a:cubicBezTo>
                    <a:pt x="1554417" y="384230"/>
                    <a:pt x="1555687" y="326876"/>
                    <a:pt x="1558227" y="269522"/>
                  </a:cubicBezTo>
                  <a:cubicBezTo>
                    <a:pt x="1559497" y="235382"/>
                    <a:pt x="1559497" y="199877"/>
                    <a:pt x="1564577" y="165738"/>
                  </a:cubicBezTo>
                  <a:cubicBezTo>
                    <a:pt x="1569657" y="124770"/>
                    <a:pt x="1572197" y="85169"/>
                    <a:pt x="1570927" y="44450"/>
                  </a:cubicBezTo>
                  <a:cubicBezTo>
                    <a:pt x="1570927" y="38100"/>
                    <a:pt x="1567117" y="30480"/>
                    <a:pt x="1560767" y="279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28" name="Picture 2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323029">
            <a:off x="-703209" y="7856644"/>
            <a:ext cx="2807321" cy="2455130"/>
          </a:xfrm>
          <a:prstGeom prst="rect">
            <a:avLst/>
          </a:prstGeom>
        </p:spPr>
      </p:pic>
      <p:grpSp>
        <p:nvGrpSpPr>
          <p:cNvPr id="31" name="Group 31"/>
          <p:cNvGrpSpPr/>
          <p:nvPr/>
        </p:nvGrpSpPr>
        <p:grpSpPr>
          <a:xfrm>
            <a:off x="258136" y="390485"/>
            <a:ext cx="230366" cy="227985"/>
            <a:chOff x="0" y="0"/>
            <a:chExt cx="430289" cy="425841"/>
          </a:xfrm>
        </p:grpSpPr>
        <p:sp>
          <p:nvSpPr>
            <p:cNvPr id="32" name="Freeform 32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EA552B">
                <a:alpha val="64706"/>
              </a:srgbClr>
            </a:solidFill>
          </p:spPr>
        </p:sp>
        <p:sp>
          <p:nvSpPr>
            <p:cNvPr id="33" name="TextBox 33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4" name="Group 34"/>
          <p:cNvGrpSpPr/>
          <p:nvPr/>
        </p:nvGrpSpPr>
        <p:grpSpPr>
          <a:xfrm>
            <a:off x="578106" y="390485"/>
            <a:ext cx="230366" cy="227985"/>
            <a:chOff x="0" y="0"/>
            <a:chExt cx="430289" cy="425841"/>
          </a:xfrm>
        </p:grpSpPr>
        <p:sp>
          <p:nvSpPr>
            <p:cNvPr id="35" name="Freeform 35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FECD1A">
                <a:alpha val="64706"/>
              </a:srgbClr>
            </a:solidFill>
          </p:spPr>
        </p:sp>
        <p:sp>
          <p:nvSpPr>
            <p:cNvPr id="36" name="TextBox 36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7" name="Group 37"/>
          <p:cNvGrpSpPr/>
          <p:nvPr/>
        </p:nvGrpSpPr>
        <p:grpSpPr>
          <a:xfrm>
            <a:off x="898077" y="390485"/>
            <a:ext cx="230366" cy="227985"/>
            <a:chOff x="0" y="0"/>
            <a:chExt cx="430289" cy="425841"/>
          </a:xfrm>
        </p:grpSpPr>
        <p:sp>
          <p:nvSpPr>
            <p:cNvPr id="38" name="Freeform 38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4CA96D">
                <a:alpha val="64706"/>
              </a:srgbClr>
            </a:solidFill>
          </p:spPr>
        </p:sp>
        <p:sp>
          <p:nvSpPr>
            <p:cNvPr id="39" name="TextBox 39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42" name="Picture 4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3352684">
            <a:off x="11183928" y="9153528"/>
            <a:ext cx="2526621" cy="1920232"/>
          </a:xfrm>
          <a:prstGeom prst="rect">
            <a:avLst/>
          </a:prstGeom>
        </p:spPr>
      </p:pic>
      <p:pic>
        <p:nvPicPr>
          <p:cNvPr id="30" name="Picture 3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468678" y="8609317"/>
            <a:ext cx="844613" cy="937157"/>
          </a:xfrm>
          <a:prstGeom prst="rect">
            <a:avLst/>
          </a:prstGeom>
        </p:spPr>
      </p:pic>
      <p:sp>
        <p:nvSpPr>
          <p:cNvPr id="10" name="Hộp Văn bản 36">
            <a:extLst>
              <a:ext uri="{FF2B5EF4-FFF2-40B4-BE49-F238E27FC236}">
                <a16:creationId xmlns:a16="http://schemas.microsoft.com/office/drawing/2014/main" id="{C22796C2-14BA-2238-A29E-F10CF3583419}"/>
              </a:ext>
            </a:extLst>
          </p:cNvPr>
          <p:cNvSpPr txBox="1"/>
          <p:nvPr/>
        </p:nvSpPr>
        <p:spPr>
          <a:xfrm>
            <a:off x="7748505" y="1499043"/>
            <a:ext cx="2790990" cy="1081980"/>
          </a:xfrm>
          <a:prstGeom prst="wedgeEllipseCallout">
            <a:avLst/>
          </a:prstGeom>
          <a:solidFill>
            <a:srgbClr val="FEAB82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ợi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ý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9ACE16E-332C-F6D0-26AA-D9F2AD8DEB0D}"/>
                  </a:ext>
                </a:extLst>
              </p:cNvPr>
              <p:cNvSpPr txBox="1"/>
              <p:nvPr/>
            </p:nvSpPr>
            <p:spPr>
              <a:xfrm>
                <a:off x="919137" y="3972123"/>
                <a:ext cx="9836036" cy="30560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nl-NL" sz="40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∆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𝐵𝑀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∆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𝐶𝑀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hai cạnh góc vuông) vì: 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4000" dirty="0">
                    <a:effectLst/>
                    <a:ea typeface="Cambria Math" panose="02040503050406030204" pitchFamily="18" charset="0"/>
                    <a:cs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𝑀𝐵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𝑀𝐶</m:t>
                    </m:r>
                  </m:oMath>
                </a14:m>
                <a:r>
                  <a:rPr lang="nl-NL" sz="4000" i="0" dirty="0">
                    <a:effectLst/>
                    <a:latin typeface="+mj-lt"/>
                    <a:ea typeface="Cambria Math" panose="02040503050406030204" pitchFamily="18" charset="0"/>
                    <a:cs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𝑀𝐴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 cạnh chung. </a:t>
                </a:r>
                <a:endParaRPr lang="en-US" sz="4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𝐵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𝐶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nl-NL" sz="40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∆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ân tại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9ACE16E-332C-F6D0-26AA-D9F2AD8DEB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137" y="3972123"/>
                <a:ext cx="9836036" cy="3056029"/>
              </a:xfrm>
              <a:prstGeom prst="rect">
                <a:avLst/>
              </a:prstGeom>
              <a:blipFill>
                <a:blip r:embed="rId14"/>
                <a:stretch>
                  <a:fillRect l="-2232" r="-1550" b="-7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04D8B902-77CA-F58A-06D6-C2AF70F847C0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629521" y="3323148"/>
            <a:ext cx="5873113" cy="4869480"/>
          </a:xfrm>
          <a:prstGeom prst="rect">
            <a:avLst/>
          </a:prstGeom>
        </p:spPr>
      </p:pic>
      <p:pic>
        <p:nvPicPr>
          <p:cNvPr id="29" name="Picture 29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flipH="1">
            <a:off x="14765307" y="-526460"/>
            <a:ext cx="3192376" cy="4572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3840556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EFD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" y="-141897"/>
            <a:ext cx="18288000" cy="10570794"/>
            <a:chOff x="0" y="0"/>
            <a:chExt cx="2545165" cy="2784078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545165" cy="2784078"/>
            </a:xfrm>
            <a:custGeom>
              <a:avLst/>
              <a:gdLst/>
              <a:ahLst/>
              <a:cxnLst/>
              <a:rect l="l" t="t" r="r" b="b"/>
              <a:pathLst>
                <a:path w="2545165" h="2784078">
                  <a:moveTo>
                    <a:pt x="0" y="0"/>
                  </a:moveTo>
                  <a:lnTo>
                    <a:pt x="2545165" y="0"/>
                  </a:lnTo>
                  <a:lnTo>
                    <a:pt x="2545165" y="2784078"/>
                  </a:lnTo>
                  <a:lnTo>
                    <a:pt x="0" y="2784078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142875"/>
              <a:ext cx="812800" cy="9556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-1140037" y="112246"/>
            <a:ext cx="15681898" cy="10486349"/>
            <a:chOff x="0" y="0"/>
            <a:chExt cx="20909198" cy="13981798"/>
          </a:xfrm>
        </p:grpSpPr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3918298" y="6990899"/>
              <a:ext cx="6990899" cy="6990899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3918298" y="0"/>
              <a:ext cx="6990899" cy="6990899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965499" y="6990899"/>
              <a:ext cx="6990899" cy="6990899"/>
            </a:xfrm>
            <a:prstGeom prst="rect">
              <a:avLst/>
            </a:prstGeom>
          </p:spPr>
        </p:pic>
        <p:pic>
          <p:nvPicPr>
            <p:cNvPr id="9" name="Picture 9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965499" y="0"/>
              <a:ext cx="6990899" cy="6990899"/>
            </a:xfrm>
            <a:prstGeom prst="rect">
              <a:avLst/>
            </a:prstGeom>
          </p:spPr>
        </p:pic>
        <p:pic>
          <p:nvPicPr>
            <p:cNvPr id="10" name="Picture 10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6990899"/>
              <a:ext cx="6990899" cy="6990899"/>
            </a:xfrm>
            <a:prstGeom prst="rect">
              <a:avLst/>
            </a:prstGeom>
          </p:spPr>
        </p:pic>
        <p:pic>
          <p:nvPicPr>
            <p:cNvPr id="11" name="Picture 11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6990899" cy="6990899"/>
            </a:xfrm>
            <a:prstGeom prst="rect">
              <a:avLst/>
            </a:prstGeom>
          </p:spPr>
        </p:pic>
      </p:grpSp>
      <p:pic>
        <p:nvPicPr>
          <p:cNvPr id="12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>
            <a:off x="16321134" y="-991145"/>
            <a:ext cx="4310854" cy="3730848"/>
          </a:xfrm>
          <a:prstGeom prst="rect">
            <a:avLst/>
          </a:prstGeom>
        </p:spPr>
      </p:pic>
      <p:pic>
        <p:nvPicPr>
          <p:cNvPr id="22" name="Picture 2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405147">
            <a:off x="-466889" y="1850985"/>
            <a:ext cx="409495" cy="494112"/>
          </a:xfrm>
          <a:prstGeom prst="rect">
            <a:avLst/>
          </a:prstGeom>
        </p:spPr>
      </p:pic>
      <p:pic>
        <p:nvPicPr>
          <p:cNvPr id="23" name="Picture 2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163248">
            <a:off x="-107589" y="2289780"/>
            <a:ext cx="277360" cy="334673"/>
          </a:xfrm>
          <a:prstGeom prst="rect">
            <a:avLst/>
          </a:prstGeom>
        </p:spPr>
      </p:pic>
      <p:pic>
        <p:nvPicPr>
          <p:cNvPr id="24" name="Picture 2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2699999" flipH="1">
            <a:off x="-1181515" y="655320"/>
            <a:ext cx="2408537" cy="2106375"/>
          </a:xfrm>
          <a:prstGeom prst="rect">
            <a:avLst/>
          </a:prstGeom>
        </p:spPr>
      </p:pic>
      <p:pic>
        <p:nvPicPr>
          <p:cNvPr id="36" name="Picture 3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843523" flipH="1">
            <a:off x="352184" y="7549473"/>
            <a:ext cx="1629540" cy="1935739"/>
          </a:xfrm>
          <a:prstGeom prst="rect">
            <a:avLst/>
          </a:prstGeom>
        </p:spPr>
      </p:pic>
      <p:pic>
        <p:nvPicPr>
          <p:cNvPr id="37" name="Picture 37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1652515" flipH="1">
            <a:off x="15628067" y="7201024"/>
            <a:ext cx="3262466" cy="3444062"/>
          </a:xfrm>
          <a:prstGeom prst="rect">
            <a:avLst/>
          </a:prstGeom>
        </p:spPr>
      </p:pic>
      <p:pic>
        <p:nvPicPr>
          <p:cNvPr id="39" name="Picture 3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8624761">
            <a:off x="-246115" y="-877446"/>
            <a:ext cx="2205681" cy="1884854"/>
          </a:xfrm>
          <a:prstGeom prst="rect">
            <a:avLst/>
          </a:prstGeom>
        </p:spPr>
      </p:pic>
      <p:pic>
        <p:nvPicPr>
          <p:cNvPr id="40" name="Picture 4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flipH="1">
            <a:off x="16665294" y="4469763"/>
            <a:ext cx="747656" cy="871209"/>
          </a:xfrm>
          <a:prstGeom prst="rect">
            <a:avLst/>
          </a:prstGeom>
        </p:spPr>
      </p:pic>
      <p:grpSp>
        <p:nvGrpSpPr>
          <p:cNvPr id="44" name="Group 44"/>
          <p:cNvGrpSpPr/>
          <p:nvPr/>
        </p:nvGrpSpPr>
        <p:grpSpPr>
          <a:xfrm>
            <a:off x="1133720" y="2398065"/>
            <a:ext cx="230366" cy="227985"/>
            <a:chOff x="0" y="0"/>
            <a:chExt cx="430289" cy="425841"/>
          </a:xfrm>
        </p:grpSpPr>
        <p:sp>
          <p:nvSpPr>
            <p:cNvPr id="45" name="Freeform 45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EA552B">
                <a:alpha val="64706"/>
              </a:srgbClr>
            </a:solidFill>
          </p:spPr>
        </p:sp>
        <p:sp>
          <p:nvSpPr>
            <p:cNvPr id="46" name="TextBox 46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47" name="Group 47"/>
          <p:cNvGrpSpPr/>
          <p:nvPr/>
        </p:nvGrpSpPr>
        <p:grpSpPr>
          <a:xfrm>
            <a:off x="2010760" y="2079479"/>
            <a:ext cx="230366" cy="227985"/>
            <a:chOff x="0" y="0"/>
            <a:chExt cx="430289" cy="425841"/>
          </a:xfrm>
        </p:grpSpPr>
        <p:sp>
          <p:nvSpPr>
            <p:cNvPr id="48" name="Freeform 48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FECD1A">
                <a:alpha val="64706"/>
              </a:srgbClr>
            </a:solidFill>
          </p:spPr>
        </p:sp>
        <p:sp>
          <p:nvSpPr>
            <p:cNvPr id="49" name="TextBox 49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0" name="Group 50"/>
          <p:cNvGrpSpPr/>
          <p:nvPr/>
        </p:nvGrpSpPr>
        <p:grpSpPr>
          <a:xfrm>
            <a:off x="2330730" y="2079479"/>
            <a:ext cx="230366" cy="227985"/>
            <a:chOff x="0" y="0"/>
            <a:chExt cx="430289" cy="425841"/>
          </a:xfrm>
        </p:grpSpPr>
        <p:sp>
          <p:nvSpPr>
            <p:cNvPr id="51" name="Freeform 51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4CA96D">
                <a:alpha val="64706"/>
              </a:srgbClr>
            </a:solidFill>
          </p:spPr>
        </p:sp>
        <p:sp>
          <p:nvSpPr>
            <p:cNvPr id="52" name="TextBox 52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560AF31-49BB-06F7-AF00-012E7B803A20}"/>
                  </a:ext>
                </a:extLst>
              </p:cNvPr>
              <p:cNvSpPr txBox="1"/>
              <p:nvPr/>
            </p:nvSpPr>
            <p:spPr>
              <a:xfrm>
                <a:off x="1726206" y="2669748"/>
                <a:ext cx="8748712" cy="38254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Kéo dài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𝑀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ột đoạn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𝑀𝐷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𝑀𝐷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𝑀𝐴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  <a:endParaRPr lang="en-US" sz="4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ứng minh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𝐵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𝐷𝐶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𝐶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từ đó suy ra tam giác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ân tại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560AF31-49BB-06F7-AF00-012E7B803A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6206" y="2669748"/>
                <a:ext cx="8748712" cy="3825471"/>
              </a:xfrm>
              <a:prstGeom prst="rect">
                <a:avLst/>
              </a:prstGeom>
              <a:blipFill>
                <a:blip r:embed="rId19"/>
                <a:stretch>
                  <a:fillRect l="-2439" r="-2509" b="-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4F512644-1754-292F-2AF7-523138C011CF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0915469" y="700332"/>
            <a:ext cx="5507404" cy="7984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2454593"/>
      </p:ext>
    </p:extLst>
  </p:cSld>
  <p:clrMapOvr>
    <a:masterClrMapping/>
  </p:clrMapOvr>
  <p:transition spd="slow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4E2D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409202" y="-712266"/>
            <a:ext cx="14958087" cy="10002343"/>
            <a:chOff x="0" y="0"/>
            <a:chExt cx="19944117" cy="13336457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3275888" y="6668229"/>
              <a:ext cx="6668229" cy="6668229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3275888" y="0"/>
              <a:ext cx="6668229" cy="6668229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644001" y="6668229"/>
              <a:ext cx="6668229" cy="6668229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644001" y="0"/>
              <a:ext cx="6668229" cy="6668229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6668229"/>
              <a:ext cx="6668229" cy="6668229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6668229" cy="6668229"/>
            </a:xfrm>
            <a:prstGeom prst="rect">
              <a:avLst/>
            </a:prstGeom>
          </p:spPr>
        </p:pic>
      </p:grpSp>
      <p:grpSp>
        <p:nvGrpSpPr>
          <p:cNvPr id="9" name="Group 9"/>
          <p:cNvGrpSpPr/>
          <p:nvPr/>
        </p:nvGrpSpPr>
        <p:grpSpPr>
          <a:xfrm>
            <a:off x="1686918" y="2410961"/>
            <a:ext cx="14914163" cy="3378008"/>
            <a:chOff x="0" y="0"/>
            <a:chExt cx="3928010" cy="1612853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3928010" cy="1612853"/>
            </a:xfrm>
            <a:custGeom>
              <a:avLst/>
              <a:gdLst/>
              <a:ahLst/>
              <a:cxnLst/>
              <a:rect l="l" t="t" r="r" b="b"/>
              <a:pathLst>
                <a:path w="3928010" h="1612853">
                  <a:moveTo>
                    <a:pt x="0" y="0"/>
                  </a:moveTo>
                  <a:lnTo>
                    <a:pt x="3928010" y="0"/>
                  </a:lnTo>
                  <a:lnTo>
                    <a:pt x="3928010" y="1612853"/>
                  </a:lnTo>
                  <a:lnTo>
                    <a:pt x="0" y="1612853"/>
                  </a:lnTo>
                  <a:close/>
                </a:path>
              </a:pathLst>
            </a:custGeom>
            <a:solidFill>
              <a:srgbClr val="FFFFFF"/>
            </a:solidFill>
            <a:ln>
              <a:solidFill>
                <a:srgbClr val="000000"/>
              </a:solidFill>
            </a:ln>
          </p:spPr>
        </p:sp>
        <p:sp>
          <p:nvSpPr>
            <p:cNvPr id="11" name="TextBox 11"/>
            <p:cNvSpPr txBox="1"/>
            <p:nvPr/>
          </p:nvSpPr>
          <p:spPr>
            <a:xfrm>
              <a:off x="0" y="-142875"/>
              <a:ext cx="812800" cy="9556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686918" y="1940622"/>
            <a:ext cx="14914163" cy="940677"/>
            <a:chOff x="0" y="0"/>
            <a:chExt cx="3928010" cy="247750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928010" cy="247750"/>
            </a:xfrm>
            <a:custGeom>
              <a:avLst/>
              <a:gdLst/>
              <a:ahLst/>
              <a:cxnLst/>
              <a:rect l="l" t="t" r="r" b="b"/>
              <a:pathLst>
                <a:path w="3928010" h="247750">
                  <a:moveTo>
                    <a:pt x="0" y="0"/>
                  </a:moveTo>
                  <a:lnTo>
                    <a:pt x="3928010" y="0"/>
                  </a:lnTo>
                  <a:lnTo>
                    <a:pt x="3928010" y="247750"/>
                  </a:lnTo>
                  <a:lnTo>
                    <a:pt x="0" y="247750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4" name="TextBox 14"/>
            <p:cNvSpPr txBox="1"/>
            <p:nvPr/>
          </p:nvSpPr>
          <p:spPr>
            <a:xfrm>
              <a:off x="0" y="-142875"/>
              <a:ext cx="812800" cy="9556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364846" flipH="1">
            <a:off x="15110052" y="6035757"/>
            <a:ext cx="2146676" cy="255004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4347414">
            <a:off x="965092" y="3449115"/>
            <a:ext cx="2015819" cy="2195446"/>
          </a:xfrm>
          <a:prstGeom prst="rect">
            <a:avLst/>
          </a:prstGeom>
        </p:spPr>
      </p:pic>
      <p:grpSp>
        <p:nvGrpSpPr>
          <p:cNvPr id="17" name="Group 17"/>
          <p:cNvGrpSpPr/>
          <p:nvPr/>
        </p:nvGrpSpPr>
        <p:grpSpPr>
          <a:xfrm>
            <a:off x="2264274" y="2296968"/>
            <a:ext cx="230366" cy="227985"/>
            <a:chOff x="0" y="0"/>
            <a:chExt cx="430289" cy="425841"/>
          </a:xfrm>
        </p:grpSpPr>
        <p:sp>
          <p:nvSpPr>
            <p:cNvPr id="18" name="Freeform 18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EA552B">
                <a:alpha val="64706"/>
              </a:srgbClr>
            </a:solidFill>
          </p:spPr>
        </p:sp>
        <p:sp>
          <p:nvSpPr>
            <p:cNvPr id="19" name="TextBox 19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2584245" y="2296968"/>
            <a:ext cx="230366" cy="227985"/>
            <a:chOff x="0" y="0"/>
            <a:chExt cx="430289" cy="425841"/>
          </a:xfrm>
        </p:grpSpPr>
        <p:sp>
          <p:nvSpPr>
            <p:cNvPr id="21" name="Freeform 21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FECD1A">
                <a:alpha val="64706"/>
              </a:srgbClr>
            </a:solidFill>
          </p:spPr>
        </p:sp>
        <p:sp>
          <p:nvSpPr>
            <p:cNvPr id="22" name="TextBox 22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grpSp>
        <p:nvGrpSpPr>
          <p:cNvPr id="23" name="Group 23"/>
          <p:cNvGrpSpPr/>
          <p:nvPr/>
        </p:nvGrpSpPr>
        <p:grpSpPr>
          <a:xfrm>
            <a:off x="2904215" y="2296968"/>
            <a:ext cx="230366" cy="227985"/>
            <a:chOff x="0" y="0"/>
            <a:chExt cx="430289" cy="425841"/>
          </a:xfrm>
        </p:grpSpPr>
        <p:sp>
          <p:nvSpPr>
            <p:cNvPr id="24" name="Freeform 24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4CA96D">
                <a:alpha val="64706"/>
              </a:srgbClr>
            </a:solidFill>
          </p:spPr>
        </p:sp>
        <p:sp>
          <p:nvSpPr>
            <p:cNvPr id="25" name="TextBox 25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pic>
        <p:nvPicPr>
          <p:cNvPr id="26" name="Picture 2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9117524" flipH="1">
            <a:off x="4513603" y="-1471530"/>
            <a:ext cx="3282679" cy="2805199"/>
          </a:xfrm>
          <a:prstGeom prst="rect">
            <a:avLst/>
          </a:prstGeom>
        </p:spPr>
      </p:pic>
      <p:pic>
        <p:nvPicPr>
          <p:cNvPr id="27" name="Picture 2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5400000">
            <a:off x="15289198" y="-2609670"/>
            <a:ext cx="2049778" cy="5219341"/>
          </a:xfrm>
          <a:prstGeom prst="rect">
            <a:avLst/>
          </a:prstGeom>
        </p:spPr>
      </p:pic>
      <p:pic>
        <p:nvPicPr>
          <p:cNvPr id="31" name="Picture 3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10800000" flipV="1">
            <a:off x="5107473" y="8767809"/>
            <a:ext cx="4036527" cy="3493431"/>
          </a:xfrm>
          <a:prstGeom prst="rect">
            <a:avLst/>
          </a:prstGeom>
        </p:spPr>
      </p:pic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3AEDA38D-B2B3-ED2C-2D7D-AF295057DC44}"/>
              </a:ext>
            </a:extLst>
          </p:cNvPr>
          <p:cNvSpPr txBox="1"/>
          <p:nvPr/>
        </p:nvSpPr>
        <p:spPr>
          <a:xfrm>
            <a:off x="2590628" y="2120929"/>
            <a:ext cx="13809904" cy="3279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23 + 24:</a:t>
            </a:r>
          </a:p>
          <a:p>
            <a:pPr algn="ctr">
              <a:lnSpc>
                <a:spcPct val="150000"/>
              </a:lnSpc>
            </a:pP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BÀI 16: TAM GIÁC CÂN. </a:t>
            </a:r>
          </a:p>
          <a:p>
            <a:pPr algn="ctr">
              <a:lnSpc>
                <a:spcPct val="150000"/>
              </a:lnSpc>
            </a:pP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ĐƯỜNG TRUNG TRỰC CỦA ĐOẠN THẲNG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EFD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318804" y="1221316"/>
            <a:ext cx="18083656" cy="9087264"/>
            <a:chOff x="0" y="0"/>
            <a:chExt cx="24111541" cy="12116352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 cstate="print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 rot="-5400000">
              <a:off x="-30291" y="30291"/>
              <a:ext cx="12116352" cy="12055771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 cstate="print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 rot="-5400000">
              <a:off x="12025480" y="30291"/>
              <a:ext cx="12116352" cy="12055771"/>
            </a:xfrm>
            <a:prstGeom prst="rect">
              <a:avLst/>
            </a:prstGeom>
          </p:spPr>
        </p:pic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813755" y="2633179"/>
            <a:ext cx="2359366" cy="1947549"/>
          </a:xfrm>
          <a:prstGeom prst="rect">
            <a:avLst/>
          </a:prstGeom>
        </p:spPr>
      </p:pic>
      <p:grpSp>
        <p:nvGrpSpPr>
          <p:cNvPr id="12" name="Group 12"/>
          <p:cNvGrpSpPr/>
          <p:nvPr/>
        </p:nvGrpSpPr>
        <p:grpSpPr>
          <a:xfrm>
            <a:off x="521401" y="346821"/>
            <a:ext cx="230366" cy="227985"/>
            <a:chOff x="0" y="0"/>
            <a:chExt cx="430289" cy="425841"/>
          </a:xfrm>
        </p:grpSpPr>
        <p:sp>
          <p:nvSpPr>
            <p:cNvPr id="13" name="Freeform 13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EA552B">
                <a:alpha val="64706"/>
              </a:srgbClr>
            </a:solidFill>
          </p:spPr>
        </p:sp>
        <p:sp>
          <p:nvSpPr>
            <p:cNvPr id="14" name="TextBox 14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" name="Group 15"/>
          <p:cNvGrpSpPr/>
          <p:nvPr/>
        </p:nvGrpSpPr>
        <p:grpSpPr>
          <a:xfrm>
            <a:off x="841372" y="346821"/>
            <a:ext cx="230366" cy="227985"/>
            <a:chOff x="0" y="0"/>
            <a:chExt cx="430289" cy="425841"/>
          </a:xfrm>
        </p:grpSpPr>
        <p:sp>
          <p:nvSpPr>
            <p:cNvPr id="16" name="Freeform 16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FECD1A">
                <a:alpha val="64706"/>
              </a:srgbClr>
            </a:solidFill>
          </p:spPr>
        </p:sp>
        <p:sp>
          <p:nvSpPr>
            <p:cNvPr id="17" name="TextBox 17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8" name="Group 18"/>
          <p:cNvGrpSpPr/>
          <p:nvPr/>
        </p:nvGrpSpPr>
        <p:grpSpPr>
          <a:xfrm>
            <a:off x="1161343" y="346821"/>
            <a:ext cx="230366" cy="227985"/>
            <a:chOff x="0" y="0"/>
            <a:chExt cx="430289" cy="425841"/>
          </a:xfrm>
        </p:grpSpPr>
        <p:sp>
          <p:nvSpPr>
            <p:cNvPr id="19" name="Freeform 19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4CA96D">
                <a:alpha val="64706"/>
              </a:srgbClr>
            </a:solidFill>
          </p:spPr>
        </p:sp>
        <p:sp>
          <p:nvSpPr>
            <p:cNvPr id="20" name="TextBox 20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2" name="Group 22"/>
          <p:cNvGrpSpPr/>
          <p:nvPr/>
        </p:nvGrpSpPr>
        <p:grpSpPr>
          <a:xfrm rot="5400000">
            <a:off x="4349031" y="-2026412"/>
            <a:ext cx="9589938" cy="14792377"/>
            <a:chOff x="0" y="0"/>
            <a:chExt cx="402625" cy="1677954"/>
          </a:xfrm>
        </p:grpSpPr>
        <p:sp>
          <p:nvSpPr>
            <p:cNvPr id="23" name="Freeform 23"/>
            <p:cNvSpPr/>
            <p:nvPr/>
          </p:nvSpPr>
          <p:spPr>
            <a:xfrm>
              <a:off x="0" y="-1270"/>
              <a:ext cx="403895" cy="1676684"/>
            </a:xfrm>
            <a:custGeom>
              <a:avLst/>
              <a:gdLst/>
              <a:ahLst/>
              <a:cxnLst/>
              <a:rect l="l" t="t" r="r" b="b"/>
              <a:pathLst>
                <a:path w="403895" h="1676684">
                  <a:moveTo>
                    <a:pt x="392465" y="27940"/>
                  </a:moveTo>
                  <a:cubicBezTo>
                    <a:pt x="383575" y="24130"/>
                    <a:pt x="374685" y="21590"/>
                    <a:pt x="365795" y="21590"/>
                  </a:cubicBezTo>
                  <a:cubicBezTo>
                    <a:pt x="339125" y="20320"/>
                    <a:pt x="332806" y="20320"/>
                    <a:pt x="328102" y="17780"/>
                  </a:cubicBezTo>
                  <a:cubicBezTo>
                    <a:pt x="317349" y="12700"/>
                    <a:pt x="306821" y="6350"/>
                    <a:pt x="296068" y="3810"/>
                  </a:cubicBezTo>
                  <a:cubicBezTo>
                    <a:pt x="287332" y="1270"/>
                    <a:pt x="278820" y="3810"/>
                    <a:pt x="270083" y="2540"/>
                  </a:cubicBezTo>
                  <a:cubicBezTo>
                    <a:pt x="266275" y="2540"/>
                    <a:pt x="262467" y="0"/>
                    <a:pt x="258659" y="2540"/>
                  </a:cubicBezTo>
                  <a:cubicBezTo>
                    <a:pt x="249474" y="10160"/>
                    <a:pt x="240290" y="11430"/>
                    <a:pt x="230881" y="8890"/>
                  </a:cubicBezTo>
                  <a:cubicBezTo>
                    <a:pt x="226177" y="7620"/>
                    <a:pt x="221473" y="7620"/>
                    <a:pt x="216769" y="7620"/>
                  </a:cubicBezTo>
                  <a:cubicBezTo>
                    <a:pt x="208256" y="7620"/>
                    <a:pt x="199744" y="7620"/>
                    <a:pt x="191232" y="6350"/>
                  </a:cubicBezTo>
                  <a:cubicBezTo>
                    <a:pt x="182271" y="5080"/>
                    <a:pt x="94012" y="2540"/>
                    <a:pt x="85275" y="1270"/>
                  </a:cubicBezTo>
                  <a:cubicBezTo>
                    <a:pt x="78107" y="0"/>
                    <a:pt x="71163" y="1270"/>
                    <a:pt x="63994" y="1270"/>
                  </a:cubicBezTo>
                  <a:cubicBezTo>
                    <a:pt x="59066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117069"/>
                    <a:pt x="16510" y="188017"/>
                    <a:pt x="17780" y="257720"/>
                  </a:cubicBezTo>
                  <a:cubicBezTo>
                    <a:pt x="19050" y="328667"/>
                    <a:pt x="17780" y="399614"/>
                    <a:pt x="16510" y="471806"/>
                  </a:cubicBezTo>
                  <a:cubicBezTo>
                    <a:pt x="15240" y="545243"/>
                    <a:pt x="2540" y="1315707"/>
                    <a:pt x="2540" y="1389143"/>
                  </a:cubicBezTo>
                  <a:cubicBezTo>
                    <a:pt x="2540" y="1461335"/>
                    <a:pt x="1270" y="1533528"/>
                    <a:pt x="0" y="1605720"/>
                  </a:cubicBezTo>
                  <a:cubicBezTo>
                    <a:pt x="0" y="1622074"/>
                    <a:pt x="3810" y="1632234"/>
                    <a:pt x="15240" y="1637314"/>
                  </a:cubicBezTo>
                  <a:cubicBezTo>
                    <a:pt x="22860" y="1641124"/>
                    <a:pt x="31750" y="1643664"/>
                    <a:pt x="40640" y="1644934"/>
                  </a:cubicBezTo>
                  <a:cubicBezTo>
                    <a:pt x="63770" y="1650014"/>
                    <a:pt x="72283" y="1653824"/>
                    <a:pt x="80795" y="1658904"/>
                  </a:cubicBezTo>
                  <a:cubicBezTo>
                    <a:pt x="85499" y="1661444"/>
                    <a:pt x="90203" y="1666524"/>
                    <a:pt x="94908" y="1667794"/>
                  </a:cubicBezTo>
                  <a:cubicBezTo>
                    <a:pt x="102748" y="1670334"/>
                    <a:pt x="190112" y="1671604"/>
                    <a:pt x="197952" y="1672874"/>
                  </a:cubicBezTo>
                  <a:cubicBezTo>
                    <a:pt x="199072" y="1672874"/>
                    <a:pt x="200192" y="1672874"/>
                    <a:pt x="201312" y="1672874"/>
                  </a:cubicBezTo>
                  <a:cubicBezTo>
                    <a:pt x="206688" y="1672874"/>
                    <a:pt x="212289" y="1671604"/>
                    <a:pt x="217665" y="1671604"/>
                  </a:cubicBezTo>
                  <a:cubicBezTo>
                    <a:pt x="223937" y="1671604"/>
                    <a:pt x="229985" y="1672874"/>
                    <a:pt x="236258" y="1672874"/>
                  </a:cubicBezTo>
                  <a:cubicBezTo>
                    <a:pt x="245442" y="1672874"/>
                    <a:pt x="254851" y="1672874"/>
                    <a:pt x="264035" y="1672874"/>
                  </a:cubicBezTo>
                  <a:cubicBezTo>
                    <a:pt x="272547" y="1672874"/>
                    <a:pt x="281060" y="1674144"/>
                    <a:pt x="289572" y="1675414"/>
                  </a:cubicBezTo>
                  <a:cubicBezTo>
                    <a:pt x="293380" y="1675414"/>
                    <a:pt x="297412" y="1676684"/>
                    <a:pt x="301221" y="1676684"/>
                  </a:cubicBezTo>
                  <a:cubicBezTo>
                    <a:pt x="313541" y="1675414"/>
                    <a:pt x="325638" y="1669064"/>
                    <a:pt x="342935" y="1669064"/>
                  </a:cubicBezTo>
                  <a:cubicBezTo>
                    <a:pt x="346745" y="1669064"/>
                    <a:pt x="351825" y="1666524"/>
                    <a:pt x="355635" y="1663984"/>
                  </a:cubicBezTo>
                  <a:cubicBezTo>
                    <a:pt x="360715" y="1660174"/>
                    <a:pt x="363255" y="1653824"/>
                    <a:pt x="365795" y="1651284"/>
                  </a:cubicBezTo>
                  <a:cubicBezTo>
                    <a:pt x="367065" y="1597007"/>
                    <a:pt x="368335" y="1544730"/>
                    <a:pt x="369605" y="1492453"/>
                  </a:cubicBezTo>
                  <a:cubicBezTo>
                    <a:pt x="370875" y="1411548"/>
                    <a:pt x="381035" y="634861"/>
                    <a:pt x="382305" y="553956"/>
                  </a:cubicBezTo>
                  <a:cubicBezTo>
                    <a:pt x="382305" y="505413"/>
                    <a:pt x="383575" y="456870"/>
                    <a:pt x="384845" y="408327"/>
                  </a:cubicBezTo>
                  <a:cubicBezTo>
                    <a:pt x="386115" y="356050"/>
                    <a:pt x="387385" y="303773"/>
                    <a:pt x="389925" y="251496"/>
                  </a:cubicBezTo>
                  <a:cubicBezTo>
                    <a:pt x="391195" y="220379"/>
                    <a:pt x="391195" y="188017"/>
                    <a:pt x="396275" y="156900"/>
                  </a:cubicBezTo>
                  <a:cubicBezTo>
                    <a:pt x="401355" y="119559"/>
                    <a:pt x="403895" y="83463"/>
                    <a:pt x="402625" y="44450"/>
                  </a:cubicBezTo>
                  <a:cubicBezTo>
                    <a:pt x="402625" y="38100"/>
                    <a:pt x="398815" y="30480"/>
                    <a:pt x="392465" y="279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28" name="Picture 2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6153208">
            <a:off x="3464668" y="1712224"/>
            <a:ext cx="370797" cy="447417"/>
          </a:xfrm>
          <a:prstGeom prst="rect">
            <a:avLst/>
          </a:prstGeom>
        </p:spPr>
      </p:pic>
      <p:pic>
        <p:nvPicPr>
          <p:cNvPr id="29" name="Picture 2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6153208">
            <a:off x="2721176" y="2174705"/>
            <a:ext cx="251149" cy="303045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3343115">
            <a:off x="15212142" y="7266856"/>
            <a:ext cx="2099773" cy="228688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1370906" flipH="1" flipV="1">
            <a:off x="-19606" y="7414482"/>
            <a:ext cx="3206351" cy="353405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1041300">
            <a:off x="13077736" y="525302"/>
            <a:ext cx="3107679" cy="2655653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AEE17BF2-7BA6-0DCE-D462-1C44143D97D5}"/>
              </a:ext>
            </a:extLst>
          </p:cNvPr>
          <p:cNvSpPr txBox="1"/>
          <p:nvPr/>
        </p:nvSpPr>
        <p:spPr>
          <a:xfrm>
            <a:off x="5981700" y="1221315"/>
            <a:ext cx="6324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0C08D83-7FC6-39C8-620D-A6EBD092B38B}"/>
                  </a:ext>
                </a:extLst>
              </p:cNvPr>
              <p:cNvSpPr txBox="1"/>
              <p:nvPr/>
            </p:nvSpPr>
            <p:spPr>
              <a:xfrm>
                <a:off x="3268319" y="2645658"/>
                <a:ext cx="11751361" cy="64415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Bài 4.26 (SGK – tr.84)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ọ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ả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ẳ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Tam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ỉ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b) Tam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ọ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45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c) Tam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ọ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45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0C08D83-7FC6-39C8-620D-A6EBD092B3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8319" y="2645658"/>
                <a:ext cx="11751361" cy="6441572"/>
              </a:xfrm>
              <a:prstGeom prst="rect">
                <a:avLst/>
              </a:prstGeom>
              <a:blipFill>
                <a:blip r:embed="rId15"/>
                <a:stretch>
                  <a:fillRect l="-1815" r="-1867" b="-3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402888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4E2D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04872" y="512181"/>
            <a:ext cx="14958087" cy="10002343"/>
            <a:chOff x="0" y="0"/>
            <a:chExt cx="19944117" cy="13336457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3275888" y="6668229"/>
              <a:ext cx="6668229" cy="6668229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3275888" y="0"/>
              <a:ext cx="6668229" cy="6668229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644001" y="6668229"/>
              <a:ext cx="6668229" cy="6668229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644001" y="0"/>
              <a:ext cx="6668229" cy="6668229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6668229"/>
              <a:ext cx="6668229" cy="6668229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6668229" cy="6668229"/>
            </a:xfrm>
            <a:prstGeom prst="rect">
              <a:avLst/>
            </a:prstGeom>
          </p:spPr>
        </p:pic>
      </p:grpSp>
      <p:grpSp>
        <p:nvGrpSpPr>
          <p:cNvPr id="9" name="Group 9"/>
          <p:cNvGrpSpPr/>
          <p:nvPr/>
        </p:nvGrpSpPr>
        <p:grpSpPr>
          <a:xfrm>
            <a:off x="1676400" y="922437"/>
            <a:ext cx="15163799" cy="8749929"/>
            <a:chOff x="0" y="0"/>
            <a:chExt cx="3928010" cy="1612853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3928010" cy="1612853"/>
            </a:xfrm>
            <a:custGeom>
              <a:avLst/>
              <a:gdLst/>
              <a:ahLst/>
              <a:cxnLst/>
              <a:rect l="l" t="t" r="r" b="b"/>
              <a:pathLst>
                <a:path w="3928010" h="1612853">
                  <a:moveTo>
                    <a:pt x="0" y="0"/>
                  </a:moveTo>
                  <a:lnTo>
                    <a:pt x="3928010" y="0"/>
                  </a:lnTo>
                  <a:lnTo>
                    <a:pt x="3928010" y="1612853"/>
                  </a:lnTo>
                  <a:lnTo>
                    <a:pt x="0" y="1612853"/>
                  </a:lnTo>
                  <a:close/>
                </a:path>
              </a:pathLst>
            </a:custGeom>
            <a:solidFill>
              <a:srgbClr val="FFFFFF"/>
            </a:solidFill>
            <a:ln>
              <a:solidFill>
                <a:srgbClr val="000000"/>
              </a:solidFill>
            </a:ln>
          </p:spPr>
        </p:sp>
        <p:sp>
          <p:nvSpPr>
            <p:cNvPr id="11" name="TextBox 11"/>
            <p:cNvSpPr txBox="1"/>
            <p:nvPr/>
          </p:nvSpPr>
          <p:spPr>
            <a:xfrm>
              <a:off x="0" y="-142875"/>
              <a:ext cx="812800" cy="9556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364846" flipH="1">
            <a:off x="16509789" y="7345437"/>
            <a:ext cx="2146676" cy="255004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4347414">
            <a:off x="-76472" y="5275639"/>
            <a:ext cx="2015819" cy="2195446"/>
          </a:xfrm>
          <a:prstGeom prst="rect">
            <a:avLst/>
          </a:prstGeom>
        </p:spPr>
      </p:pic>
      <p:grpSp>
        <p:nvGrpSpPr>
          <p:cNvPr id="17" name="Group 17"/>
          <p:cNvGrpSpPr/>
          <p:nvPr/>
        </p:nvGrpSpPr>
        <p:grpSpPr>
          <a:xfrm>
            <a:off x="2264274" y="2296968"/>
            <a:ext cx="230366" cy="227985"/>
            <a:chOff x="0" y="0"/>
            <a:chExt cx="430289" cy="425841"/>
          </a:xfrm>
        </p:grpSpPr>
        <p:sp>
          <p:nvSpPr>
            <p:cNvPr id="18" name="Freeform 18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EA552B">
                <a:alpha val="64706"/>
              </a:srgbClr>
            </a:solidFill>
          </p:spPr>
        </p:sp>
        <p:sp>
          <p:nvSpPr>
            <p:cNvPr id="19" name="TextBox 19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2584245" y="2296968"/>
            <a:ext cx="230366" cy="227985"/>
            <a:chOff x="0" y="0"/>
            <a:chExt cx="430289" cy="425841"/>
          </a:xfrm>
        </p:grpSpPr>
        <p:sp>
          <p:nvSpPr>
            <p:cNvPr id="21" name="Freeform 21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FECD1A">
                <a:alpha val="64706"/>
              </a:srgbClr>
            </a:solidFill>
          </p:spPr>
        </p:sp>
        <p:sp>
          <p:nvSpPr>
            <p:cNvPr id="22" name="TextBox 22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3" name="Group 23"/>
          <p:cNvGrpSpPr/>
          <p:nvPr/>
        </p:nvGrpSpPr>
        <p:grpSpPr>
          <a:xfrm>
            <a:off x="2904215" y="2296968"/>
            <a:ext cx="230366" cy="227985"/>
            <a:chOff x="0" y="0"/>
            <a:chExt cx="430289" cy="425841"/>
          </a:xfrm>
        </p:grpSpPr>
        <p:sp>
          <p:nvSpPr>
            <p:cNvPr id="24" name="Freeform 24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4CA96D">
                <a:alpha val="64706"/>
              </a:srgbClr>
            </a:solidFill>
          </p:spPr>
        </p:sp>
        <p:sp>
          <p:nvSpPr>
            <p:cNvPr id="25" name="TextBox 25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26" name="Picture 2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9117524" flipH="1">
            <a:off x="4513603" y="-1471530"/>
            <a:ext cx="3282679" cy="2805199"/>
          </a:xfrm>
          <a:prstGeom prst="rect">
            <a:avLst/>
          </a:prstGeom>
        </p:spPr>
      </p:pic>
      <p:pic>
        <p:nvPicPr>
          <p:cNvPr id="27" name="Picture 2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5400000">
            <a:off x="15289198" y="-2609670"/>
            <a:ext cx="2049778" cy="5219341"/>
          </a:xfrm>
          <a:prstGeom prst="rect">
            <a:avLst/>
          </a:prstGeom>
        </p:spPr>
      </p:pic>
      <p:pic>
        <p:nvPicPr>
          <p:cNvPr id="31" name="Picture 3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10800000" flipV="1">
            <a:off x="9712560" y="8818259"/>
            <a:ext cx="4036527" cy="34934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70A43B1-A88E-568F-7987-29D0276A58A1}"/>
                  </a:ext>
                </a:extLst>
              </p:cNvPr>
              <p:cNvSpPr txBox="1"/>
              <p:nvPr/>
            </p:nvSpPr>
            <p:spPr>
              <a:xfrm>
                <a:off x="2156250" y="1486151"/>
                <a:ext cx="13975500" cy="81862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Nếu tam giác vuông cân tại góc nhọn thì sẽ có hai góc ở đáy bằng nhau và đều là góc vuông. Do đó tổng ba góc trong tam giác này lớn hơ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180</m:t>
                        </m:r>
                      </m:e>
                      <m:sup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nl-NL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à đây là điều vô lí.</a:t>
                </a:r>
                <a:endParaRPr lang="en-US" sz="3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Theo phẩn a), tam giác vuông cân sẽ cân tại góc vuông, do vậy hai góc nhọn bằng nhau và có tổng bằ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nl-NL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Do đó mỗi góc nhọn bằ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45</m:t>
                        </m:r>
                      </m:e>
                      <m:sup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nl-NL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3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Tam giác vuông có một góc bằ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45</m:t>
                        </m:r>
                      </m:e>
                      <m:sup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nl-NL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hì góc nhọn còn lại phụ với góc này và cũng bằ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45</m:t>
                        </m:r>
                      </m:e>
                      <m:sup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nl-NL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Do đó tam giác này là tam giác vuông cân.</a:t>
                </a:r>
                <a:endParaRPr lang="en-US" sz="3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70A43B1-A88E-568F-7987-29D0276A58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6250" y="1486151"/>
                <a:ext cx="13975500" cy="8186215"/>
              </a:xfrm>
              <a:prstGeom prst="rect">
                <a:avLst/>
              </a:prstGeom>
              <a:blipFill>
                <a:blip r:embed="rId14"/>
                <a:stretch>
                  <a:fillRect l="-1440" r="-1483" b="-2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Hộp Văn bản 36">
            <a:extLst>
              <a:ext uri="{FF2B5EF4-FFF2-40B4-BE49-F238E27FC236}">
                <a16:creationId xmlns:a16="http://schemas.microsoft.com/office/drawing/2014/main" id="{81EF2D6E-115B-7765-4E5B-A51C1F1CE442}"/>
              </a:ext>
            </a:extLst>
          </p:cNvPr>
          <p:cNvSpPr txBox="1"/>
          <p:nvPr/>
        </p:nvSpPr>
        <p:spPr>
          <a:xfrm>
            <a:off x="8273113" y="307802"/>
            <a:ext cx="1982482" cy="1081980"/>
          </a:xfrm>
          <a:prstGeom prst="wedgeEllipseCallout">
            <a:avLst/>
          </a:prstGeom>
          <a:solidFill>
            <a:srgbClr val="FEAB82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9495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EFD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385934" y="2230861"/>
            <a:ext cx="15681898" cy="10486349"/>
            <a:chOff x="0" y="0"/>
            <a:chExt cx="20909198" cy="13981798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3918298" y="6990899"/>
              <a:ext cx="6990899" cy="6990899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3918298" y="0"/>
              <a:ext cx="6990899" cy="6990899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965499" y="6990899"/>
              <a:ext cx="6990899" cy="6990899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965499" y="0"/>
              <a:ext cx="6990899" cy="6990899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6990899"/>
              <a:ext cx="6990899" cy="6990899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6990899" cy="6990899"/>
            </a:xfrm>
            <a:prstGeom prst="rect">
              <a:avLst/>
            </a:prstGeom>
          </p:spPr>
        </p:pic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5400000">
            <a:off x="15263700" y="-61077"/>
            <a:ext cx="4482370" cy="4294925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5277773" flipV="1">
            <a:off x="959473" y="7725608"/>
            <a:ext cx="1892895" cy="4819871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8319917">
            <a:off x="14606391" y="8565806"/>
            <a:ext cx="2898619" cy="2202951"/>
          </a:xfrm>
          <a:prstGeom prst="rect">
            <a:avLst/>
          </a:prstGeom>
        </p:spPr>
      </p:pic>
      <p:grpSp>
        <p:nvGrpSpPr>
          <p:cNvPr id="12" name="Group 12"/>
          <p:cNvGrpSpPr/>
          <p:nvPr/>
        </p:nvGrpSpPr>
        <p:grpSpPr>
          <a:xfrm>
            <a:off x="990600" y="1161513"/>
            <a:ext cx="14620875" cy="8190306"/>
            <a:chOff x="0" y="0"/>
            <a:chExt cx="2917334" cy="2014243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2917334" cy="2014243"/>
            </a:xfrm>
            <a:custGeom>
              <a:avLst/>
              <a:gdLst/>
              <a:ahLst/>
              <a:cxnLst/>
              <a:rect l="l" t="t" r="r" b="b"/>
              <a:pathLst>
                <a:path w="2917334" h="2014243">
                  <a:moveTo>
                    <a:pt x="0" y="0"/>
                  </a:moveTo>
                  <a:lnTo>
                    <a:pt x="2917334" y="0"/>
                  </a:lnTo>
                  <a:lnTo>
                    <a:pt x="2917334" y="2014243"/>
                  </a:lnTo>
                  <a:lnTo>
                    <a:pt x="0" y="2014243"/>
                  </a:lnTo>
                  <a:close/>
                </a:path>
              </a:pathLst>
            </a:custGeom>
            <a:solidFill>
              <a:srgbClr val="FFFFFF"/>
            </a:solidFill>
            <a:ln>
              <a:solidFill>
                <a:srgbClr val="000000"/>
              </a:solidFill>
            </a:ln>
          </p:spPr>
        </p:sp>
        <p:sp>
          <p:nvSpPr>
            <p:cNvPr id="14" name="TextBox 14"/>
            <p:cNvSpPr txBox="1"/>
            <p:nvPr/>
          </p:nvSpPr>
          <p:spPr>
            <a:xfrm>
              <a:off x="0" y="-142875"/>
              <a:ext cx="812800" cy="9556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" name="Group 15"/>
          <p:cNvGrpSpPr/>
          <p:nvPr/>
        </p:nvGrpSpPr>
        <p:grpSpPr>
          <a:xfrm>
            <a:off x="1960733" y="4909211"/>
            <a:ext cx="6903179" cy="3480444"/>
            <a:chOff x="0" y="0"/>
            <a:chExt cx="1533239" cy="773028"/>
          </a:xfrm>
        </p:grpSpPr>
        <p:sp>
          <p:nvSpPr>
            <p:cNvPr id="16" name="Freeform 16"/>
            <p:cNvSpPr/>
            <p:nvPr/>
          </p:nvSpPr>
          <p:spPr>
            <a:xfrm>
              <a:off x="0" y="-1270"/>
              <a:ext cx="1534509" cy="771758"/>
            </a:xfrm>
            <a:custGeom>
              <a:avLst/>
              <a:gdLst/>
              <a:ahLst/>
              <a:cxnLst/>
              <a:rect l="l" t="t" r="r" b="b"/>
              <a:pathLst>
                <a:path w="1534509" h="771758">
                  <a:moveTo>
                    <a:pt x="1523079" y="27940"/>
                  </a:moveTo>
                  <a:cubicBezTo>
                    <a:pt x="1514189" y="24130"/>
                    <a:pt x="1505299" y="21590"/>
                    <a:pt x="1496409" y="21590"/>
                  </a:cubicBezTo>
                  <a:cubicBezTo>
                    <a:pt x="1469739" y="20320"/>
                    <a:pt x="1446830" y="20320"/>
                    <a:pt x="1423029" y="17780"/>
                  </a:cubicBezTo>
                  <a:cubicBezTo>
                    <a:pt x="1368626" y="12700"/>
                    <a:pt x="1315356" y="6350"/>
                    <a:pt x="1260953" y="3810"/>
                  </a:cubicBezTo>
                  <a:cubicBezTo>
                    <a:pt x="1216751" y="1270"/>
                    <a:pt x="1173681" y="3810"/>
                    <a:pt x="1129479" y="2540"/>
                  </a:cubicBezTo>
                  <a:cubicBezTo>
                    <a:pt x="1110211" y="2540"/>
                    <a:pt x="1090943" y="0"/>
                    <a:pt x="1071675" y="2540"/>
                  </a:cubicBezTo>
                  <a:cubicBezTo>
                    <a:pt x="1025206" y="10160"/>
                    <a:pt x="978737" y="11430"/>
                    <a:pt x="931134" y="8890"/>
                  </a:cubicBezTo>
                  <a:cubicBezTo>
                    <a:pt x="907333" y="7620"/>
                    <a:pt x="883531" y="7620"/>
                    <a:pt x="859730" y="7620"/>
                  </a:cubicBezTo>
                  <a:cubicBezTo>
                    <a:pt x="816661" y="7620"/>
                    <a:pt x="773591" y="7620"/>
                    <a:pt x="730522" y="6350"/>
                  </a:cubicBezTo>
                  <a:cubicBezTo>
                    <a:pt x="685186" y="5080"/>
                    <a:pt x="238627" y="2540"/>
                    <a:pt x="194425" y="1270"/>
                  </a:cubicBezTo>
                  <a:cubicBezTo>
                    <a:pt x="158156" y="0"/>
                    <a:pt x="123020" y="1270"/>
                    <a:pt x="86752" y="1270"/>
                  </a:cubicBezTo>
                  <a:cubicBezTo>
                    <a:pt x="61817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87145"/>
                    <a:pt x="16510" y="116604"/>
                    <a:pt x="17780" y="145547"/>
                  </a:cubicBezTo>
                  <a:cubicBezTo>
                    <a:pt x="19050" y="175006"/>
                    <a:pt x="17780" y="204465"/>
                    <a:pt x="16510" y="234441"/>
                  </a:cubicBezTo>
                  <a:cubicBezTo>
                    <a:pt x="15240" y="264934"/>
                    <a:pt x="2540" y="584852"/>
                    <a:pt x="2540" y="615345"/>
                  </a:cubicBezTo>
                  <a:cubicBezTo>
                    <a:pt x="2540" y="645321"/>
                    <a:pt x="1270" y="675297"/>
                    <a:pt x="0" y="705273"/>
                  </a:cubicBezTo>
                  <a:cubicBezTo>
                    <a:pt x="0" y="717148"/>
                    <a:pt x="3810" y="727308"/>
                    <a:pt x="15240" y="732388"/>
                  </a:cubicBezTo>
                  <a:cubicBezTo>
                    <a:pt x="22860" y="736198"/>
                    <a:pt x="31750" y="738738"/>
                    <a:pt x="40640" y="740008"/>
                  </a:cubicBezTo>
                  <a:cubicBezTo>
                    <a:pt x="85618" y="745088"/>
                    <a:pt x="128687" y="748898"/>
                    <a:pt x="171757" y="753978"/>
                  </a:cubicBezTo>
                  <a:cubicBezTo>
                    <a:pt x="195558" y="756518"/>
                    <a:pt x="219359" y="761598"/>
                    <a:pt x="243161" y="762868"/>
                  </a:cubicBezTo>
                  <a:cubicBezTo>
                    <a:pt x="282830" y="765408"/>
                    <a:pt x="724855" y="766678"/>
                    <a:pt x="764524" y="767948"/>
                  </a:cubicBezTo>
                  <a:cubicBezTo>
                    <a:pt x="770191" y="767948"/>
                    <a:pt x="775858" y="767948"/>
                    <a:pt x="781525" y="767948"/>
                  </a:cubicBezTo>
                  <a:cubicBezTo>
                    <a:pt x="808727" y="767948"/>
                    <a:pt x="837062" y="766678"/>
                    <a:pt x="864263" y="766678"/>
                  </a:cubicBezTo>
                  <a:cubicBezTo>
                    <a:pt x="895999" y="766678"/>
                    <a:pt x="926600" y="767948"/>
                    <a:pt x="958335" y="767948"/>
                  </a:cubicBezTo>
                  <a:cubicBezTo>
                    <a:pt x="1004805" y="767948"/>
                    <a:pt x="1052408" y="767948"/>
                    <a:pt x="1098877" y="767948"/>
                  </a:cubicBezTo>
                  <a:cubicBezTo>
                    <a:pt x="1141946" y="767948"/>
                    <a:pt x="1185015" y="769218"/>
                    <a:pt x="1228084" y="770488"/>
                  </a:cubicBezTo>
                  <a:cubicBezTo>
                    <a:pt x="1247352" y="770488"/>
                    <a:pt x="1267753" y="771758"/>
                    <a:pt x="1287021" y="771758"/>
                  </a:cubicBezTo>
                  <a:cubicBezTo>
                    <a:pt x="1349358" y="770488"/>
                    <a:pt x="1410562" y="764138"/>
                    <a:pt x="1473549" y="764138"/>
                  </a:cubicBezTo>
                  <a:cubicBezTo>
                    <a:pt x="1477359" y="764138"/>
                    <a:pt x="1482439" y="761598"/>
                    <a:pt x="1486249" y="759058"/>
                  </a:cubicBezTo>
                  <a:cubicBezTo>
                    <a:pt x="1491329" y="755248"/>
                    <a:pt x="1493869" y="748898"/>
                    <a:pt x="1496409" y="746358"/>
                  </a:cubicBezTo>
                  <a:cubicBezTo>
                    <a:pt x="1497679" y="701655"/>
                    <a:pt x="1498949" y="679949"/>
                    <a:pt x="1500219" y="658242"/>
                  </a:cubicBezTo>
                  <a:cubicBezTo>
                    <a:pt x="1501489" y="624648"/>
                    <a:pt x="1511649" y="302146"/>
                    <a:pt x="1512919" y="268552"/>
                  </a:cubicBezTo>
                  <a:cubicBezTo>
                    <a:pt x="1512919" y="248396"/>
                    <a:pt x="1514189" y="228240"/>
                    <a:pt x="1515459" y="208083"/>
                  </a:cubicBezTo>
                  <a:cubicBezTo>
                    <a:pt x="1516729" y="186376"/>
                    <a:pt x="1517999" y="164669"/>
                    <a:pt x="1520539" y="142963"/>
                  </a:cubicBezTo>
                  <a:cubicBezTo>
                    <a:pt x="1521809" y="130042"/>
                    <a:pt x="1521809" y="116604"/>
                    <a:pt x="1526889" y="103684"/>
                  </a:cubicBezTo>
                  <a:cubicBezTo>
                    <a:pt x="1531969" y="88179"/>
                    <a:pt x="1534509" y="73191"/>
                    <a:pt x="1533239" y="44450"/>
                  </a:cubicBezTo>
                  <a:cubicBezTo>
                    <a:pt x="1533239" y="38100"/>
                    <a:pt x="1529429" y="30480"/>
                    <a:pt x="1523079" y="279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grpSp>
        <p:nvGrpSpPr>
          <p:cNvPr id="22" name="Group 22"/>
          <p:cNvGrpSpPr/>
          <p:nvPr/>
        </p:nvGrpSpPr>
        <p:grpSpPr>
          <a:xfrm>
            <a:off x="1470767" y="1367103"/>
            <a:ext cx="230366" cy="227985"/>
            <a:chOff x="0" y="0"/>
            <a:chExt cx="430289" cy="425841"/>
          </a:xfrm>
        </p:grpSpPr>
        <p:sp>
          <p:nvSpPr>
            <p:cNvPr id="23" name="Freeform 23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EA552B">
                <a:alpha val="64706"/>
              </a:srgbClr>
            </a:solidFill>
          </p:spPr>
        </p:sp>
        <p:sp>
          <p:nvSpPr>
            <p:cNvPr id="24" name="TextBox 24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5" name="Group 25"/>
          <p:cNvGrpSpPr/>
          <p:nvPr/>
        </p:nvGrpSpPr>
        <p:grpSpPr>
          <a:xfrm>
            <a:off x="1790737" y="1367103"/>
            <a:ext cx="230366" cy="227985"/>
            <a:chOff x="0" y="0"/>
            <a:chExt cx="430289" cy="425841"/>
          </a:xfrm>
        </p:grpSpPr>
        <p:sp>
          <p:nvSpPr>
            <p:cNvPr id="26" name="Freeform 26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FECD1A">
                <a:alpha val="64706"/>
              </a:srgbClr>
            </a:solidFill>
          </p:spPr>
        </p:sp>
        <p:sp>
          <p:nvSpPr>
            <p:cNvPr id="27" name="TextBox 27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8" name="Group 28"/>
          <p:cNvGrpSpPr/>
          <p:nvPr/>
        </p:nvGrpSpPr>
        <p:grpSpPr>
          <a:xfrm>
            <a:off x="2110708" y="1367103"/>
            <a:ext cx="230366" cy="227985"/>
            <a:chOff x="0" y="0"/>
            <a:chExt cx="430289" cy="425841"/>
          </a:xfrm>
        </p:grpSpPr>
        <p:sp>
          <p:nvSpPr>
            <p:cNvPr id="29" name="Freeform 29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4CA96D">
                <a:alpha val="64706"/>
              </a:srgbClr>
            </a:solidFill>
          </p:spPr>
        </p:sp>
        <p:sp>
          <p:nvSpPr>
            <p:cNvPr id="30" name="TextBox 30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9EC6A64B-E763-CA89-A66D-078DB942843A}"/>
                  </a:ext>
                </a:extLst>
              </p:cNvPr>
              <p:cNvSpPr txBox="1"/>
              <p:nvPr/>
            </p:nvSpPr>
            <p:spPr>
              <a:xfrm>
                <a:off x="2077455" y="1394001"/>
                <a:ext cx="12471378" cy="2748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4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4.28 (SGK – tr.84)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Cho tam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𝐷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i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𝐷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ự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9EC6A64B-E763-CA89-A66D-078DB94284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7455" y="1394001"/>
                <a:ext cx="12471378" cy="2748253"/>
              </a:xfrm>
              <a:prstGeom prst="rect">
                <a:avLst/>
              </a:prstGeom>
              <a:blipFill>
                <a:blip r:embed="rId10"/>
                <a:stretch>
                  <a:fillRect l="-1760" r="-1711" b="-8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>
            <a:extLst>
              <a:ext uri="{FF2B5EF4-FFF2-40B4-BE49-F238E27FC236}">
                <a16:creationId xmlns:a16="http://schemas.microsoft.com/office/drawing/2014/main" id="{AC6A9548-51F4-06D7-DC05-3CE3FEE210D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127925" y="4060751"/>
            <a:ext cx="6491790" cy="48865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8E8E259-DC75-694B-8B2F-EFE789DB9910}"/>
                  </a:ext>
                </a:extLst>
              </p:cNvPr>
              <p:cNvSpPr txBox="1"/>
              <p:nvPr/>
            </p:nvSpPr>
            <p:spPr>
              <a:xfrm>
                <a:off x="1357512" y="5192325"/>
                <a:ext cx="8179326" cy="38564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nl-NL" sz="40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∆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𝐵𝐷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∆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𝐶𝐷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cạnh huyền - góc nhọn) vì: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𝐵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𝐶</m:t>
                    </m:r>
                  </m:oMath>
                </a14:m>
                <a:r>
                  <a:rPr lang="nl-NL" sz="4000" i="0" dirty="0">
                    <a:effectLst/>
                    <a:latin typeface="+mj-lt"/>
                    <a:ea typeface="Cambria Math" panose="02040503050406030204" pitchFamily="18" charset="0"/>
                    <a:cs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𝐴𝐵𝐷</m:t>
                        </m:r>
                      </m:e>
                    </m:acc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𝐴𝐶𝐷</m:t>
                        </m:r>
                      </m:e>
                    </m:acc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𝐷𝐵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𝐷𝐶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Vậy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𝐷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 trung trực của đoạn thẳng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𝐵𝐶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8E8E259-DC75-694B-8B2F-EFE789DB99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7512" y="5192325"/>
                <a:ext cx="8179326" cy="3856440"/>
              </a:xfrm>
              <a:prstGeom prst="rect">
                <a:avLst/>
              </a:prstGeom>
              <a:blipFill>
                <a:blip r:embed="rId12"/>
                <a:stretch>
                  <a:fillRect l="-2685" r="-2685" b="-6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id="{7916D99A-049C-6E50-8979-4E50C2826491}"/>
              </a:ext>
            </a:extLst>
          </p:cNvPr>
          <p:cNvSpPr txBox="1"/>
          <p:nvPr/>
        </p:nvSpPr>
        <p:spPr>
          <a:xfrm>
            <a:off x="7086600" y="4327571"/>
            <a:ext cx="317307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818783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EFD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172" y="599868"/>
            <a:ext cx="18083656" cy="9087264"/>
            <a:chOff x="0" y="0"/>
            <a:chExt cx="24111541" cy="12116352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 cstate="print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 rot="-5400000">
              <a:off x="-30291" y="30291"/>
              <a:ext cx="12116352" cy="12055771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 cstate="print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 rot="-5400000">
              <a:off x="12025480" y="30291"/>
              <a:ext cx="12116352" cy="12055771"/>
            </a:xfrm>
            <a:prstGeom prst="rect">
              <a:avLst/>
            </a:prstGeom>
          </p:spPr>
        </p:pic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8624761">
            <a:off x="6081773" y="-1710103"/>
            <a:ext cx="4002368" cy="3420205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1232993">
            <a:off x="16811715" y="517024"/>
            <a:ext cx="486337" cy="715201"/>
          </a:xfrm>
          <a:prstGeom prst="rect">
            <a:avLst/>
          </a:prstGeom>
        </p:spPr>
      </p:pic>
      <p:grpSp>
        <p:nvGrpSpPr>
          <p:cNvPr id="12" name="Group 6">
            <a:extLst>
              <a:ext uri="{FF2B5EF4-FFF2-40B4-BE49-F238E27FC236}">
                <a16:creationId xmlns:a16="http://schemas.microsoft.com/office/drawing/2014/main" id="{9A74FA1A-A526-4BFD-7EEA-E67F1F04E7EE}"/>
              </a:ext>
            </a:extLst>
          </p:cNvPr>
          <p:cNvGrpSpPr/>
          <p:nvPr/>
        </p:nvGrpSpPr>
        <p:grpSpPr>
          <a:xfrm>
            <a:off x="1828800" y="2132465"/>
            <a:ext cx="17245198" cy="8249627"/>
            <a:chOff x="0" y="0"/>
            <a:chExt cx="4541945" cy="2172741"/>
          </a:xfrm>
        </p:grpSpPr>
        <p:sp>
          <p:nvSpPr>
            <p:cNvPr id="13" name="Freeform 7">
              <a:extLst>
                <a:ext uri="{FF2B5EF4-FFF2-40B4-BE49-F238E27FC236}">
                  <a16:creationId xmlns:a16="http://schemas.microsoft.com/office/drawing/2014/main" id="{85DD4660-D124-46EF-861E-91232F65BF1D}"/>
                </a:ext>
              </a:extLst>
            </p:cNvPr>
            <p:cNvSpPr/>
            <p:nvPr/>
          </p:nvSpPr>
          <p:spPr>
            <a:xfrm>
              <a:off x="0" y="0"/>
              <a:ext cx="4541945" cy="2172741"/>
            </a:xfrm>
            <a:custGeom>
              <a:avLst/>
              <a:gdLst/>
              <a:ahLst/>
              <a:cxnLst/>
              <a:rect l="l" t="t" r="r" b="b"/>
              <a:pathLst>
                <a:path w="4541945" h="2172741">
                  <a:moveTo>
                    <a:pt x="0" y="0"/>
                  </a:moveTo>
                  <a:lnTo>
                    <a:pt x="4541945" y="0"/>
                  </a:lnTo>
                  <a:lnTo>
                    <a:pt x="4541945" y="2172741"/>
                  </a:lnTo>
                  <a:lnTo>
                    <a:pt x="0" y="2172741"/>
                  </a:lnTo>
                  <a:close/>
                </a:path>
              </a:pathLst>
            </a:custGeom>
            <a:solidFill>
              <a:srgbClr val="FFFFFF"/>
            </a:solidFill>
            <a:ln>
              <a:solidFill>
                <a:srgbClr val="000000"/>
              </a:solidFill>
            </a:ln>
          </p:spPr>
        </p:sp>
        <p:sp>
          <p:nvSpPr>
            <p:cNvPr id="14" name="TextBox 8">
              <a:extLst>
                <a:ext uri="{FF2B5EF4-FFF2-40B4-BE49-F238E27FC236}">
                  <a16:creationId xmlns:a16="http://schemas.microsoft.com/office/drawing/2014/main" id="{70CEE183-8D70-71E7-7D5D-BE602F0202BA}"/>
                </a:ext>
              </a:extLst>
            </p:cNvPr>
            <p:cNvSpPr txBox="1"/>
            <p:nvPr/>
          </p:nvSpPr>
          <p:spPr>
            <a:xfrm>
              <a:off x="0" y="-142875"/>
              <a:ext cx="812800" cy="9556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465170" y="7821708"/>
            <a:ext cx="4310854" cy="373084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-1100706" y="2950745"/>
            <a:ext cx="3897838" cy="411480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377580" y="-198421"/>
            <a:ext cx="4932649" cy="5436788"/>
          </a:xfrm>
          <a:prstGeom prst="rect">
            <a:avLst/>
          </a:prstGeom>
        </p:spPr>
      </p:pic>
      <p:sp>
        <p:nvSpPr>
          <p:cNvPr id="5" name="Hộp Văn bản 36">
            <a:extLst>
              <a:ext uri="{FF2B5EF4-FFF2-40B4-BE49-F238E27FC236}">
                <a16:creationId xmlns:a16="http://schemas.microsoft.com/office/drawing/2014/main" id="{58AA10C8-7B07-5006-AE64-DC44240F205F}"/>
              </a:ext>
            </a:extLst>
          </p:cNvPr>
          <p:cNvSpPr txBox="1"/>
          <p:nvPr/>
        </p:nvSpPr>
        <p:spPr>
          <a:xfrm>
            <a:off x="8127061" y="921846"/>
            <a:ext cx="1982482" cy="1081980"/>
          </a:xfrm>
          <a:prstGeom prst="wedgeEllipseCallout">
            <a:avLst/>
          </a:prstGeom>
          <a:solidFill>
            <a:srgbClr val="FEAB82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64AF03F-6A2D-F82D-90E3-16D2432560DA}"/>
                  </a:ext>
                </a:extLst>
              </p:cNvPr>
              <p:cNvSpPr txBox="1"/>
              <p:nvPr/>
            </p:nvSpPr>
            <p:spPr>
              <a:xfrm>
                <a:off x="2640622" y="2432393"/>
                <a:ext cx="7935084" cy="42600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r>
                      <a:rPr lang="nl-NL" sz="40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𝛥</m:t>
                    </m:r>
                    <m:r>
                      <a:rPr lang="nl-NL" sz="40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𝐷𝐸𝐹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ân tại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𝐹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nê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6</m:t>
                    </m:r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0°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o đ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18</m:t>
                    </m:r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0°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6</m:t>
                    </m:r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0°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l-NL" sz="4000" i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Δ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𝐷𝐸𝐹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ũng cân tại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𝐷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𝐷𝐸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𝐷𝐹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4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64AF03F-6A2D-F82D-90E3-16D2432560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0622" y="2432393"/>
                <a:ext cx="7935084" cy="4260077"/>
              </a:xfrm>
              <a:prstGeom prst="rect">
                <a:avLst/>
              </a:prstGeom>
              <a:blipFill>
                <a:blip r:embed="rId14"/>
                <a:stretch>
                  <a:fillRect l="-2688" r="-998" b="-51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>
            <a:extLst>
              <a:ext uri="{FF2B5EF4-FFF2-40B4-BE49-F238E27FC236}">
                <a16:creationId xmlns:a16="http://schemas.microsoft.com/office/drawing/2014/main" id="{5E2235D9-C956-87B4-465B-99847969EE8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708015" y="2204371"/>
            <a:ext cx="6302219" cy="47453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060A826-ECD6-7AB1-81F7-FA1EB1A349BD}"/>
                  </a:ext>
                </a:extLst>
              </p:cNvPr>
              <p:cNvSpPr txBox="1"/>
              <p:nvPr/>
            </p:nvSpPr>
            <p:spPr>
              <a:xfrm>
                <a:off x="2109617" y="6949748"/>
                <a:ext cx="14017370" cy="18249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4000" b="1" i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ận xét:</a:t>
                </a:r>
                <a:r>
                  <a:rPr lang="en-US" sz="4000" b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am giác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𝐷𝐸𝐹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ó các cạnh bằng nhau và các góc bằng nhau. Đó là tam giác đều.</a:t>
                </a:r>
                <a:endParaRPr lang="en-US" sz="4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060A826-ECD6-7AB1-81F7-FA1EB1A349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9617" y="6949748"/>
                <a:ext cx="14017370" cy="1824923"/>
              </a:xfrm>
              <a:prstGeom prst="rect">
                <a:avLst/>
              </a:prstGeom>
              <a:blipFill>
                <a:blip r:embed="rId16"/>
                <a:stretch>
                  <a:fillRect l="-1522" r="-1522" b="-137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9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458746" y="-1711238"/>
            <a:ext cx="18083656" cy="9087264"/>
            <a:chOff x="0" y="0"/>
            <a:chExt cx="24111541" cy="12116352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 cstate="print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 rot="-5400000">
              <a:off x="-30291" y="30291"/>
              <a:ext cx="12116352" cy="12055771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 cstate="print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 rot="-5400000">
              <a:off x="12025480" y="30291"/>
              <a:ext cx="12116352" cy="12055771"/>
            </a:xfrm>
            <a:prstGeom prst="rect">
              <a:avLst/>
            </a:prstGeom>
          </p:spPr>
        </p:pic>
      </p:grpSp>
      <p:grpSp>
        <p:nvGrpSpPr>
          <p:cNvPr id="5" name="Group 5"/>
          <p:cNvGrpSpPr/>
          <p:nvPr/>
        </p:nvGrpSpPr>
        <p:grpSpPr>
          <a:xfrm>
            <a:off x="1801833" y="1167714"/>
            <a:ext cx="14684332" cy="8859716"/>
            <a:chOff x="0" y="0"/>
            <a:chExt cx="3382923" cy="2172741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3382923" cy="2172741"/>
            </a:xfrm>
            <a:custGeom>
              <a:avLst/>
              <a:gdLst/>
              <a:ahLst/>
              <a:cxnLst/>
              <a:rect l="l" t="t" r="r" b="b"/>
              <a:pathLst>
                <a:path w="3382923" h="2172741">
                  <a:moveTo>
                    <a:pt x="0" y="0"/>
                  </a:moveTo>
                  <a:lnTo>
                    <a:pt x="3382923" y="0"/>
                  </a:lnTo>
                  <a:lnTo>
                    <a:pt x="3382923" y="2172741"/>
                  </a:lnTo>
                  <a:lnTo>
                    <a:pt x="0" y="2172741"/>
                  </a:lnTo>
                  <a:close/>
                </a:path>
              </a:pathLst>
            </a:custGeom>
            <a:solidFill>
              <a:srgbClr val="FFFFFF"/>
            </a:solidFill>
            <a:ln>
              <a:solidFill>
                <a:srgbClr val="000000"/>
              </a:solidFill>
            </a:ln>
          </p:spPr>
        </p:sp>
        <p:sp>
          <p:nvSpPr>
            <p:cNvPr id="7" name="TextBox 7"/>
            <p:cNvSpPr txBox="1"/>
            <p:nvPr/>
          </p:nvSpPr>
          <p:spPr>
            <a:xfrm>
              <a:off x="0" y="-142875"/>
              <a:ext cx="812800" cy="9556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1801832" y="523874"/>
            <a:ext cx="14684331" cy="1190625"/>
            <a:chOff x="0" y="0"/>
            <a:chExt cx="3382923" cy="247750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3382923" cy="247750"/>
            </a:xfrm>
            <a:custGeom>
              <a:avLst/>
              <a:gdLst/>
              <a:ahLst/>
              <a:cxnLst/>
              <a:rect l="l" t="t" r="r" b="b"/>
              <a:pathLst>
                <a:path w="3382923" h="247750">
                  <a:moveTo>
                    <a:pt x="0" y="0"/>
                  </a:moveTo>
                  <a:lnTo>
                    <a:pt x="3382923" y="0"/>
                  </a:lnTo>
                  <a:lnTo>
                    <a:pt x="3382923" y="247750"/>
                  </a:lnTo>
                  <a:lnTo>
                    <a:pt x="0" y="247750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0" name="TextBox 10"/>
            <p:cNvSpPr txBox="1"/>
            <p:nvPr/>
          </p:nvSpPr>
          <p:spPr>
            <a:xfrm>
              <a:off x="0" y="-142875"/>
              <a:ext cx="812800" cy="9556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1" name="Group 11"/>
          <p:cNvGrpSpPr/>
          <p:nvPr/>
        </p:nvGrpSpPr>
        <p:grpSpPr>
          <a:xfrm>
            <a:off x="3340977" y="889746"/>
            <a:ext cx="870308" cy="227985"/>
            <a:chOff x="0" y="0"/>
            <a:chExt cx="1160410" cy="3039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7155" cy="303980"/>
              <a:chOff x="0" y="0"/>
              <a:chExt cx="430289" cy="425841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134823" y="0"/>
                <a:ext cx="160643" cy="425841"/>
              </a:xfrm>
              <a:custGeom>
                <a:avLst/>
                <a:gdLst/>
                <a:ahLst/>
                <a:cxnLst/>
                <a:rect l="l" t="t" r="r" b="b"/>
                <a:pathLst>
                  <a:path w="160643" h="425841">
                    <a:moveTo>
                      <a:pt x="80321" y="0"/>
                    </a:moveTo>
                    <a:cubicBezTo>
                      <a:pt x="160643" y="130584"/>
                      <a:pt x="160643" y="295257"/>
                      <a:pt x="80321" y="425841"/>
                    </a:cubicBezTo>
                    <a:cubicBezTo>
                      <a:pt x="0" y="295257"/>
                      <a:pt x="0" y="130584"/>
                      <a:pt x="80321" y="0"/>
                    </a:cubicBezTo>
                    <a:close/>
                  </a:path>
                </a:pathLst>
              </a:custGeom>
              <a:solidFill>
                <a:srgbClr val="EA552B">
                  <a:alpha val="64706"/>
                </a:srgbClr>
              </a:solidFill>
            </p:spPr>
          </p:sp>
          <p:sp>
            <p:nvSpPr>
              <p:cNvPr id="14" name="TextBox 14"/>
              <p:cNvSpPr txBox="1"/>
              <p:nvPr/>
            </p:nvSpPr>
            <p:spPr>
              <a:xfrm>
                <a:off x="76200" y="-66675"/>
                <a:ext cx="660400" cy="80327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36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426628" y="0"/>
              <a:ext cx="307155" cy="303980"/>
              <a:chOff x="0" y="0"/>
              <a:chExt cx="430289" cy="425841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134823" y="0"/>
                <a:ext cx="160643" cy="425841"/>
              </a:xfrm>
              <a:custGeom>
                <a:avLst/>
                <a:gdLst/>
                <a:ahLst/>
                <a:cxnLst/>
                <a:rect l="l" t="t" r="r" b="b"/>
                <a:pathLst>
                  <a:path w="160643" h="425841">
                    <a:moveTo>
                      <a:pt x="80321" y="0"/>
                    </a:moveTo>
                    <a:cubicBezTo>
                      <a:pt x="160643" y="130584"/>
                      <a:pt x="160643" y="295257"/>
                      <a:pt x="80321" y="425841"/>
                    </a:cubicBezTo>
                    <a:cubicBezTo>
                      <a:pt x="0" y="295257"/>
                      <a:pt x="0" y="130584"/>
                      <a:pt x="80321" y="0"/>
                    </a:cubicBezTo>
                    <a:close/>
                  </a:path>
                </a:pathLst>
              </a:custGeom>
              <a:solidFill>
                <a:srgbClr val="FECD1A">
                  <a:alpha val="64706"/>
                </a:srgbClr>
              </a:solidFill>
            </p:spPr>
          </p:sp>
          <p:sp>
            <p:nvSpPr>
              <p:cNvPr id="17" name="TextBox 17"/>
              <p:cNvSpPr txBox="1"/>
              <p:nvPr/>
            </p:nvSpPr>
            <p:spPr>
              <a:xfrm>
                <a:off x="76200" y="-66675"/>
                <a:ext cx="660400" cy="80327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36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18" name="Group 18"/>
            <p:cNvGrpSpPr/>
            <p:nvPr/>
          </p:nvGrpSpPr>
          <p:grpSpPr>
            <a:xfrm>
              <a:off x="853255" y="0"/>
              <a:ext cx="307155" cy="303980"/>
              <a:chOff x="0" y="0"/>
              <a:chExt cx="430289" cy="425841"/>
            </a:xfrm>
          </p:grpSpPr>
          <p:sp>
            <p:nvSpPr>
              <p:cNvPr id="19" name="Freeform 19"/>
              <p:cNvSpPr/>
              <p:nvPr/>
            </p:nvSpPr>
            <p:spPr>
              <a:xfrm>
                <a:off x="134823" y="0"/>
                <a:ext cx="160643" cy="425841"/>
              </a:xfrm>
              <a:custGeom>
                <a:avLst/>
                <a:gdLst/>
                <a:ahLst/>
                <a:cxnLst/>
                <a:rect l="l" t="t" r="r" b="b"/>
                <a:pathLst>
                  <a:path w="160643" h="425841">
                    <a:moveTo>
                      <a:pt x="80321" y="0"/>
                    </a:moveTo>
                    <a:cubicBezTo>
                      <a:pt x="160643" y="130584"/>
                      <a:pt x="160643" y="295257"/>
                      <a:pt x="80321" y="425841"/>
                    </a:cubicBezTo>
                    <a:cubicBezTo>
                      <a:pt x="0" y="295257"/>
                      <a:pt x="0" y="130584"/>
                      <a:pt x="80321" y="0"/>
                    </a:cubicBezTo>
                    <a:close/>
                  </a:path>
                </a:pathLst>
              </a:custGeom>
              <a:solidFill>
                <a:srgbClr val="4CA96D">
                  <a:alpha val="64706"/>
                </a:srgbClr>
              </a:solidFill>
            </p:spPr>
          </p:sp>
          <p:sp>
            <p:nvSpPr>
              <p:cNvPr id="20" name="TextBox 20"/>
              <p:cNvSpPr txBox="1"/>
              <p:nvPr/>
            </p:nvSpPr>
            <p:spPr>
              <a:xfrm>
                <a:off x="76200" y="-66675"/>
                <a:ext cx="660400" cy="80327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36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pic>
        <p:nvPicPr>
          <p:cNvPr id="30" name="Picture 3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132624" y="1373213"/>
            <a:ext cx="1112350" cy="871678"/>
          </a:xfrm>
          <a:prstGeom prst="rect">
            <a:avLst/>
          </a:prstGeom>
        </p:spPr>
      </p:pic>
      <p:pic>
        <p:nvPicPr>
          <p:cNvPr id="31" name="Picture 3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865606">
            <a:off x="16076775" y="-1085845"/>
            <a:ext cx="2920910" cy="3219440"/>
          </a:xfrm>
          <a:prstGeom prst="rect">
            <a:avLst/>
          </a:prstGeom>
        </p:spPr>
      </p:pic>
      <p:pic>
        <p:nvPicPr>
          <p:cNvPr id="32" name="Picture 3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4304571">
            <a:off x="-608970" y="2074103"/>
            <a:ext cx="2131328" cy="1619809"/>
          </a:xfrm>
          <a:prstGeom prst="rect">
            <a:avLst/>
          </a:prstGeom>
        </p:spPr>
      </p:pic>
      <p:pic>
        <p:nvPicPr>
          <p:cNvPr id="33" name="Picture 3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311647">
            <a:off x="6988573" y="8421576"/>
            <a:ext cx="4310854" cy="3730848"/>
          </a:xfrm>
          <a:prstGeom prst="rect">
            <a:avLst/>
          </a:prstGeom>
        </p:spPr>
      </p:pic>
      <p:pic>
        <p:nvPicPr>
          <p:cNvPr id="34" name="Picture 3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1036525">
            <a:off x="14557995" y="7414859"/>
            <a:ext cx="2327565" cy="2764926"/>
          </a:xfrm>
          <a:prstGeom prst="rect">
            <a:avLst/>
          </a:prstGeom>
        </p:spPr>
      </p:pic>
      <p:pic>
        <p:nvPicPr>
          <p:cNvPr id="38" name="Picture 3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-5068693">
            <a:off x="1575200" y="1393474"/>
            <a:ext cx="689038" cy="764536"/>
          </a:xfrm>
          <a:prstGeom prst="rect">
            <a:avLst/>
          </a:prstGeom>
        </p:spPr>
      </p:pic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D1177D53-7BA3-BA40-7C2E-2BDD99ABD126}"/>
              </a:ext>
            </a:extLst>
          </p:cNvPr>
          <p:cNvSpPr txBox="1"/>
          <p:nvPr/>
        </p:nvSpPr>
        <p:spPr>
          <a:xfrm>
            <a:off x="2980887" y="2918484"/>
            <a:ext cx="12322632" cy="3557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dirty="0">
                <a:latin typeface="Arial" panose="020B0604020202020204" pitchFamily="34" charset="0"/>
                <a:cs typeface="Arial" panose="020B0604020202020204" pitchFamily="34" charset="0"/>
              </a:rPr>
              <a:t>CẢM ƠN CÁC EM ĐÃ LẮNG NGHE BÀI GIẢNG</a:t>
            </a:r>
          </a:p>
        </p:txBody>
      </p:sp>
      <p:pic>
        <p:nvPicPr>
          <p:cNvPr id="35" name="Picture 16">
            <a:extLst>
              <a:ext uri="{FF2B5EF4-FFF2-40B4-BE49-F238E27FC236}">
                <a16:creationId xmlns:a16="http://schemas.microsoft.com/office/drawing/2014/main" id="{8E2E136A-94A6-7082-36CD-0E42C39A3D98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-280828" y="6665102"/>
            <a:ext cx="5588000" cy="4114800"/>
          </a:xfrm>
          <a:prstGeom prst="rect">
            <a:avLst/>
          </a:prstGeom>
        </p:spPr>
      </p:pic>
      <p:pic>
        <p:nvPicPr>
          <p:cNvPr id="36" name="Picture 29">
            <a:extLst>
              <a:ext uri="{FF2B5EF4-FFF2-40B4-BE49-F238E27FC236}">
                <a16:creationId xmlns:a16="http://schemas.microsoft.com/office/drawing/2014/main" id="{E5B01858-45DD-E2C9-BD3A-1E64CEC128FA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 flipH="1">
            <a:off x="14771402" y="1003738"/>
            <a:ext cx="4002282" cy="5732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637707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EFD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61314" y="1971968"/>
            <a:ext cx="18083656" cy="9087264"/>
            <a:chOff x="0" y="0"/>
            <a:chExt cx="24111541" cy="12116352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 cstate="print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 rot="-5400000">
              <a:off x="-30291" y="30291"/>
              <a:ext cx="12116352" cy="12055771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 cstate="print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 rot="-5400000">
              <a:off x="12025480" y="30291"/>
              <a:ext cx="12116352" cy="12055771"/>
            </a:xfrm>
            <a:prstGeom prst="rect">
              <a:avLst/>
            </a:prstGeom>
          </p:spPr>
        </p:pic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3343115">
            <a:off x="15212142" y="7974905"/>
            <a:ext cx="2099773" cy="228688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1370906" flipH="1" flipV="1">
            <a:off x="1759777" y="7767101"/>
            <a:ext cx="3206351" cy="353405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813755" y="2633179"/>
            <a:ext cx="2359366" cy="194754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1041300">
            <a:off x="14365170" y="2326877"/>
            <a:ext cx="3107679" cy="2655653"/>
          </a:xfrm>
          <a:prstGeom prst="rect">
            <a:avLst/>
          </a:prstGeom>
        </p:spPr>
      </p:pic>
      <p:grpSp>
        <p:nvGrpSpPr>
          <p:cNvPr id="9" name="Group 9"/>
          <p:cNvGrpSpPr/>
          <p:nvPr/>
        </p:nvGrpSpPr>
        <p:grpSpPr>
          <a:xfrm>
            <a:off x="-304800" y="-155042"/>
            <a:ext cx="19215885" cy="1128739"/>
            <a:chOff x="0" y="0"/>
            <a:chExt cx="5060974" cy="297281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5060974" cy="297281"/>
            </a:xfrm>
            <a:custGeom>
              <a:avLst/>
              <a:gdLst/>
              <a:ahLst/>
              <a:cxnLst/>
              <a:rect l="l" t="t" r="r" b="b"/>
              <a:pathLst>
                <a:path w="5060974" h="297281">
                  <a:moveTo>
                    <a:pt x="0" y="0"/>
                  </a:moveTo>
                  <a:lnTo>
                    <a:pt x="5060974" y="0"/>
                  </a:lnTo>
                  <a:lnTo>
                    <a:pt x="5060974" y="297281"/>
                  </a:lnTo>
                  <a:lnTo>
                    <a:pt x="0" y="297281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1" name="TextBox 11"/>
            <p:cNvSpPr txBox="1"/>
            <p:nvPr/>
          </p:nvSpPr>
          <p:spPr>
            <a:xfrm>
              <a:off x="0" y="-142875"/>
              <a:ext cx="812800" cy="9556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521401" y="346821"/>
            <a:ext cx="230366" cy="227985"/>
            <a:chOff x="0" y="0"/>
            <a:chExt cx="430289" cy="425841"/>
          </a:xfrm>
        </p:grpSpPr>
        <p:sp>
          <p:nvSpPr>
            <p:cNvPr id="13" name="Freeform 13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EA552B">
                <a:alpha val="64706"/>
              </a:srgbClr>
            </a:solidFill>
          </p:spPr>
        </p:sp>
        <p:sp>
          <p:nvSpPr>
            <p:cNvPr id="14" name="TextBox 14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grpSp>
        <p:nvGrpSpPr>
          <p:cNvPr id="15" name="Group 15"/>
          <p:cNvGrpSpPr/>
          <p:nvPr/>
        </p:nvGrpSpPr>
        <p:grpSpPr>
          <a:xfrm>
            <a:off x="841372" y="346821"/>
            <a:ext cx="230366" cy="227985"/>
            <a:chOff x="0" y="0"/>
            <a:chExt cx="430289" cy="425841"/>
          </a:xfrm>
        </p:grpSpPr>
        <p:sp>
          <p:nvSpPr>
            <p:cNvPr id="16" name="Freeform 16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FECD1A">
                <a:alpha val="64706"/>
              </a:srgbClr>
            </a:solidFill>
          </p:spPr>
        </p:sp>
        <p:sp>
          <p:nvSpPr>
            <p:cNvPr id="17" name="TextBox 17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grpSp>
        <p:nvGrpSpPr>
          <p:cNvPr id="18" name="Group 18"/>
          <p:cNvGrpSpPr/>
          <p:nvPr/>
        </p:nvGrpSpPr>
        <p:grpSpPr>
          <a:xfrm>
            <a:off x="1161343" y="346821"/>
            <a:ext cx="230366" cy="227985"/>
            <a:chOff x="0" y="0"/>
            <a:chExt cx="430289" cy="425841"/>
          </a:xfrm>
        </p:grpSpPr>
        <p:sp>
          <p:nvSpPr>
            <p:cNvPr id="19" name="Freeform 19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4CA96D">
                <a:alpha val="64706"/>
              </a:srgbClr>
            </a:solidFill>
          </p:spPr>
        </p:sp>
        <p:sp>
          <p:nvSpPr>
            <p:cNvPr id="20" name="TextBox 20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pic>
        <p:nvPicPr>
          <p:cNvPr id="28" name="Picture 2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6153208">
            <a:off x="5513900" y="2321214"/>
            <a:ext cx="370797" cy="447417"/>
          </a:xfrm>
          <a:prstGeom prst="rect">
            <a:avLst/>
          </a:prstGeom>
        </p:spPr>
      </p:pic>
      <p:pic>
        <p:nvPicPr>
          <p:cNvPr id="29" name="Picture 2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6153208">
            <a:off x="5215698" y="2067868"/>
            <a:ext cx="251149" cy="303045"/>
          </a:xfrm>
          <a:prstGeom prst="rect">
            <a:avLst/>
          </a:prstGeom>
        </p:spPr>
      </p:pic>
      <p:sp>
        <p:nvSpPr>
          <p:cNvPr id="41" name="Hộp Văn bản 40">
            <a:extLst>
              <a:ext uri="{FF2B5EF4-FFF2-40B4-BE49-F238E27FC236}">
                <a16:creationId xmlns:a16="http://schemas.microsoft.com/office/drawing/2014/main" id="{7B8E8A0B-1323-8F0D-B8C9-D977140CBFCC}"/>
              </a:ext>
            </a:extLst>
          </p:cNvPr>
          <p:cNvSpPr txBox="1"/>
          <p:nvPr/>
        </p:nvSpPr>
        <p:spPr>
          <a:xfrm>
            <a:off x="1660345" y="3850352"/>
            <a:ext cx="4928537" cy="2951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grpSp>
        <p:nvGrpSpPr>
          <p:cNvPr id="21" name="Nhóm 20">
            <a:extLst>
              <a:ext uri="{FF2B5EF4-FFF2-40B4-BE49-F238E27FC236}">
                <a16:creationId xmlns:a16="http://schemas.microsoft.com/office/drawing/2014/main" id="{116B5532-6D0F-7C81-D0BC-3D342E9CEBCB}"/>
              </a:ext>
            </a:extLst>
          </p:cNvPr>
          <p:cNvGrpSpPr/>
          <p:nvPr/>
        </p:nvGrpSpPr>
        <p:grpSpPr>
          <a:xfrm>
            <a:off x="7597432" y="7621943"/>
            <a:ext cx="8637066" cy="1973305"/>
            <a:chOff x="7543729" y="3074916"/>
            <a:chExt cx="8637066" cy="1973305"/>
          </a:xfrm>
        </p:grpSpPr>
        <p:grpSp>
          <p:nvGrpSpPr>
            <p:cNvPr id="22" name="Group 22"/>
            <p:cNvGrpSpPr/>
            <p:nvPr/>
          </p:nvGrpSpPr>
          <p:grpSpPr>
            <a:xfrm rot="5400000">
              <a:off x="11082229" y="-50344"/>
              <a:ext cx="1973305" cy="8223826"/>
              <a:chOff x="0" y="0"/>
              <a:chExt cx="402625" cy="1677954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-1270"/>
                <a:ext cx="403895" cy="1676684"/>
              </a:xfrm>
              <a:custGeom>
                <a:avLst/>
                <a:gdLst/>
                <a:ahLst/>
                <a:cxnLst/>
                <a:rect l="l" t="t" r="r" b="b"/>
                <a:pathLst>
                  <a:path w="403895" h="1676684">
                    <a:moveTo>
                      <a:pt x="392465" y="27940"/>
                    </a:moveTo>
                    <a:cubicBezTo>
                      <a:pt x="383575" y="24130"/>
                      <a:pt x="374685" y="21590"/>
                      <a:pt x="365795" y="21590"/>
                    </a:cubicBezTo>
                    <a:cubicBezTo>
                      <a:pt x="339125" y="20320"/>
                      <a:pt x="332806" y="20320"/>
                      <a:pt x="328102" y="17780"/>
                    </a:cubicBezTo>
                    <a:cubicBezTo>
                      <a:pt x="317349" y="12700"/>
                      <a:pt x="306821" y="6350"/>
                      <a:pt x="296068" y="3810"/>
                    </a:cubicBezTo>
                    <a:cubicBezTo>
                      <a:pt x="287332" y="1270"/>
                      <a:pt x="278820" y="3810"/>
                      <a:pt x="270083" y="2540"/>
                    </a:cubicBezTo>
                    <a:cubicBezTo>
                      <a:pt x="266275" y="2540"/>
                      <a:pt x="262467" y="0"/>
                      <a:pt x="258659" y="2540"/>
                    </a:cubicBezTo>
                    <a:cubicBezTo>
                      <a:pt x="249474" y="10160"/>
                      <a:pt x="240290" y="11430"/>
                      <a:pt x="230881" y="8890"/>
                    </a:cubicBezTo>
                    <a:cubicBezTo>
                      <a:pt x="226177" y="7620"/>
                      <a:pt x="221473" y="7620"/>
                      <a:pt x="216769" y="7620"/>
                    </a:cubicBezTo>
                    <a:cubicBezTo>
                      <a:pt x="208256" y="7620"/>
                      <a:pt x="199744" y="7620"/>
                      <a:pt x="191232" y="6350"/>
                    </a:cubicBezTo>
                    <a:cubicBezTo>
                      <a:pt x="182271" y="5080"/>
                      <a:pt x="94012" y="2540"/>
                      <a:pt x="85275" y="1270"/>
                    </a:cubicBezTo>
                    <a:cubicBezTo>
                      <a:pt x="78107" y="0"/>
                      <a:pt x="71163" y="1270"/>
                      <a:pt x="63994" y="1270"/>
                    </a:cubicBezTo>
                    <a:cubicBezTo>
                      <a:pt x="59066" y="1270"/>
                      <a:pt x="33020" y="3810"/>
                      <a:pt x="5080" y="5080"/>
                    </a:cubicBezTo>
                    <a:cubicBezTo>
                      <a:pt x="3810" y="5080"/>
                      <a:pt x="2540" y="7620"/>
                      <a:pt x="0" y="8890"/>
                    </a:cubicBezTo>
                    <a:cubicBezTo>
                      <a:pt x="1270" y="21590"/>
                      <a:pt x="3810" y="34290"/>
                      <a:pt x="5080" y="46990"/>
                    </a:cubicBezTo>
                    <a:cubicBezTo>
                      <a:pt x="15240" y="117069"/>
                      <a:pt x="16510" y="188017"/>
                      <a:pt x="17780" y="257720"/>
                    </a:cubicBezTo>
                    <a:cubicBezTo>
                      <a:pt x="19050" y="328667"/>
                      <a:pt x="17780" y="399614"/>
                      <a:pt x="16510" y="471806"/>
                    </a:cubicBezTo>
                    <a:cubicBezTo>
                      <a:pt x="15240" y="545243"/>
                      <a:pt x="2540" y="1315707"/>
                      <a:pt x="2540" y="1389143"/>
                    </a:cubicBezTo>
                    <a:cubicBezTo>
                      <a:pt x="2540" y="1461335"/>
                      <a:pt x="1270" y="1533528"/>
                      <a:pt x="0" y="1605720"/>
                    </a:cubicBezTo>
                    <a:cubicBezTo>
                      <a:pt x="0" y="1622074"/>
                      <a:pt x="3810" y="1632234"/>
                      <a:pt x="15240" y="1637314"/>
                    </a:cubicBezTo>
                    <a:cubicBezTo>
                      <a:pt x="22860" y="1641124"/>
                      <a:pt x="31750" y="1643664"/>
                      <a:pt x="40640" y="1644934"/>
                    </a:cubicBezTo>
                    <a:cubicBezTo>
                      <a:pt x="63770" y="1650014"/>
                      <a:pt x="72283" y="1653824"/>
                      <a:pt x="80795" y="1658904"/>
                    </a:cubicBezTo>
                    <a:cubicBezTo>
                      <a:pt x="85499" y="1661444"/>
                      <a:pt x="90203" y="1666524"/>
                      <a:pt x="94908" y="1667794"/>
                    </a:cubicBezTo>
                    <a:cubicBezTo>
                      <a:pt x="102748" y="1670334"/>
                      <a:pt x="190112" y="1671604"/>
                      <a:pt x="197952" y="1672874"/>
                    </a:cubicBezTo>
                    <a:cubicBezTo>
                      <a:pt x="199072" y="1672874"/>
                      <a:pt x="200192" y="1672874"/>
                      <a:pt x="201312" y="1672874"/>
                    </a:cubicBezTo>
                    <a:cubicBezTo>
                      <a:pt x="206688" y="1672874"/>
                      <a:pt x="212289" y="1671604"/>
                      <a:pt x="217665" y="1671604"/>
                    </a:cubicBezTo>
                    <a:cubicBezTo>
                      <a:pt x="223937" y="1671604"/>
                      <a:pt x="229985" y="1672874"/>
                      <a:pt x="236258" y="1672874"/>
                    </a:cubicBezTo>
                    <a:cubicBezTo>
                      <a:pt x="245442" y="1672874"/>
                      <a:pt x="254851" y="1672874"/>
                      <a:pt x="264035" y="1672874"/>
                    </a:cubicBezTo>
                    <a:cubicBezTo>
                      <a:pt x="272547" y="1672874"/>
                      <a:pt x="281060" y="1674144"/>
                      <a:pt x="289572" y="1675414"/>
                    </a:cubicBezTo>
                    <a:cubicBezTo>
                      <a:pt x="293380" y="1675414"/>
                      <a:pt x="297412" y="1676684"/>
                      <a:pt x="301221" y="1676684"/>
                    </a:cubicBezTo>
                    <a:cubicBezTo>
                      <a:pt x="313541" y="1675414"/>
                      <a:pt x="325638" y="1669064"/>
                      <a:pt x="342935" y="1669064"/>
                    </a:cubicBezTo>
                    <a:cubicBezTo>
                      <a:pt x="346745" y="1669064"/>
                      <a:pt x="351825" y="1666524"/>
                      <a:pt x="355635" y="1663984"/>
                    </a:cubicBezTo>
                    <a:cubicBezTo>
                      <a:pt x="360715" y="1660174"/>
                      <a:pt x="363255" y="1653824"/>
                      <a:pt x="365795" y="1651284"/>
                    </a:cubicBezTo>
                    <a:cubicBezTo>
                      <a:pt x="367065" y="1597007"/>
                      <a:pt x="368335" y="1544730"/>
                      <a:pt x="369605" y="1492453"/>
                    </a:cubicBezTo>
                    <a:cubicBezTo>
                      <a:pt x="370875" y="1411548"/>
                      <a:pt x="381035" y="634861"/>
                      <a:pt x="382305" y="553956"/>
                    </a:cubicBezTo>
                    <a:cubicBezTo>
                      <a:pt x="382305" y="505413"/>
                      <a:pt x="383575" y="456870"/>
                      <a:pt x="384845" y="408327"/>
                    </a:cubicBezTo>
                    <a:cubicBezTo>
                      <a:pt x="386115" y="356050"/>
                      <a:pt x="387385" y="303773"/>
                      <a:pt x="389925" y="251496"/>
                    </a:cubicBezTo>
                    <a:cubicBezTo>
                      <a:pt x="391195" y="220379"/>
                      <a:pt x="391195" y="188017"/>
                      <a:pt x="396275" y="156900"/>
                    </a:cubicBezTo>
                    <a:cubicBezTo>
                      <a:pt x="401355" y="119559"/>
                      <a:pt x="403895" y="83463"/>
                      <a:pt x="402625" y="44450"/>
                    </a:cubicBezTo>
                    <a:cubicBezTo>
                      <a:pt x="402625" y="38100"/>
                      <a:pt x="398815" y="30480"/>
                      <a:pt x="392465" y="2794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  <p:pic>
          <p:nvPicPr>
            <p:cNvPr id="36" name="Picture 36"/>
            <p:cNvPicPr>
              <a:picLocks noChangeAspect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rcRect/>
            <a:stretch>
              <a:fillRect/>
            </a:stretch>
          </p:blipFill>
          <p:spPr>
            <a:xfrm>
              <a:off x="7543729" y="3540163"/>
              <a:ext cx="909709" cy="975559"/>
            </a:xfrm>
            <a:prstGeom prst="rect">
              <a:avLst/>
            </a:prstGeom>
          </p:spPr>
        </p:pic>
        <p:sp>
          <p:nvSpPr>
            <p:cNvPr id="38" name="TextBox 38"/>
            <p:cNvSpPr txBox="1"/>
            <p:nvPr/>
          </p:nvSpPr>
          <p:spPr>
            <a:xfrm>
              <a:off x="7573477" y="3782552"/>
              <a:ext cx="791877" cy="56425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400"/>
                </a:lnSpc>
              </a:pPr>
              <a:r>
                <a:rPr lang="en-US" sz="48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42" name="Hộp Văn bản 41">
              <a:extLst>
                <a:ext uri="{FF2B5EF4-FFF2-40B4-BE49-F238E27FC236}">
                  <a16:creationId xmlns:a16="http://schemas.microsoft.com/office/drawing/2014/main" id="{8803FE3C-026A-76CF-6868-A1ED22E5861F}"/>
                </a:ext>
              </a:extLst>
            </p:cNvPr>
            <p:cNvSpPr txBox="1"/>
            <p:nvPr/>
          </p:nvSpPr>
          <p:spPr>
            <a:xfrm>
              <a:off x="9144000" y="3540163"/>
              <a:ext cx="548188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4800" dirty="0" err="1">
                  <a:latin typeface="Arial" panose="020B0604020202020204" pitchFamily="34" charset="0"/>
                  <a:cs typeface="Arial" panose="020B0604020202020204" pitchFamily="34" charset="0"/>
                </a:rPr>
                <a:t>Luyện</a:t>
              </a:r>
              <a:r>
                <a:rPr lang="en-US" sz="4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8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endParaRPr lang="en-US" sz="4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6" name="Nhóm 25">
            <a:extLst>
              <a:ext uri="{FF2B5EF4-FFF2-40B4-BE49-F238E27FC236}">
                <a16:creationId xmlns:a16="http://schemas.microsoft.com/office/drawing/2014/main" id="{932CA9F9-0CFF-9730-1884-156E21716A03}"/>
              </a:ext>
            </a:extLst>
          </p:cNvPr>
          <p:cNvGrpSpPr/>
          <p:nvPr/>
        </p:nvGrpSpPr>
        <p:grpSpPr>
          <a:xfrm>
            <a:off x="7623665" y="4754406"/>
            <a:ext cx="8637067" cy="1973305"/>
            <a:chOff x="7659631" y="6342811"/>
            <a:chExt cx="8637067" cy="1973305"/>
          </a:xfrm>
        </p:grpSpPr>
        <p:grpSp>
          <p:nvGrpSpPr>
            <p:cNvPr id="24" name="Group 24"/>
            <p:cNvGrpSpPr/>
            <p:nvPr/>
          </p:nvGrpSpPr>
          <p:grpSpPr>
            <a:xfrm rot="5400000">
              <a:off x="11198132" y="3217551"/>
              <a:ext cx="1973305" cy="8223826"/>
              <a:chOff x="0" y="0"/>
              <a:chExt cx="402625" cy="1677954"/>
            </a:xfrm>
          </p:grpSpPr>
          <p:sp>
            <p:nvSpPr>
              <p:cNvPr id="25" name="Freeform 25"/>
              <p:cNvSpPr/>
              <p:nvPr/>
            </p:nvSpPr>
            <p:spPr>
              <a:xfrm>
                <a:off x="0" y="-1270"/>
                <a:ext cx="403895" cy="1676684"/>
              </a:xfrm>
              <a:custGeom>
                <a:avLst/>
                <a:gdLst/>
                <a:ahLst/>
                <a:cxnLst/>
                <a:rect l="l" t="t" r="r" b="b"/>
                <a:pathLst>
                  <a:path w="403895" h="1676684">
                    <a:moveTo>
                      <a:pt x="392465" y="27940"/>
                    </a:moveTo>
                    <a:cubicBezTo>
                      <a:pt x="383575" y="24130"/>
                      <a:pt x="374685" y="21590"/>
                      <a:pt x="365795" y="21590"/>
                    </a:cubicBezTo>
                    <a:cubicBezTo>
                      <a:pt x="339125" y="20320"/>
                      <a:pt x="332806" y="20320"/>
                      <a:pt x="328102" y="17780"/>
                    </a:cubicBezTo>
                    <a:cubicBezTo>
                      <a:pt x="317349" y="12700"/>
                      <a:pt x="306821" y="6350"/>
                      <a:pt x="296068" y="3810"/>
                    </a:cubicBezTo>
                    <a:cubicBezTo>
                      <a:pt x="287332" y="1270"/>
                      <a:pt x="278820" y="3810"/>
                      <a:pt x="270083" y="2540"/>
                    </a:cubicBezTo>
                    <a:cubicBezTo>
                      <a:pt x="266275" y="2540"/>
                      <a:pt x="262467" y="0"/>
                      <a:pt x="258659" y="2540"/>
                    </a:cubicBezTo>
                    <a:cubicBezTo>
                      <a:pt x="249474" y="10160"/>
                      <a:pt x="240290" y="11430"/>
                      <a:pt x="230881" y="8890"/>
                    </a:cubicBezTo>
                    <a:cubicBezTo>
                      <a:pt x="226177" y="7620"/>
                      <a:pt x="221473" y="7620"/>
                      <a:pt x="216769" y="7620"/>
                    </a:cubicBezTo>
                    <a:cubicBezTo>
                      <a:pt x="208256" y="7620"/>
                      <a:pt x="199744" y="7620"/>
                      <a:pt x="191232" y="6350"/>
                    </a:cubicBezTo>
                    <a:cubicBezTo>
                      <a:pt x="182271" y="5080"/>
                      <a:pt x="94012" y="2540"/>
                      <a:pt x="85275" y="1270"/>
                    </a:cubicBezTo>
                    <a:cubicBezTo>
                      <a:pt x="78107" y="0"/>
                      <a:pt x="71163" y="1270"/>
                      <a:pt x="63994" y="1270"/>
                    </a:cubicBezTo>
                    <a:cubicBezTo>
                      <a:pt x="59066" y="1270"/>
                      <a:pt x="33020" y="3810"/>
                      <a:pt x="5080" y="5080"/>
                    </a:cubicBezTo>
                    <a:cubicBezTo>
                      <a:pt x="3810" y="5080"/>
                      <a:pt x="2540" y="7620"/>
                      <a:pt x="0" y="8890"/>
                    </a:cubicBezTo>
                    <a:cubicBezTo>
                      <a:pt x="1270" y="21590"/>
                      <a:pt x="3810" y="34290"/>
                      <a:pt x="5080" y="46990"/>
                    </a:cubicBezTo>
                    <a:cubicBezTo>
                      <a:pt x="15240" y="117069"/>
                      <a:pt x="16510" y="188017"/>
                      <a:pt x="17780" y="257720"/>
                    </a:cubicBezTo>
                    <a:cubicBezTo>
                      <a:pt x="19050" y="328667"/>
                      <a:pt x="17780" y="399614"/>
                      <a:pt x="16510" y="471806"/>
                    </a:cubicBezTo>
                    <a:cubicBezTo>
                      <a:pt x="15240" y="545243"/>
                      <a:pt x="2540" y="1315707"/>
                      <a:pt x="2540" y="1389143"/>
                    </a:cubicBezTo>
                    <a:cubicBezTo>
                      <a:pt x="2540" y="1461335"/>
                      <a:pt x="1270" y="1533528"/>
                      <a:pt x="0" y="1605720"/>
                    </a:cubicBezTo>
                    <a:cubicBezTo>
                      <a:pt x="0" y="1622074"/>
                      <a:pt x="3810" y="1632234"/>
                      <a:pt x="15240" y="1637314"/>
                    </a:cubicBezTo>
                    <a:cubicBezTo>
                      <a:pt x="22860" y="1641124"/>
                      <a:pt x="31750" y="1643664"/>
                      <a:pt x="40640" y="1644934"/>
                    </a:cubicBezTo>
                    <a:cubicBezTo>
                      <a:pt x="63770" y="1650014"/>
                      <a:pt x="72283" y="1653824"/>
                      <a:pt x="80795" y="1658904"/>
                    </a:cubicBezTo>
                    <a:cubicBezTo>
                      <a:pt x="85499" y="1661444"/>
                      <a:pt x="90203" y="1666524"/>
                      <a:pt x="94908" y="1667794"/>
                    </a:cubicBezTo>
                    <a:cubicBezTo>
                      <a:pt x="102748" y="1670334"/>
                      <a:pt x="190112" y="1671604"/>
                      <a:pt x="197952" y="1672874"/>
                    </a:cubicBezTo>
                    <a:cubicBezTo>
                      <a:pt x="199072" y="1672874"/>
                      <a:pt x="200192" y="1672874"/>
                      <a:pt x="201312" y="1672874"/>
                    </a:cubicBezTo>
                    <a:cubicBezTo>
                      <a:pt x="206688" y="1672874"/>
                      <a:pt x="212289" y="1671604"/>
                      <a:pt x="217665" y="1671604"/>
                    </a:cubicBezTo>
                    <a:cubicBezTo>
                      <a:pt x="223937" y="1671604"/>
                      <a:pt x="229985" y="1672874"/>
                      <a:pt x="236258" y="1672874"/>
                    </a:cubicBezTo>
                    <a:cubicBezTo>
                      <a:pt x="245442" y="1672874"/>
                      <a:pt x="254851" y="1672874"/>
                      <a:pt x="264035" y="1672874"/>
                    </a:cubicBezTo>
                    <a:cubicBezTo>
                      <a:pt x="272547" y="1672874"/>
                      <a:pt x="281060" y="1674144"/>
                      <a:pt x="289572" y="1675414"/>
                    </a:cubicBezTo>
                    <a:cubicBezTo>
                      <a:pt x="293380" y="1675414"/>
                      <a:pt x="297412" y="1676684"/>
                      <a:pt x="301221" y="1676684"/>
                    </a:cubicBezTo>
                    <a:cubicBezTo>
                      <a:pt x="313541" y="1675414"/>
                      <a:pt x="325638" y="1669064"/>
                      <a:pt x="342935" y="1669064"/>
                    </a:cubicBezTo>
                    <a:cubicBezTo>
                      <a:pt x="346745" y="1669064"/>
                      <a:pt x="351825" y="1666524"/>
                      <a:pt x="355635" y="1663984"/>
                    </a:cubicBezTo>
                    <a:cubicBezTo>
                      <a:pt x="360715" y="1660174"/>
                      <a:pt x="363255" y="1653824"/>
                      <a:pt x="365795" y="1651284"/>
                    </a:cubicBezTo>
                    <a:cubicBezTo>
                      <a:pt x="367065" y="1597007"/>
                      <a:pt x="368335" y="1544730"/>
                      <a:pt x="369605" y="1492453"/>
                    </a:cubicBezTo>
                    <a:cubicBezTo>
                      <a:pt x="370875" y="1411548"/>
                      <a:pt x="381035" y="634861"/>
                      <a:pt x="382305" y="553956"/>
                    </a:cubicBezTo>
                    <a:cubicBezTo>
                      <a:pt x="382305" y="505413"/>
                      <a:pt x="383575" y="456870"/>
                      <a:pt x="384845" y="408327"/>
                    </a:cubicBezTo>
                    <a:cubicBezTo>
                      <a:pt x="386115" y="356050"/>
                      <a:pt x="387385" y="303773"/>
                      <a:pt x="389925" y="251496"/>
                    </a:cubicBezTo>
                    <a:cubicBezTo>
                      <a:pt x="391195" y="220379"/>
                      <a:pt x="391195" y="188017"/>
                      <a:pt x="396275" y="156900"/>
                    </a:cubicBezTo>
                    <a:cubicBezTo>
                      <a:pt x="401355" y="119559"/>
                      <a:pt x="403895" y="83463"/>
                      <a:pt x="402625" y="44450"/>
                    </a:cubicBezTo>
                    <a:cubicBezTo>
                      <a:pt x="402625" y="38100"/>
                      <a:pt x="398815" y="30480"/>
                      <a:pt x="392465" y="2794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  <p:pic>
          <p:nvPicPr>
            <p:cNvPr id="35" name="Picture 35"/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rcRect/>
            <a:stretch>
              <a:fillRect/>
            </a:stretch>
          </p:blipFill>
          <p:spPr>
            <a:xfrm>
              <a:off x="7659631" y="6773712"/>
              <a:ext cx="909709" cy="975559"/>
            </a:xfrm>
            <a:prstGeom prst="rect">
              <a:avLst/>
            </a:prstGeom>
          </p:spPr>
        </p:pic>
        <p:sp>
          <p:nvSpPr>
            <p:cNvPr id="37" name="TextBox 37"/>
            <p:cNvSpPr txBox="1"/>
            <p:nvPr/>
          </p:nvSpPr>
          <p:spPr>
            <a:xfrm>
              <a:off x="7713745" y="7030307"/>
              <a:ext cx="791877" cy="56425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400"/>
                </a:lnSpc>
              </a:pPr>
              <a:r>
                <a:rPr lang="en-US" sz="48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43" name="Hộp Văn bản 42">
              <a:extLst>
                <a:ext uri="{FF2B5EF4-FFF2-40B4-BE49-F238E27FC236}">
                  <a16:creationId xmlns:a16="http://schemas.microsoft.com/office/drawing/2014/main" id="{AB2AB244-A48C-65D7-07BD-DD7404C50233}"/>
                </a:ext>
              </a:extLst>
            </p:cNvPr>
            <p:cNvSpPr txBox="1"/>
            <p:nvPr/>
          </p:nvSpPr>
          <p:spPr>
            <a:xfrm>
              <a:off x="9233669" y="6487227"/>
              <a:ext cx="6290471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4800" dirty="0" err="1">
                  <a:latin typeface="Arial" panose="020B0604020202020204" pitchFamily="34" charset="0"/>
                  <a:cs typeface="Arial" panose="020B0604020202020204" pitchFamily="34" charset="0"/>
                </a:rPr>
                <a:t>Đường</a:t>
              </a:r>
              <a:r>
                <a:rPr lang="en-US" sz="4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800" dirty="0" err="1">
                  <a:latin typeface="Arial" panose="020B0604020202020204" pitchFamily="34" charset="0"/>
                  <a:cs typeface="Arial" panose="020B0604020202020204" pitchFamily="34" charset="0"/>
                </a:rPr>
                <a:t>trung</a:t>
              </a:r>
              <a:r>
                <a:rPr lang="en-US" sz="4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800" dirty="0" err="1">
                  <a:latin typeface="Arial" panose="020B0604020202020204" pitchFamily="34" charset="0"/>
                  <a:cs typeface="Arial" panose="020B0604020202020204" pitchFamily="34" charset="0"/>
                </a:rPr>
                <a:t>trực</a:t>
              </a:r>
              <a:r>
                <a:rPr lang="en-US" sz="4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8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4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800" dirty="0" err="1">
                  <a:latin typeface="Arial" panose="020B0604020202020204" pitchFamily="34" charset="0"/>
                  <a:cs typeface="Arial" panose="020B0604020202020204" pitchFamily="34" charset="0"/>
                </a:rPr>
                <a:t>đoạn</a:t>
              </a:r>
              <a:r>
                <a:rPr lang="en-US" sz="4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800" dirty="0" err="1">
                  <a:latin typeface="Arial" panose="020B0604020202020204" pitchFamily="34" charset="0"/>
                  <a:cs typeface="Arial" panose="020B0604020202020204" pitchFamily="34" charset="0"/>
                </a:rPr>
                <a:t>thẳng</a:t>
              </a:r>
              <a:endParaRPr lang="en-US" sz="4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2" name="Nhóm 20">
            <a:extLst>
              <a:ext uri="{FF2B5EF4-FFF2-40B4-BE49-F238E27FC236}">
                <a16:creationId xmlns:a16="http://schemas.microsoft.com/office/drawing/2014/main" id="{2D47C106-7244-11A4-D8CD-9CE42B8E83D1}"/>
              </a:ext>
            </a:extLst>
          </p:cNvPr>
          <p:cNvGrpSpPr/>
          <p:nvPr/>
        </p:nvGrpSpPr>
        <p:grpSpPr>
          <a:xfrm>
            <a:off x="7713745" y="2354575"/>
            <a:ext cx="8637066" cy="1973305"/>
            <a:chOff x="7543729" y="3074916"/>
            <a:chExt cx="8637066" cy="1973305"/>
          </a:xfrm>
        </p:grpSpPr>
        <p:grpSp>
          <p:nvGrpSpPr>
            <p:cNvPr id="33" name="Group 22">
              <a:extLst>
                <a:ext uri="{FF2B5EF4-FFF2-40B4-BE49-F238E27FC236}">
                  <a16:creationId xmlns:a16="http://schemas.microsoft.com/office/drawing/2014/main" id="{F4A1F4EB-88EC-438F-FDEB-E342180DD063}"/>
                </a:ext>
              </a:extLst>
            </p:cNvPr>
            <p:cNvGrpSpPr/>
            <p:nvPr/>
          </p:nvGrpSpPr>
          <p:grpSpPr>
            <a:xfrm rot="5400000">
              <a:off x="11082229" y="-50344"/>
              <a:ext cx="1973305" cy="8223826"/>
              <a:chOff x="0" y="0"/>
              <a:chExt cx="402625" cy="1677954"/>
            </a:xfrm>
          </p:grpSpPr>
          <p:sp>
            <p:nvSpPr>
              <p:cNvPr id="44" name="Freeform 23">
                <a:extLst>
                  <a:ext uri="{FF2B5EF4-FFF2-40B4-BE49-F238E27FC236}">
                    <a16:creationId xmlns:a16="http://schemas.microsoft.com/office/drawing/2014/main" id="{290835D3-44A0-7AE2-2472-942CB111D7FD}"/>
                  </a:ext>
                </a:extLst>
              </p:cNvPr>
              <p:cNvSpPr/>
              <p:nvPr/>
            </p:nvSpPr>
            <p:spPr>
              <a:xfrm>
                <a:off x="0" y="-1270"/>
                <a:ext cx="403895" cy="1676684"/>
              </a:xfrm>
              <a:custGeom>
                <a:avLst/>
                <a:gdLst/>
                <a:ahLst/>
                <a:cxnLst/>
                <a:rect l="l" t="t" r="r" b="b"/>
                <a:pathLst>
                  <a:path w="403895" h="1676684">
                    <a:moveTo>
                      <a:pt x="392465" y="27940"/>
                    </a:moveTo>
                    <a:cubicBezTo>
                      <a:pt x="383575" y="24130"/>
                      <a:pt x="374685" y="21590"/>
                      <a:pt x="365795" y="21590"/>
                    </a:cubicBezTo>
                    <a:cubicBezTo>
                      <a:pt x="339125" y="20320"/>
                      <a:pt x="332806" y="20320"/>
                      <a:pt x="328102" y="17780"/>
                    </a:cubicBezTo>
                    <a:cubicBezTo>
                      <a:pt x="317349" y="12700"/>
                      <a:pt x="306821" y="6350"/>
                      <a:pt x="296068" y="3810"/>
                    </a:cubicBezTo>
                    <a:cubicBezTo>
                      <a:pt x="287332" y="1270"/>
                      <a:pt x="278820" y="3810"/>
                      <a:pt x="270083" y="2540"/>
                    </a:cubicBezTo>
                    <a:cubicBezTo>
                      <a:pt x="266275" y="2540"/>
                      <a:pt x="262467" y="0"/>
                      <a:pt x="258659" y="2540"/>
                    </a:cubicBezTo>
                    <a:cubicBezTo>
                      <a:pt x="249474" y="10160"/>
                      <a:pt x="240290" y="11430"/>
                      <a:pt x="230881" y="8890"/>
                    </a:cubicBezTo>
                    <a:cubicBezTo>
                      <a:pt x="226177" y="7620"/>
                      <a:pt x="221473" y="7620"/>
                      <a:pt x="216769" y="7620"/>
                    </a:cubicBezTo>
                    <a:cubicBezTo>
                      <a:pt x="208256" y="7620"/>
                      <a:pt x="199744" y="7620"/>
                      <a:pt x="191232" y="6350"/>
                    </a:cubicBezTo>
                    <a:cubicBezTo>
                      <a:pt x="182271" y="5080"/>
                      <a:pt x="94012" y="2540"/>
                      <a:pt x="85275" y="1270"/>
                    </a:cubicBezTo>
                    <a:cubicBezTo>
                      <a:pt x="78107" y="0"/>
                      <a:pt x="71163" y="1270"/>
                      <a:pt x="63994" y="1270"/>
                    </a:cubicBezTo>
                    <a:cubicBezTo>
                      <a:pt x="59066" y="1270"/>
                      <a:pt x="33020" y="3810"/>
                      <a:pt x="5080" y="5080"/>
                    </a:cubicBezTo>
                    <a:cubicBezTo>
                      <a:pt x="3810" y="5080"/>
                      <a:pt x="2540" y="7620"/>
                      <a:pt x="0" y="8890"/>
                    </a:cubicBezTo>
                    <a:cubicBezTo>
                      <a:pt x="1270" y="21590"/>
                      <a:pt x="3810" y="34290"/>
                      <a:pt x="5080" y="46990"/>
                    </a:cubicBezTo>
                    <a:cubicBezTo>
                      <a:pt x="15240" y="117069"/>
                      <a:pt x="16510" y="188017"/>
                      <a:pt x="17780" y="257720"/>
                    </a:cubicBezTo>
                    <a:cubicBezTo>
                      <a:pt x="19050" y="328667"/>
                      <a:pt x="17780" y="399614"/>
                      <a:pt x="16510" y="471806"/>
                    </a:cubicBezTo>
                    <a:cubicBezTo>
                      <a:pt x="15240" y="545243"/>
                      <a:pt x="2540" y="1315707"/>
                      <a:pt x="2540" y="1389143"/>
                    </a:cubicBezTo>
                    <a:cubicBezTo>
                      <a:pt x="2540" y="1461335"/>
                      <a:pt x="1270" y="1533528"/>
                      <a:pt x="0" y="1605720"/>
                    </a:cubicBezTo>
                    <a:cubicBezTo>
                      <a:pt x="0" y="1622074"/>
                      <a:pt x="3810" y="1632234"/>
                      <a:pt x="15240" y="1637314"/>
                    </a:cubicBezTo>
                    <a:cubicBezTo>
                      <a:pt x="22860" y="1641124"/>
                      <a:pt x="31750" y="1643664"/>
                      <a:pt x="40640" y="1644934"/>
                    </a:cubicBezTo>
                    <a:cubicBezTo>
                      <a:pt x="63770" y="1650014"/>
                      <a:pt x="72283" y="1653824"/>
                      <a:pt x="80795" y="1658904"/>
                    </a:cubicBezTo>
                    <a:cubicBezTo>
                      <a:pt x="85499" y="1661444"/>
                      <a:pt x="90203" y="1666524"/>
                      <a:pt x="94908" y="1667794"/>
                    </a:cubicBezTo>
                    <a:cubicBezTo>
                      <a:pt x="102748" y="1670334"/>
                      <a:pt x="190112" y="1671604"/>
                      <a:pt x="197952" y="1672874"/>
                    </a:cubicBezTo>
                    <a:cubicBezTo>
                      <a:pt x="199072" y="1672874"/>
                      <a:pt x="200192" y="1672874"/>
                      <a:pt x="201312" y="1672874"/>
                    </a:cubicBezTo>
                    <a:cubicBezTo>
                      <a:pt x="206688" y="1672874"/>
                      <a:pt x="212289" y="1671604"/>
                      <a:pt x="217665" y="1671604"/>
                    </a:cubicBezTo>
                    <a:cubicBezTo>
                      <a:pt x="223937" y="1671604"/>
                      <a:pt x="229985" y="1672874"/>
                      <a:pt x="236258" y="1672874"/>
                    </a:cubicBezTo>
                    <a:cubicBezTo>
                      <a:pt x="245442" y="1672874"/>
                      <a:pt x="254851" y="1672874"/>
                      <a:pt x="264035" y="1672874"/>
                    </a:cubicBezTo>
                    <a:cubicBezTo>
                      <a:pt x="272547" y="1672874"/>
                      <a:pt x="281060" y="1674144"/>
                      <a:pt x="289572" y="1675414"/>
                    </a:cubicBezTo>
                    <a:cubicBezTo>
                      <a:pt x="293380" y="1675414"/>
                      <a:pt x="297412" y="1676684"/>
                      <a:pt x="301221" y="1676684"/>
                    </a:cubicBezTo>
                    <a:cubicBezTo>
                      <a:pt x="313541" y="1675414"/>
                      <a:pt x="325638" y="1669064"/>
                      <a:pt x="342935" y="1669064"/>
                    </a:cubicBezTo>
                    <a:cubicBezTo>
                      <a:pt x="346745" y="1669064"/>
                      <a:pt x="351825" y="1666524"/>
                      <a:pt x="355635" y="1663984"/>
                    </a:cubicBezTo>
                    <a:cubicBezTo>
                      <a:pt x="360715" y="1660174"/>
                      <a:pt x="363255" y="1653824"/>
                      <a:pt x="365795" y="1651284"/>
                    </a:cubicBezTo>
                    <a:cubicBezTo>
                      <a:pt x="367065" y="1597007"/>
                      <a:pt x="368335" y="1544730"/>
                      <a:pt x="369605" y="1492453"/>
                    </a:cubicBezTo>
                    <a:cubicBezTo>
                      <a:pt x="370875" y="1411548"/>
                      <a:pt x="381035" y="634861"/>
                      <a:pt x="382305" y="553956"/>
                    </a:cubicBezTo>
                    <a:cubicBezTo>
                      <a:pt x="382305" y="505413"/>
                      <a:pt x="383575" y="456870"/>
                      <a:pt x="384845" y="408327"/>
                    </a:cubicBezTo>
                    <a:cubicBezTo>
                      <a:pt x="386115" y="356050"/>
                      <a:pt x="387385" y="303773"/>
                      <a:pt x="389925" y="251496"/>
                    </a:cubicBezTo>
                    <a:cubicBezTo>
                      <a:pt x="391195" y="220379"/>
                      <a:pt x="391195" y="188017"/>
                      <a:pt x="396275" y="156900"/>
                    </a:cubicBezTo>
                    <a:cubicBezTo>
                      <a:pt x="401355" y="119559"/>
                      <a:pt x="403895" y="83463"/>
                      <a:pt x="402625" y="44450"/>
                    </a:cubicBezTo>
                    <a:cubicBezTo>
                      <a:pt x="402625" y="38100"/>
                      <a:pt x="398815" y="30480"/>
                      <a:pt x="392465" y="2794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  <p:pic>
          <p:nvPicPr>
            <p:cNvPr id="34" name="Picture 36">
              <a:extLst>
                <a:ext uri="{FF2B5EF4-FFF2-40B4-BE49-F238E27FC236}">
                  <a16:creationId xmlns:a16="http://schemas.microsoft.com/office/drawing/2014/main" id="{D0F12E72-902D-5F0F-1096-3C47B5EACC94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rcRect/>
            <a:stretch>
              <a:fillRect/>
            </a:stretch>
          </p:blipFill>
          <p:spPr>
            <a:xfrm>
              <a:off x="7543729" y="3540163"/>
              <a:ext cx="909709" cy="975559"/>
            </a:xfrm>
            <a:prstGeom prst="rect">
              <a:avLst/>
            </a:prstGeom>
          </p:spPr>
        </p:pic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6B967191-7A53-0E36-86CF-69603DDCD063}"/>
                </a:ext>
              </a:extLst>
            </p:cNvPr>
            <p:cNvSpPr txBox="1"/>
            <p:nvPr/>
          </p:nvSpPr>
          <p:spPr>
            <a:xfrm>
              <a:off x="7573477" y="3782552"/>
              <a:ext cx="791877" cy="56425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400"/>
                </a:lnSpc>
              </a:pPr>
              <a:r>
                <a:rPr lang="en-US" sz="48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40" name="Hộp Văn bản 41">
              <a:extLst>
                <a:ext uri="{FF2B5EF4-FFF2-40B4-BE49-F238E27FC236}">
                  <a16:creationId xmlns:a16="http://schemas.microsoft.com/office/drawing/2014/main" id="{7A1A4B16-5152-40FB-9703-B674D04D8E9D}"/>
                </a:ext>
              </a:extLst>
            </p:cNvPr>
            <p:cNvSpPr txBox="1"/>
            <p:nvPr/>
          </p:nvSpPr>
          <p:spPr>
            <a:xfrm>
              <a:off x="9144000" y="3540163"/>
              <a:ext cx="548188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4800" dirty="0">
                  <a:latin typeface="Arial" panose="020B0604020202020204" pitchFamily="34" charset="0"/>
                  <a:cs typeface="Arial" panose="020B0604020202020204" pitchFamily="34" charset="0"/>
                </a:rPr>
                <a:t>Tam </a:t>
              </a:r>
              <a:r>
                <a:rPr lang="en-US" sz="4800" dirty="0" err="1">
                  <a:latin typeface="Arial" panose="020B0604020202020204" pitchFamily="34" charset="0"/>
                  <a:cs typeface="Arial" panose="020B0604020202020204" pitchFamily="34" charset="0"/>
                </a:rPr>
                <a:t>giác</a:t>
              </a:r>
              <a:r>
                <a:rPr lang="en-US" sz="4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800" dirty="0" err="1">
                  <a:latin typeface="Arial" panose="020B0604020202020204" pitchFamily="34" charset="0"/>
                  <a:cs typeface="Arial" panose="020B0604020202020204" pitchFamily="34" charset="0"/>
                </a:rPr>
                <a:t>cân</a:t>
              </a:r>
              <a:endParaRPr lang="en-US" sz="4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E9B029C-455F-CEC1-CC37-3A3E17C426D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077DF8BA-539C-1E8D-A530-1BD0252E079D}"/>
              </a:ext>
            </a:extLst>
          </p:cNvPr>
          <p:cNvGrpSpPr/>
          <p:nvPr/>
        </p:nvGrpSpPr>
        <p:grpSpPr>
          <a:xfrm>
            <a:off x="3409202" y="-712266"/>
            <a:ext cx="14958087" cy="10002343"/>
            <a:chOff x="0" y="0"/>
            <a:chExt cx="19944117" cy="13336457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FC516AF7-7EC2-C629-0D5B-38839F585C2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3275888" y="6668229"/>
              <a:ext cx="6668229" cy="6668229"/>
            </a:xfrm>
            <a:prstGeom prst="rect">
              <a:avLst/>
            </a:prstGeom>
          </p:spPr>
        </p:pic>
        <p:pic>
          <p:nvPicPr>
            <p:cNvPr id="4" name="Picture 4">
              <a:extLst>
                <a:ext uri="{FF2B5EF4-FFF2-40B4-BE49-F238E27FC236}">
                  <a16:creationId xmlns:a16="http://schemas.microsoft.com/office/drawing/2014/main" id="{F58AD289-C57B-C83B-232D-A0B0868E2D4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3275888" y="0"/>
              <a:ext cx="6668229" cy="6668229"/>
            </a:xfrm>
            <a:prstGeom prst="rect">
              <a:avLst/>
            </a:prstGeom>
          </p:spPr>
        </p:pic>
        <p:pic>
          <p:nvPicPr>
            <p:cNvPr id="5" name="Picture 5">
              <a:extLst>
                <a:ext uri="{FF2B5EF4-FFF2-40B4-BE49-F238E27FC236}">
                  <a16:creationId xmlns:a16="http://schemas.microsoft.com/office/drawing/2014/main" id="{FDCFE2C5-84E5-2C1E-2C2D-68A9955B2C8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644001" y="6668229"/>
              <a:ext cx="6668229" cy="6668229"/>
            </a:xfrm>
            <a:prstGeom prst="rect">
              <a:avLst/>
            </a:prstGeom>
          </p:spPr>
        </p:pic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1DEC4DAF-D783-96E8-CB61-28CE8EF2B5C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644001" y="0"/>
              <a:ext cx="6668229" cy="6668229"/>
            </a:xfrm>
            <a:prstGeom prst="rect">
              <a:avLst/>
            </a:prstGeom>
          </p:spPr>
        </p:pic>
        <p:pic>
          <p:nvPicPr>
            <p:cNvPr id="7" name="Picture 7">
              <a:extLst>
                <a:ext uri="{FF2B5EF4-FFF2-40B4-BE49-F238E27FC236}">
                  <a16:creationId xmlns:a16="http://schemas.microsoft.com/office/drawing/2014/main" id="{E61B56C8-7062-55DC-7960-3825EEFF096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6668229"/>
              <a:ext cx="6668229" cy="6668229"/>
            </a:xfrm>
            <a:prstGeom prst="rect">
              <a:avLst/>
            </a:prstGeom>
          </p:spPr>
        </p:pic>
        <p:pic>
          <p:nvPicPr>
            <p:cNvPr id="8" name="Picture 8">
              <a:extLst>
                <a:ext uri="{FF2B5EF4-FFF2-40B4-BE49-F238E27FC236}">
                  <a16:creationId xmlns:a16="http://schemas.microsoft.com/office/drawing/2014/main" id="{D05F6984-D7E6-13CD-6F67-600D8A5866B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alphaModFix amt="3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6668229" cy="6668229"/>
            </a:xfrm>
            <a:prstGeom prst="rect">
              <a:avLst/>
            </a:prstGeom>
          </p:spPr>
        </p:pic>
      </p:grpSp>
      <p:grpSp>
        <p:nvGrpSpPr>
          <p:cNvPr id="9" name="Group 9">
            <a:extLst>
              <a:ext uri="{FF2B5EF4-FFF2-40B4-BE49-F238E27FC236}">
                <a16:creationId xmlns:a16="http://schemas.microsoft.com/office/drawing/2014/main" id="{9F024BEA-71FE-A738-085C-EF34AA122F36}"/>
              </a:ext>
            </a:extLst>
          </p:cNvPr>
          <p:cNvGrpSpPr/>
          <p:nvPr/>
        </p:nvGrpSpPr>
        <p:grpSpPr>
          <a:xfrm>
            <a:off x="953291" y="2243582"/>
            <a:ext cx="14914163" cy="6123802"/>
            <a:chOff x="0" y="0"/>
            <a:chExt cx="3928010" cy="1612853"/>
          </a:xfrm>
        </p:grpSpPr>
        <p:sp>
          <p:nvSpPr>
            <p:cNvPr id="10" name="Freeform 10">
              <a:extLst>
                <a:ext uri="{FF2B5EF4-FFF2-40B4-BE49-F238E27FC236}">
                  <a16:creationId xmlns:a16="http://schemas.microsoft.com/office/drawing/2014/main" id="{184DE3F1-754B-D7EE-26F9-F16D02C0876A}"/>
                </a:ext>
              </a:extLst>
            </p:cNvPr>
            <p:cNvSpPr/>
            <p:nvPr/>
          </p:nvSpPr>
          <p:spPr>
            <a:xfrm>
              <a:off x="0" y="0"/>
              <a:ext cx="3928010" cy="1612853"/>
            </a:xfrm>
            <a:custGeom>
              <a:avLst/>
              <a:gdLst/>
              <a:ahLst/>
              <a:cxnLst/>
              <a:rect l="l" t="t" r="r" b="b"/>
              <a:pathLst>
                <a:path w="3928010" h="1612853">
                  <a:moveTo>
                    <a:pt x="0" y="0"/>
                  </a:moveTo>
                  <a:lnTo>
                    <a:pt x="3928010" y="0"/>
                  </a:lnTo>
                  <a:lnTo>
                    <a:pt x="3928010" y="1612853"/>
                  </a:lnTo>
                  <a:lnTo>
                    <a:pt x="0" y="1612853"/>
                  </a:lnTo>
                  <a:close/>
                </a:path>
              </a:pathLst>
            </a:custGeom>
            <a:solidFill>
              <a:srgbClr val="FFFFFF"/>
            </a:solidFill>
            <a:ln>
              <a:solidFill>
                <a:srgbClr val="000000"/>
              </a:solidFill>
            </a:ln>
          </p:spPr>
        </p:sp>
        <p:sp>
          <p:nvSpPr>
            <p:cNvPr id="11" name="TextBox 11">
              <a:extLst>
                <a:ext uri="{FF2B5EF4-FFF2-40B4-BE49-F238E27FC236}">
                  <a16:creationId xmlns:a16="http://schemas.microsoft.com/office/drawing/2014/main" id="{8334F8E4-A47E-0B72-1FA3-2F242026F849}"/>
                </a:ext>
              </a:extLst>
            </p:cNvPr>
            <p:cNvSpPr txBox="1"/>
            <p:nvPr/>
          </p:nvSpPr>
          <p:spPr>
            <a:xfrm>
              <a:off x="0" y="-142875"/>
              <a:ext cx="812800" cy="9556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pic>
        <p:nvPicPr>
          <p:cNvPr id="15" name="Picture 15">
            <a:extLst>
              <a:ext uri="{FF2B5EF4-FFF2-40B4-BE49-F238E27FC236}">
                <a16:creationId xmlns:a16="http://schemas.microsoft.com/office/drawing/2014/main" id="{996BB7A7-5849-65A8-A32A-029D0F4B772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364846" flipH="1">
            <a:off x="15110052" y="6035757"/>
            <a:ext cx="2146676" cy="2550048"/>
          </a:xfrm>
          <a:prstGeom prst="rect">
            <a:avLst/>
          </a:prstGeom>
        </p:spPr>
      </p:pic>
      <p:pic>
        <p:nvPicPr>
          <p:cNvPr id="16" name="Picture 16">
            <a:extLst>
              <a:ext uri="{FF2B5EF4-FFF2-40B4-BE49-F238E27FC236}">
                <a16:creationId xmlns:a16="http://schemas.microsoft.com/office/drawing/2014/main" id="{7CBE321E-36E0-5E4F-F420-0D4BA1F2561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4347414">
            <a:off x="965092" y="3449115"/>
            <a:ext cx="2015819" cy="2195446"/>
          </a:xfrm>
          <a:prstGeom prst="rect">
            <a:avLst/>
          </a:prstGeom>
        </p:spPr>
      </p:pic>
      <p:pic>
        <p:nvPicPr>
          <p:cNvPr id="26" name="Picture 26">
            <a:extLst>
              <a:ext uri="{FF2B5EF4-FFF2-40B4-BE49-F238E27FC236}">
                <a16:creationId xmlns:a16="http://schemas.microsoft.com/office/drawing/2014/main" id="{59587BDD-FE57-0E52-4487-4B304EA47726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9117524" flipH="1">
            <a:off x="4513603" y="-1471530"/>
            <a:ext cx="3282679" cy="2805199"/>
          </a:xfrm>
          <a:prstGeom prst="rect">
            <a:avLst/>
          </a:prstGeom>
        </p:spPr>
      </p:pic>
      <p:pic>
        <p:nvPicPr>
          <p:cNvPr id="27" name="Picture 27">
            <a:extLst>
              <a:ext uri="{FF2B5EF4-FFF2-40B4-BE49-F238E27FC236}">
                <a16:creationId xmlns:a16="http://schemas.microsoft.com/office/drawing/2014/main" id="{A29E0C24-33DC-3869-D58A-5BAE16FE979A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5400000">
            <a:off x="15289198" y="-2609670"/>
            <a:ext cx="2049778" cy="5219341"/>
          </a:xfrm>
          <a:prstGeom prst="rect">
            <a:avLst/>
          </a:prstGeom>
        </p:spPr>
      </p:pic>
      <p:grpSp>
        <p:nvGrpSpPr>
          <p:cNvPr id="60" name="Group 59">
            <a:extLst>
              <a:ext uri="{FF2B5EF4-FFF2-40B4-BE49-F238E27FC236}">
                <a16:creationId xmlns:a16="http://schemas.microsoft.com/office/drawing/2014/main" id="{47CF2000-DA1D-F7B3-F6D1-0817666950C8}"/>
              </a:ext>
            </a:extLst>
          </p:cNvPr>
          <p:cNvGrpSpPr/>
          <p:nvPr/>
        </p:nvGrpSpPr>
        <p:grpSpPr>
          <a:xfrm>
            <a:off x="1686918" y="1485901"/>
            <a:ext cx="14914163" cy="4336881"/>
            <a:chOff x="1686918" y="1485901"/>
            <a:chExt cx="14914163" cy="4336881"/>
          </a:xfrm>
        </p:grpSpPr>
        <p:grpSp>
          <p:nvGrpSpPr>
            <p:cNvPr id="12" name="Group 12">
              <a:extLst>
                <a:ext uri="{FF2B5EF4-FFF2-40B4-BE49-F238E27FC236}">
                  <a16:creationId xmlns:a16="http://schemas.microsoft.com/office/drawing/2014/main" id="{886E4678-0DBD-7736-95DF-DAD3AB3A1BCF}"/>
                </a:ext>
              </a:extLst>
            </p:cNvPr>
            <p:cNvGrpSpPr/>
            <p:nvPr/>
          </p:nvGrpSpPr>
          <p:grpSpPr>
            <a:xfrm>
              <a:off x="1686918" y="1940622"/>
              <a:ext cx="14914163" cy="940677"/>
              <a:chOff x="0" y="0"/>
              <a:chExt cx="3928010" cy="247750"/>
            </a:xfrm>
          </p:grpSpPr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4AF184E0-A728-4403-F175-692368FAB6C0}"/>
                  </a:ext>
                </a:extLst>
              </p:cNvPr>
              <p:cNvSpPr/>
              <p:nvPr/>
            </p:nvSpPr>
            <p:spPr>
              <a:xfrm>
                <a:off x="0" y="0"/>
                <a:ext cx="3928010" cy="247750"/>
              </a:xfrm>
              <a:custGeom>
                <a:avLst/>
                <a:gdLst/>
                <a:ahLst/>
                <a:cxnLst/>
                <a:rect l="l" t="t" r="r" b="b"/>
                <a:pathLst>
                  <a:path w="3928010" h="247750">
                    <a:moveTo>
                      <a:pt x="0" y="0"/>
                    </a:moveTo>
                    <a:lnTo>
                      <a:pt x="3928010" y="0"/>
                    </a:lnTo>
                    <a:lnTo>
                      <a:pt x="3928010" y="247750"/>
                    </a:lnTo>
                    <a:lnTo>
                      <a:pt x="0" y="247750"/>
                    </a:ln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14" name="TextBox 14">
                <a:extLst>
                  <a:ext uri="{FF2B5EF4-FFF2-40B4-BE49-F238E27FC236}">
                    <a16:creationId xmlns:a16="http://schemas.microsoft.com/office/drawing/2014/main" id="{74D7E9C9-4C3B-2370-0244-492F2A27FAB0}"/>
                  </a:ext>
                </a:extLst>
              </p:cNvPr>
              <p:cNvSpPr txBox="1"/>
              <p:nvPr/>
            </p:nvSpPr>
            <p:spPr>
              <a:xfrm>
                <a:off x="0" y="-142875"/>
                <a:ext cx="812800" cy="95567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3600"/>
                  </a:lnSpc>
                </a:pPr>
                <a:endParaRPr/>
              </a:p>
            </p:txBody>
          </p:sp>
        </p:grpSp>
        <p:grpSp>
          <p:nvGrpSpPr>
            <p:cNvPr id="17" name="Group 17">
              <a:extLst>
                <a:ext uri="{FF2B5EF4-FFF2-40B4-BE49-F238E27FC236}">
                  <a16:creationId xmlns:a16="http://schemas.microsoft.com/office/drawing/2014/main" id="{D02538F7-6AB3-64FD-1646-EB323EAE6A60}"/>
                </a:ext>
              </a:extLst>
            </p:cNvPr>
            <p:cNvGrpSpPr/>
            <p:nvPr/>
          </p:nvGrpSpPr>
          <p:grpSpPr>
            <a:xfrm>
              <a:off x="2264274" y="2296968"/>
              <a:ext cx="230366" cy="227985"/>
              <a:chOff x="0" y="0"/>
              <a:chExt cx="430289" cy="425841"/>
            </a:xfrm>
          </p:grpSpPr>
          <p:sp>
            <p:nvSpPr>
              <p:cNvPr id="18" name="Freeform 18">
                <a:extLst>
                  <a:ext uri="{FF2B5EF4-FFF2-40B4-BE49-F238E27FC236}">
                    <a16:creationId xmlns:a16="http://schemas.microsoft.com/office/drawing/2014/main" id="{CE0B1D3C-FFB0-A842-96C5-A23F514D3C6D}"/>
                  </a:ext>
                </a:extLst>
              </p:cNvPr>
              <p:cNvSpPr/>
              <p:nvPr/>
            </p:nvSpPr>
            <p:spPr>
              <a:xfrm>
                <a:off x="134823" y="0"/>
                <a:ext cx="160643" cy="425841"/>
              </a:xfrm>
              <a:custGeom>
                <a:avLst/>
                <a:gdLst/>
                <a:ahLst/>
                <a:cxnLst/>
                <a:rect l="l" t="t" r="r" b="b"/>
                <a:pathLst>
                  <a:path w="160643" h="425841">
                    <a:moveTo>
                      <a:pt x="80321" y="0"/>
                    </a:moveTo>
                    <a:cubicBezTo>
                      <a:pt x="160643" y="130584"/>
                      <a:pt x="160643" y="295257"/>
                      <a:pt x="80321" y="425841"/>
                    </a:cubicBezTo>
                    <a:cubicBezTo>
                      <a:pt x="0" y="295257"/>
                      <a:pt x="0" y="130584"/>
                      <a:pt x="80321" y="0"/>
                    </a:cubicBezTo>
                    <a:close/>
                  </a:path>
                </a:pathLst>
              </a:custGeom>
              <a:solidFill>
                <a:srgbClr val="EA552B">
                  <a:alpha val="64706"/>
                </a:srgbClr>
              </a:solidFill>
            </p:spPr>
          </p:sp>
          <p:sp>
            <p:nvSpPr>
              <p:cNvPr id="19" name="TextBox 19">
                <a:extLst>
                  <a:ext uri="{FF2B5EF4-FFF2-40B4-BE49-F238E27FC236}">
                    <a16:creationId xmlns:a16="http://schemas.microsoft.com/office/drawing/2014/main" id="{7CBD8232-F6A7-F769-678A-10387294A01C}"/>
                  </a:ext>
                </a:extLst>
              </p:cNvPr>
              <p:cNvSpPr txBox="1"/>
              <p:nvPr/>
            </p:nvSpPr>
            <p:spPr>
              <a:xfrm>
                <a:off x="76200" y="-66675"/>
                <a:ext cx="660400" cy="80327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3600"/>
                  </a:lnSpc>
                </a:pPr>
                <a:endParaRPr/>
              </a:p>
            </p:txBody>
          </p:sp>
        </p:grpSp>
        <p:grpSp>
          <p:nvGrpSpPr>
            <p:cNvPr id="20" name="Group 20">
              <a:extLst>
                <a:ext uri="{FF2B5EF4-FFF2-40B4-BE49-F238E27FC236}">
                  <a16:creationId xmlns:a16="http://schemas.microsoft.com/office/drawing/2014/main" id="{C874C94F-B8A1-FEBB-3743-3029C0F6B660}"/>
                </a:ext>
              </a:extLst>
            </p:cNvPr>
            <p:cNvGrpSpPr/>
            <p:nvPr/>
          </p:nvGrpSpPr>
          <p:grpSpPr>
            <a:xfrm>
              <a:off x="2584245" y="2296968"/>
              <a:ext cx="230366" cy="227985"/>
              <a:chOff x="0" y="0"/>
              <a:chExt cx="430289" cy="425841"/>
            </a:xfrm>
          </p:grpSpPr>
          <p:sp>
            <p:nvSpPr>
              <p:cNvPr id="21" name="Freeform 21">
                <a:extLst>
                  <a:ext uri="{FF2B5EF4-FFF2-40B4-BE49-F238E27FC236}">
                    <a16:creationId xmlns:a16="http://schemas.microsoft.com/office/drawing/2014/main" id="{74239F0E-96DF-36FB-76D7-068D629F744F}"/>
                  </a:ext>
                </a:extLst>
              </p:cNvPr>
              <p:cNvSpPr/>
              <p:nvPr/>
            </p:nvSpPr>
            <p:spPr>
              <a:xfrm>
                <a:off x="134823" y="0"/>
                <a:ext cx="160643" cy="425841"/>
              </a:xfrm>
              <a:custGeom>
                <a:avLst/>
                <a:gdLst/>
                <a:ahLst/>
                <a:cxnLst/>
                <a:rect l="l" t="t" r="r" b="b"/>
                <a:pathLst>
                  <a:path w="160643" h="425841">
                    <a:moveTo>
                      <a:pt x="80321" y="0"/>
                    </a:moveTo>
                    <a:cubicBezTo>
                      <a:pt x="160643" y="130584"/>
                      <a:pt x="160643" y="295257"/>
                      <a:pt x="80321" y="425841"/>
                    </a:cubicBezTo>
                    <a:cubicBezTo>
                      <a:pt x="0" y="295257"/>
                      <a:pt x="0" y="130584"/>
                      <a:pt x="80321" y="0"/>
                    </a:cubicBezTo>
                    <a:close/>
                  </a:path>
                </a:pathLst>
              </a:custGeom>
              <a:solidFill>
                <a:srgbClr val="FECD1A">
                  <a:alpha val="64706"/>
                </a:srgbClr>
              </a:solidFill>
            </p:spPr>
          </p:sp>
          <p:sp>
            <p:nvSpPr>
              <p:cNvPr id="22" name="TextBox 22">
                <a:extLst>
                  <a:ext uri="{FF2B5EF4-FFF2-40B4-BE49-F238E27FC236}">
                    <a16:creationId xmlns:a16="http://schemas.microsoft.com/office/drawing/2014/main" id="{0F3E3BBC-9149-30D7-E5D8-97E91227126F}"/>
                  </a:ext>
                </a:extLst>
              </p:cNvPr>
              <p:cNvSpPr txBox="1"/>
              <p:nvPr/>
            </p:nvSpPr>
            <p:spPr>
              <a:xfrm>
                <a:off x="76200" y="-66675"/>
                <a:ext cx="660400" cy="80327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3600"/>
                  </a:lnSpc>
                </a:pPr>
                <a:endParaRPr/>
              </a:p>
            </p:txBody>
          </p:sp>
        </p:grpSp>
        <p:grpSp>
          <p:nvGrpSpPr>
            <p:cNvPr id="23" name="Group 23">
              <a:extLst>
                <a:ext uri="{FF2B5EF4-FFF2-40B4-BE49-F238E27FC236}">
                  <a16:creationId xmlns:a16="http://schemas.microsoft.com/office/drawing/2014/main" id="{89B18655-F2D9-D9C2-2D4D-1E0322E50547}"/>
                </a:ext>
              </a:extLst>
            </p:cNvPr>
            <p:cNvGrpSpPr/>
            <p:nvPr/>
          </p:nvGrpSpPr>
          <p:grpSpPr>
            <a:xfrm>
              <a:off x="2904215" y="2296968"/>
              <a:ext cx="230366" cy="227985"/>
              <a:chOff x="0" y="0"/>
              <a:chExt cx="430289" cy="425841"/>
            </a:xfrm>
          </p:grpSpPr>
          <p:sp>
            <p:nvSpPr>
              <p:cNvPr id="24" name="Freeform 24">
                <a:extLst>
                  <a:ext uri="{FF2B5EF4-FFF2-40B4-BE49-F238E27FC236}">
                    <a16:creationId xmlns:a16="http://schemas.microsoft.com/office/drawing/2014/main" id="{0F5AF803-6817-241A-BA05-AE94911509C9}"/>
                  </a:ext>
                </a:extLst>
              </p:cNvPr>
              <p:cNvSpPr/>
              <p:nvPr/>
            </p:nvSpPr>
            <p:spPr>
              <a:xfrm>
                <a:off x="134823" y="0"/>
                <a:ext cx="160643" cy="425841"/>
              </a:xfrm>
              <a:custGeom>
                <a:avLst/>
                <a:gdLst/>
                <a:ahLst/>
                <a:cxnLst/>
                <a:rect l="l" t="t" r="r" b="b"/>
                <a:pathLst>
                  <a:path w="160643" h="425841">
                    <a:moveTo>
                      <a:pt x="80321" y="0"/>
                    </a:moveTo>
                    <a:cubicBezTo>
                      <a:pt x="160643" y="130584"/>
                      <a:pt x="160643" y="295257"/>
                      <a:pt x="80321" y="425841"/>
                    </a:cubicBezTo>
                    <a:cubicBezTo>
                      <a:pt x="0" y="295257"/>
                      <a:pt x="0" y="130584"/>
                      <a:pt x="80321" y="0"/>
                    </a:cubicBezTo>
                    <a:close/>
                  </a:path>
                </a:pathLst>
              </a:custGeom>
              <a:solidFill>
                <a:srgbClr val="4CA96D">
                  <a:alpha val="64706"/>
                </a:srgbClr>
              </a:solidFill>
            </p:spPr>
          </p:sp>
          <p:sp>
            <p:nvSpPr>
              <p:cNvPr id="25" name="TextBox 25">
                <a:extLst>
                  <a:ext uri="{FF2B5EF4-FFF2-40B4-BE49-F238E27FC236}">
                    <a16:creationId xmlns:a16="http://schemas.microsoft.com/office/drawing/2014/main" id="{CA5F3B7A-2F05-9D26-7B74-5A332856C810}"/>
                  </a:ext>
                </a:extLst>
              </p:cNvPr>
              <p:cNvSpPr txBox="1"/>
              <p:nvPr/>
            </p:nvSpPr>
            <p:spPr>
              <a:xfrm>
                <a:off x="76200" y="-66675"/>
                <a:ext cx="660400" cy="803275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3600"/>
                  </a:lnSpc>
                </a:pPr>
                <a:endParaRPr/>
              </a:p>
            </p:txBody>
          </p:sp>
        </p:grpSp>
        <p:sp>
          <p:nvSpPr>
            <p:cNvPr id="29" name="Line 12">
              <a:extLst>
                <a:ext uri="{FF2B5EF4-FFF2-40B4-BE49-F238E27FC236}">
                  <a16:creationId xmlns:a16="http://schemas.microsoft.com/office/drawing/2014/main" id="{01F94138-9F46-8135-96D3-9A47BB2780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00400" y="1943100"/>
              <a:ext cx="1257300" cy="2857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0" name="Line 13">
              <a:extLst>
                <a:ext uri="{FF2B5EF4-FFF2-40B4-BE49-F238E27FC236}">
                  <a16:creationId xmlns:a16="http://schemas.microsoft.com/office/drawing/2014/main" id="{7C1E8F80-00EF-CC7C-3AC3-C34E71EDFD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7700" y="1943100"/>
              <a:ext cx="1257300" cy="2857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3" name="Line 14">
              <a:extLst>
                <a:ext uri="{FF2B5EF4-FFF2-40B4-BE49-F238E27FC236}">
                  <a16:creationId xmlns:a16="http://schemas.microsoft.com/office/drawing/2014/main" id="{73E318FB-CB4D-46B6-FD75-5EF4948B17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0400" y="4800600"/>
              <a:ext cx="2514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4" name="Text Box 15">
              <a:extLst>
                <a:ext uri="{FF2B5EF4-FFF2-40B4-BE49-F238E27FC236}">
                  <a16:creationId xmlns:a16="http://schemas.microsoft.com/office/drawing/2014/main" id="{C2A53B10-5784-544F-E21E-DB22AD306C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9100" y="1485901"/>
              <a:ext cx="4572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.VnBook-AntiquaH" pitchFamily="34" charset="0"/>
                </a:rPr>
                <a:t>A</a:t>
              </a:r>
            </a:p>
          </p:txBody>
        </p:sp>
        <p:sp>
          <p:nvSpPr>
            <p:cNvPr id="35" name="Text Box 16">
              <a:extLst>
                <a:ext uri="{FF2B5EF4-FFF2-40B4-BE49-F238E27FC236}">
                  <a16:creationId xmlns:a16="http://schemas.microsoft.com/office/drawing/2014/main" id="{C4F239AB-03EB-BB69-3BF2-9307117710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0700" y="4686301"/>
              <a:ext cx="4572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.VnBook-AntiquaH" pitchFamily="34" charset="0"/>
                </a:rPr>
                <a:t>C</a:t>
              </a:r>
            </a:p>
          </p:txBody>
        </p:sp>
        <p:sp>
          <p:nvSpPr>
            <p:cNvPr id="36" name="Text Box 17">
              <a:extLst>
                <a:ext uri="{FF2B5EF4-FFF2-40B4-BE49-F238E27FC236}">
                  <a16:creationId xmlns:a16="http://schemas.microsoft.com/office/drawing/2014/main" id="{FCD8CE2D-314E-AE8E-F530-EF10EC8DC2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3200" y="4686301"/>
              <a:ext cx="4572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latin typeface=".VnBook-AntiquaH" pitchFamily="34" charset="0"/>
                </a:rPr>
                <a:t>B</a:t>
              </a:r>
            </a:p>
          </p:txBody>
        </p:sp>
        <p:sp>
          <p:nvSpPr>
            <p:cNvPr id="37" name="Line 18">
              <a:extLst>
                <a:ext uri="{FF2B5EF4-FFF2-40B4-BE49-F238E27FC236}">
                  <a16:creationId xmlns:a16="http://schemas.microsoft.com/office/drawing/2014/main" id="{BF514D30-1006-BD8A-A471-CB6B9EAD26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3300" y="37719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8" name="Line 19">
              <a:extLst>
                <a:ext uri="{FF2B5EF4-FFF2-40B4-BE49-F238E27FC236}">
                  <a16:creationId xmlns:a16="http://schemas.microsoft.com/office/drawing/2014/main" id="{E5D3341C-45BB-42DE-73C8-DFE80700E0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3500" y="37719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39" name="Line 20">
              <a:extLst>
                <a:ext uri="{FF2B5EF4-FFF2-40B4-BE49-F238E27FC236}">
                  <a16:creationId xmlns:a16="http://schemas.microsoft.com/office/drawing/2014/main" id="{A4AFC7DC-1120-E113-6626-AFE079C0AB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15200" y="1943100"/>
              <a:ext cx="0" cy="2743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40" name="Line 21">
              <a:extLst>
                <a:ext uri="{FF2B5EF4-FFF2-40B4-BE49-F238E27FC236}">
                  <a16:creationId xmlns:a16="http://schemas.microsoft.com/office/drawing/2014/main" id="{C77E73D0-A827-8E2D-36A6-2C52821676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15200" y="4686300"/>
              <a:ext cx="28575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41" name="Line 22">
              <a:extLst>
                <a:ext uri="{FF2B5EF4-FFF2-40B4-BE49-F238E27FC236}">
                  <a16:creationId xmlns:a16="http://schemas.microsoft.com/office/drawing/2014/main" id="{802C876A-155E-A2DC-8BE4-9741F5541F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15200" y="1943100"/>
              <a:ext cx="2857500" cy="2743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42" name="Rectangle 23">
              <a:extLst>
                <a:ext uri="{FF2B5EF4-FFF2-40B4-BE49-F238E27FC236}">
                  <a16:creationId xmlns:a16="http://schemas.microsoft.com/office/drawing/2014/main" id="{6BBADC64-5EB6-8120-CAE9-6A87DA8C45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15200" y="4572000"/>
              <a:ext cx="114300" cy="114300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vi-VN" altLang="en-US" sz="2700">
                <a:latin typeface=".VnRevueH" pitchFamily="34" charset="0"/>
              </a:endParaRPr>
            </a:p>
          </p:txBody>
        </p:sp>
        <p:sp>
          <p:nvSpPr>
            <p:cNvPr id="43" name="Line 24">
              <a:extLst>
                <a:ext uri="{FF2B5EF4-FFF2-40B4-BE49-F238E27FC236}">
                  <a16:creationId xmlns:a16="http://schemas.microsoft.com/office/drawing/2014/main" id="{0098B470-1687-F01E-59D8-B3EB83DD78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15200" y="365760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44" name="Line 25">
              <a:extLst>
                <a:ext uri="{FF2B5EF4-FFF2-40B4-BE49-F238E27FC236}">
                  <a16:creationId xmlns:a16="http://schemas.microsoft.com/office/drawing/2014/main" id="{9A06D03F-3802-CD93-A6A8-860D7A6E3A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0900" y="37719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45" name="Line 26">
              <a:extLst>
                <a:ext uri="{FF2B5EF4-FFF2-40B4-BE49-F238E27FC236}">
                  <a16:creationId xmlns:a16="http://schemas.microsoft.com/office/drawing/2014/main" id="{CBAEE77A-A9C9-CDBE-E411-85735E4D04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58200" y="4572000"/>
              <a:ext cx="0" cy="22860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46" name="Line 27">
              <a:extLst>
                <a:ext uri="{FF2B5EF4-FFF2-40B4-BE49-F238E27FC236}">
                  <a16:creationId xmlns:a16="http://schemas.microsoft.com/office/drawing/2014/main" id="{A41BEA42-5FF4-2E27-1B68-EBBA94162E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0900" y="3771900"/>
              <a:ext cx="228600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47" name="Line 28">
              <a:extLst>
                <a:ext uri="{FF2B5EF4-FFF2-40B4-BE49-F238E27FC236}">
                  <a16:creationId xmlns:a16="http://schemas.microsoft.com/office/drawing/2014/main" id="{46339453-C58D-9A01-0FA0-63E67ECC24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58400" y="2286000"/>
              <a:ext cx="1828800" cy="2400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48" name="Line 29">
              <a:extLst>
                <a:ext uri="{FF2B5EF4-FFF2-40B4-BE49-F238E27FC236}">
                  <a16:creationId xmlns:a16="http://schemas.microsoft.com/office/drawing/2014/main" id="{C20DEC61-1926-9994-7B2A-F1BFC01E4F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87200" y="4686300"/>
              <a:ext cx="3543300" cy="114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49" name="Line 30">
              <a:extLst>
                <a:ext uri="{FF2B5EF4-FFF2-40B4-BE49-F238E27FC236}">
                  <a16:creationId xmlns:a16="http://schemas.microsoft.com/office/drawing/2014/main" id="{B5764C19-4B4A-1729-F395-F5F8954C58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58400" y="2286000"/>
              <a:ext cx="5372100" cy="2514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50" name="Line 31">
              <a:extLst>
                <a:ext uri="{FF2B5EF4-FFF2-40B4-BE49-F238E27FC236}">
                  <a16:creationId xmlns:a16="http://schemas.microsoft.com/office/drawing/2014/main" id="{DB0F0239-0DE3-3430-C3E5-D66C6F1001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58800" y="4572000"/>
              <a:ext cx="0" cy="22860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51" name="Line 32">
              <a:extLst>
                <a:ext uri="{FF2B5EF4-FFF2-40B4-BE49-F238E27FC236}">
                  <a16:creationId xmlns:a16="http://schemas.microsoft.com/office/drawing/2014/main" id="{C490F99D-F40B-0063-048D-7857AFC517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87100" y="3771900"/>
              <a:ext cx="228600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52" name="Text Box 33">
              <a:extLst>
                <a:ext uri="{FF2B5EF4-FFF2-40B4-BE49-F238E27FC236}">
                  <a16:creationId xmlns:a16="http://schemas.microsoft.com/office/drawing/2014/main" id="{C1EC26D8-CAB3-1F6D-CE29-04F1B37020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86600" y="1485901"/>
              <a:ext cx="4572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.VnBook-AntiquaH" pitchFamily="34" charset="0"/>
                </a:rPr>
                <a:t>N</a:t>
              </a:r>
            </a:p>
          </p:txBody>
        </p:sp>
        <p:sp>
          <p:nvSpPr>
            <p:cNvPr id="53" name="Text Box 34">
              <a:extLst>
                <a:ext uri="{FF2B5EF4-FFF2-40B4-BE49-F238E27FC236}">
                  <a16:creationId xmlns:a16="http://schemas.microsoft.com/office/drawing/2014/main" id="{DC3B24D5-C730-9BD1-D125-E9C5615CF8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72300" y="4686301"/>
              <a:ext cx="4572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.VnBook-AntiquaH" pitchFamily="34" charset="0"/>
                </a:rPr>
                <a:t>M</a:t>
              </a:r>
            </a:p>
          </p:txBody>
        </p:sp>
        <p:sp>
          <p:nvSpPr>
            <p:cNvPr id="54" name="Text Box 35">
              <a:extLst>
                <a:ext uri="{FF2B5EF4-FFF2-40B4-BE49-F238E27FC236}">
                  <a16:creationId xmlns:a16="http://schemas.microsoft.com/office/drawing/2014/main" id="{7C4A57B6-0E76-E665-3F02-3D4167A1F5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15500" y="1735933"/>
              <a:ext cx="4572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.VnBook-AntiquaH" pitchFamily="34" charset="0"/>
                </a:rPr>
                <a:t>T</a:t>
              </a:r>
            </a:p>
          </p:txBody>
        </p:sp>
        <p:sp>
          <p:nvSpPr>
            <p:cNvPr id="55" name="Text Box 36">
              <a:extLst>
                <a:ext uri="{FF2B5EF4-FFF2-40B4-BE49-F238E27FC236}">
                  <a16:creationId xmlns:a16="http://schemas.microsoft.com/office/drawing/2014/main" id="{8FFD5E1C-B461-C87D-6DC4-8BE340CACC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58400" y="4707733"/>
              <a:ext cx="4572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.VnBook-AntiquaH" pitchFamily="34" charset="0"/>
                </a:rPr>
                <a:t>P</a:t>
              </a:r>
            </a:p>
          </p:txBody>
        </p:sp>
        <p:sp>
          <p:nvSpPr>
            <p:cNvPr id="56" name="Text Box 37">
              <a:extLst>
                <a:ext uri="{FF2B5EF4-FFF2-40B4-BE49-F238E27FC236}">
                  <a16:creationId xmlns:a16="http://schemas.microsoft.com/office/drawing/2014/main" id="{B4882DD7-435F-BF02-29D2-BFF61E76C5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44300" y="4593433"/>
              <a:ext cx="4572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.VnBook-AntiquaH" pitchFamily="34" charset="0"/>
                </a:rPr>
                <a:t>U</a:t>
              </a:r>
            </a:p>
          </p:txBody>
        </p:sp>
        <p:sp>
          <p:nvSpPr>
            <p:cNvPr id="57" name="Text Box 38">
              <a:extLst>
                <a:ext uri="{FF2B5EF4-FFF2-40B4-BE49-F238E27FC236}">
                  <a16:creationId xmlns:a16="http://schemas.microsoft.com/office/drawing/2014/main" id="{054D448F-3923-5A7B-DF5A-DFE49A21C4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68600" y="4686301"/>
              <a:ext cx="4572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latin typeface=".VnBook-AntiquaH" pitchFamily="34" charset="0"/>
                </a:rPr>
                <a:t>V</a:t>
              </a:r>
            </a:p>
          </p:txBody>
        </p:sp>
        <p:sp>
          <p:nvSpPr>
            <p:cNvPr id="58" name="Freeform 58">
              <a:extLst>
                <a:ext uri="{FF2B5EF4-FFF2-40B4-BE49-F238E27FC236}">
                  <a16:creationId xmlns:a16="http://schemas.microsoft.com/office/drawing/2014/main" id="{8949A3D1-DB1F-A758-B1BB-36CAF4E2172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1800" y="5314951"/>
              <a:ext cx="7048500" cy="507831"/>
            </a:xfrm>
            <a:custGeom>
              <a:avLst/>
              <a:gdLst>
                <a:gd name="T0" fmla="*/ 0 w 2960"/>
                <a:gd name="T1" fmla="*/ 2147483646 h 1240"/>
                <a:gd name="T2" fmla="*/ 2147483646 w 2960"/>
                <a:gd name="T3" fmla="*/ 2147483646 h 1240"/>
                <a:gd name="T4" fmla="*/ 2147483646 w 2960"/>
                <a:gd name="T5" fmla="*/ 2147483646 h 1240"/>
                <a:gd name="T6" fmla="*/ 2147483646 w 2960"/>
                <a:gd name="T7" fmla="*/ 2147483646 h 1240"/>
                <a:gd name="T8" fmla="*/ 2147483646 w 2960"/>
                <a:gd name="T9" fmla="*/ 2147483646 h 1240"/>
                <a:gd name="T10" fmla="*/ 2147483646 w 2960"/>
                <a:gd name="T11" fmla="*/ 2147483646 h 1240"/>
                <a:gd name="T12" fmla="*/ 2147483646 w 2960"/>
                <a:gd name="T13" fmla="*/ 2147483646 h 1240"/>
                <a:gd name="T14" fmla="*/ 2147483646 w 2960"/>
                <a:gd name="T15" fmla="*/ 2147483646 h 1240"/>
                <a:gd name="T16" fmla="*/ 2147483646 w 2960"/>
                <a:gd name="T17" fmla="*/ 2147483646 h 12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960" h="1240">
                  <a:moveTo>
                    <a:pt x="0" y="840"/>
                  </a:moveTo>
                  <a:cubicBezTo>
                    <a:pt x="892" y="576"/>
                    <a:pt x="1784" y="312"/>
                    <a:pt x="2160" y="216"/>
                  </a:cubicBezTo>
                  <a:cubicBezTo>
                    <a:pt x="2536" y="120"/>
                    <a:pt x="2536" y="96"/>
                    <a:pt x="2256" y="264"/>
                  </a:cubicBezTo>
                  <a:cubicBezTo>
                    <a:pt x="1976" y="432"/>
                    <a:pt x="752" y="1240"/>
                    <a:pt x="480" y="1224"/>
                  </a:cubicBezTo>
                  <a:cubicBezTo>
                    <a:pt x="208" y="1208"/>
                    <a:pt x="264" y="336"/>
                    <a:pt x="624" y="168"/>
                  </a:cubicBezTo>
                  <a:cubicBezTo>
                    <a:pt x="984" y="0"/>
                    <a:pt x="2320" y="208"/>
                    <a:pt x="2640" y="216"/>
                  </a:cubicBezTo>
                  <a:cubicBezTo>
                    <a:pt x="2960" y="224"/>
                    <a:pt x="2600" y="216"/>
                    <a:pt x="2544" y="216"/>
                  </a:cubicBezTo>
                  <a:cubicBezTo>
                    <a:pt x="2488" y="216"/>
                    <a:pt x="2336" y="216"/>
                    <a:pt x="2304" y="216"/>
                  </a:cubicBezTo>
                  <a:cubicBezTo>
                    <a:pt x="2272" y="216"/>
                    <a:pt x="2312" y="216"/>
                    <a:pt x="2352" y="216"/>
                  </a:cubicBezTo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 sz="2700"/>
            </a:p>
          </p:txBody>
        </p:sp>
      </p:grpSp>
      <p:sp>
        <p:nvSpPr>
          <p:cNvPr id="59" name="AutoShape 59">
            <a:extLst>
              <a:ext uri="{FF2B5EF4-FFF2-40B4-BE49-F238E27FC236}">
                <a16:creationId xmlns:a16="http://schemas.microsoft.com/office/drawing/2014/main" id="{8AF03146-5F08-F077-B9AD-ACF860AFB1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6594" y="5685527"/>
            <a:ext cx="10594768" cy="2400300"/>
          </a:xfrm>
          <a:prstGeom prst="cloudCallout">
            <a:avLst>
              <a:gd name="adj1" fmla="val -80019"/>
              <a:gd name="adj2" fmla="val 54264"/>
            </a:avLst>
          </a:prstGeom>
          <a:gradFill rotWithShape="1">
            <a:gsLst>
              <a:gs pos="0">
                <a:srgbClr val="D41AB9"/>
              </a:gs>
              <a:gs pos="100000">
                <a:schemeClr val="bg1"/>
              </a:gs>
            </a:gsLst>
            <a:path path="rect">
              <a:fillToRect r="100000" b="10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800" dirty="0">
                <a:latin typeface="Times New Roman" panose="02020603050405020304" pitchFamily="18" charset="0"/>
              </a:rPr>
              <a:t>Em </a:t>
            </a:r>
            <a:r>
              <a:rPr lang="en-US" altLang="en-US" sz="4800" dirty="0" err="1">
                <a:latin typeface="Times New Roman" panose="02020603050405020304" pitchFamily="18" charset="0"/>
              </a:rPr>
              <a:t>có</a:t>
            </a:r>
            <a:r>
              <a:rPr lang="en-US" altLang="en-US" sz="4800" dirty="0"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</a:rPr>
              <a:t>nhận</a:t>
            </a:r>
            <a:r>
              <a:rPr lang="en-US" altLang="en-US" sz="4800" dirty="0"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</a:rPr>
              <a:t>xét</a:t>
            </a:r>
            <a:r>
              <a:rPr lang="en-US" altLang="en-US" sz="4800" dirty="0"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</a:rPr>
              <a:t>gì</a:t>
            </a:r>
            <a:r>
              <a:rPr lang="en-US" altLang="en-US" sz="4800" dirty="0"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</a:rPr>
              <a:t>về</a:t>
            </a:r>
            <a:r>
              <a:rPr lang="en-US" altLang="en-US" sz="4800" dirty="0"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</a:rPr>
              <a:t>cạnh</a:t>
            </a:r>
            <a:r>
              <a:rPr lang="en-US" altLang="en-US" sz="4800" dirty="0"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4800" dirty="0"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4800" dirty="0">
                <a:latin typeface="Times New Roman" panose="02020603050405020304" pitchFamily="18" charset="0"/>
              </a:rPr>
              <a:t> tam </a:t>
            </a:r>
            <a:r>
              <a:rPr lang="en-US" altLang="en-US" sz="48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4800" dirty="0"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</a:rPr>
              <a:t>trên</a:t>
            </a:r>
            <a:r>
              <a:rPr lang="en-US" altLang="en-US" sz="4800" dirty="0">
                <a:latin typeface="Times New Roman" panose="02020603050405020304" pitchFamily="18" charset="0"/>
              </a:rPr>
              <a:t>?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4800" i="1" dirty="0">
              <a:latin typeface="Times New Roman" panose="02020603050405020304" pitchFamily="18" charset="0"/>
            </a:endParaRPr>
          </a:p>
        </p:txBody>
      </p:sp>
      <p:grpSp>
        <p:nvGrpSpPr>
          <p:cNvPr id="61" name="Group 60">
            <a:extLst>
              <a:ext uri="{FF2B5EF4-FFF2-40B4-BE49-F238E27FC236}">
                <a16:creationId xmlns:a16="http://schemas.microsoft.com/office/drawing/2014/main" id="{1D552634-E278-D7CC-9EA8-375D751E5152}"/>
              </a:ext>
            </a:extLst>
          </p:cNvPr>
          <p:cNvGrpSpPr>
            <a:grpSpLocks/>
          </p:cNvGrpSpPr>
          <p:nvPr/>
        </p:nvGrpSpPr>
        <p:grpSpPr bwMode="auto">
          <a:xfrm>
            <a:off x="1637552" y="5123309"/>
            <a:ext cx="3543300" cy="3569495"/>
            <a:chOff x="0" y="1680"/>
            <a:chExt cx="2560" cy="2561"/>
          </a:xfrm>
        </p:grpSpPr>
        <p:graphicFrame>
          <p:nvGraphicFramePr>
            <p:cNvPr id="62" name="Object 61">
              <a:extLst>
                <a:ext uri="{FF2B5EF4-FFF2-40B4-BE49-F238E27FC236}">
                  <a16:creationId xmlns:a16="http://schemas.microsoft.com/office/drawing/2014/main" id="{101C5415-2110-A47B-7FC8-324A0C5A3B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2614"/>
            <a:ext cx="1728" cy="1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lip" r:id="rId12" imgW="4046538" imgH="3352800" progId="MS_ClipArt_Gallery.5">
                    <p:embed/>
                  </p:oleObj>
                </mc:Choice>
                <mc:Fallback>
                  <p:oleObj name="Clip" r:id="rId12" imgW="4046538" imgH="3352800" progId="MS_ClipArt_Gallery.5">
                    <p:embed/>
                    <p:pic>
                      <p:nvPicPr>
                        <p:cNvPr id="9248" name="Object 61">
                          <a:extLst>
                            <a:ext uri="{FF2B5EF4-FFF2-40B4-BE49-F238E27FC236}">
                              <a16:creationId xmlns:a16="http://schemas.microsoft.com/office/drawing/2014/main" id="{957A49A7-CA2C-E1B3-B6BD-BEA2A31FC4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614"/>
                          <a:ext cx="1728" cy="1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3" name="Picture 62" descr="TPFAQ">
              <a:extLst>
                <a:ext uri="{FF2B5EF4-FFF2-40B4-BE49-F238E27FC236}">
                  <a16:creationId xmlns:a16="http://schemas.microsoft.com/office/drawing/2014/main" id="{FE91966A-2C94-4547-7EBA-CC27C67BD244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7" y="1680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" name="Picture 63" descr="TYFAQ">
              <a:extLst>
                <a:ext uri="{FF2B5EF4-FFF2-40B4-BE49-F238E27FC236}">
                  <a16:creationId xmlns:a16="http://schemas.microsoft.com/office/drawing/2014/main" id="{7EB92DC2-1484-795F-3F25-A4617459F05E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7" y="2496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5" name="Picture 64" descr="TYFAQ">
              <a:extLst>
                <a:ext uri="{FF2B5EF4-FFF2-40B4-BE49-F238E27FC236}">
                  <a16:creationId xmlns:a16="http://schemas.microsoft.com/office/drawing/2014/main" id="{942F320D-76F0-3905-46AC-5E3AA15A4675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414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617695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9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0715" y="102578"/>
            <a:ext cx="18083656" cy="9087264"/>
            <a:chOff x="0" y="0"/>
            <a:chExt cx="24111541" cy="12116352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 cstate="print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 rot="-5400000">
              <a:off x="-30291" y="30291"/>
              <a:ext cx="12116352" cy="12055771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 cstate="print">
              <a:alphaModFix amt="30000"/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 rot="-5400000">
              <a:off x="12025480" y="30291"/>
              <a:ext cx="12116352" cy="12055771"/>
            </a:xfrm>
            <a:prstGeom prst="rect">
              <a:avLst/>
            </a:prstGeom>
          </p:spPr>
        </p:pic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006043">
            <a:off x="15797875" y="8436237"/>
            <a:ext cx="2922849" cy="3183301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1429772" flipV="1">
            <a:off x="13725080" y="-1954822"/>
            <a:ext cx="3897838" cy="41148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3684144">
            <a:off x="1344039" y="-1829160"/>
            <a:ext cx="2828680" cy="375790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1063434">
            <a:off x="1721261" y="8251570"/>
            <a:ext cx="2011822" cy="2685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73368">
            <a:off x="11318439" y="1688072"/>
            <a:ext cx="325022" cy="39218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73368">
            <a:off x="11722747" y="1514497"/>
            <a:ext cx="220144" cy="265634"/>
          </a:xfrm>
          <a:prstGeom prst="rect">
            <a:avLst/>
          </a:prstGeom>
        </p:spPr>
      </p:pic>
      <p:sp>
        <p:nvSpPr>
          <p:cNvPr id="13" name="Freeform 13"/>
          <p:cNvSpPr/>
          <p:nvPr/>
        </p:nvSpPr>
        <p:spPr>
          <a:xfrm>
            <a:off x="704563" y="1464846"/>
            <a:ext cx="16078200" cy="7262643"/>
          </a:xfrm>
          <a:custGeom>
            <a:avLst/>
            <a:gdLst/>
            <a:ahLst/>
            <a:cxnLst/>
            <a:rect l="l" t="t" r="r" b="b"/>
            <a:pathLst>
              <a:path w="1565257" h="403354">
                <a:moveTo>
                  <a:pt x="0" y="0"/>
                </a:moveTo>
                <a:lnTo>
                  <a:pt x="1565257" y="0"/>
                </a:lnTo>
                <a:lnTo>
                  <a:pt x="1565257" y="403354"/>
                </a:lnTo>
                <a:lnTo>
                  <a:pt x="0" y="403354"/>
                </a:lnTo>
                <a:close/>
              </a:path>
            </a:pathLst>
          </a:custGeom>
          <a:solidFill>
            <a:srgbClr val="FFFFFF"/>
          </a:solidFill>
          <a:ln>
            <a:solidFill>
              <a:srgbClr val="000000"/>
            </a:solidFill>
          </a:ln>
        </p:spPr>
      </p:sp>
      <p:sp>
        <p:nvSpPr>
          <p:cNvPr id="14" name="TextBox 14"/>
          <p:cNvSpPr txBox="1"/>
          <p:nvPr/>
        </p:nvSpPr>
        <p:spPr>
          <a:xfrm>
            <a:off x="3406315" y="3521042"/>
            <a:ext cx="7861682" cy="14728398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algn="ctr">
              <a:lnSpc>
                <a:spcPts val="3600"/>
              </a:lnSpc>
            </a:pPr>
            <a:endParaRPr/>
          </a:p>
        </p:txBody>
      </p:sp>
      <p:grpSp>
        <p:nvGrpSpPr>
          <p:cNvPr id="36" name="Group 36"/>
          <p:cNvGrpSpPr/>
          <p:nvPr/>
        </p:nvGrpSpPr>
        <p:grpSpPr>
          <a:xfrm>
            <a:off x="16626013" y="1969686"/>
            <a:ext cx="230366" cy="227985"/>
            <a:chOff x="0" y="0"/>
            <a:chExt cx="430289" cy="425841"/>
          </a:xfrm>
        </p:grpSpPr>
        <p:sp>
          <p:nvSpPr>
            <p:cNvPr id="37" name="Freeform 37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EA552B">
                <a:alpha val="64706"/>
              </a:srgbClr>
            </a:solidFill>
          </p:spPr>
        </p:sp>
        <p:sp>
          <p:nvSpPr>
            <p:cNvPr id="38" name="TextBox 38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pic>
        <p:nvPicPr>
          <p:cNvPr id="45" name="Picture 45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1742858" y="8712275"/>
            <a:ext cx="1183825" cy="927688"/>
          </a:xfrm>
          <a:prstGeom prst="rect">
            <a:avLst/>
          </a:prstGeom>
        </p:spPr>
      </p:pic>
      <p:grpSp>
        <p:nvGrpSpPr>
          <p:cNvPr id="64" name="Group 64"/>
          <p:cNvGrpSpPr/>
          <p:nvPr/>
        </p:nvGrpSpPr>
        <p:grpSpPr>
          <a:xfrm>
            <a:off x="16710582" y="8089329"/>
            <a:ext cx="230366" cy="227985"/>
            <a:chOff x="0" y="0"/>
            <a:chExt cx="430289" cy="425841"/>
          </a:xfrm>
        </p:grpSpPr>
        <p:sp>
          <p:nvSpPr>
            <p:cNvPr id="65" name="Freeform 65"/>
            <p:cNvSpPr/>
            <p:nvPr/>
          </p:nvSpPr>
          <p:spPr>
            <a:xfrm>
              <a:off x="134823" y="0"/>
              <a:ext cx="160643" cy="425841"/>
            </a:xfrm>
            <a:custGeom>
              <a:avLst/>
              <a:gdLst/>
              <a:ahLst/>
              <a:cxnLst/>
              <a:rect l="l" t="t" r="r" b="b"/>
              <a:pathLst>
                <a:path w="160643" h="425841">
                  <a:moveTo>
                    <a:pt x="80321" y="0"/>
                  </a:moveTo>
                  <a:cubicBezTo>
                    <a:pt x="160643" y="130584"/>
                    <a:pt x="160643" y="295257"/>
                    <a:pt x="80321" y="425841"/>
                  </a:cubicBezTo>
                  <a:cubicBezTo>
                    <a:pt x="0" y="295257"/>
                    <a:pt x="0" y="130584"/>
                    <a:pt x="80321" y="0"/>
                  </a:cubicBezTo>
                  <a:close/>
                </a:path>
              </a:pathLst>
            </a:custGeom>
            <a:solidFill>
              <a:srgbClr val="EA552B">
                <a:alpha val="64706"/>
              </a:srgbClr>
            </a:solidFill>
          </p:spPr>
        </p:sp>
        <p:sp>
          <p:nvSpPr>
            <p:cNvPr id="66" name="TextBox 66"/>
            <p:cNvSpPr txBox="1"/>
            <p:nvPr/>
          </p:nvSpPr>
          <p:spPr>
            <a:xfrm>
              <a:off x="76200" y="-66675"/>
              <a:ext cx="660400" cy="8032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600"/>
                </a:lnSpc>
              </a:pPr>
              <a:endParaRPr/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42955ECB-5380-51AD-E73D-B9A5C1C36DC7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1666148" y="2851749"/>
            <a:ext cx="5138738" cy="5860526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49A410E-221A-6B41-C955-8E26B4896482}"/>
              </a:ext>
            </a:extLst>
          </p:cNvPr>
          <p:cNvSpPr txBox="1"/>
          <p:nvPr/>
        </p:nvSpPr>
        <p:spPr>
          <a:xfrm>
            <a:off x="1583548" y="3382039"/>
            <a:ext cx="11507216" cy="1188720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nl-NL" sz="4000" i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m giác cân</a:t>
            </a:r>
            <a:r>
              <a:rPr lang="nl-NL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là tam giác có hai cạnh bằng nhau.</a:t>
            </a:r>
            <a:endParaRPr lang="en-US" sz="40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23CC5F8-BE41-1B98-2BA9-622AC63872D3}"/>
              </a:ext>
            </a:extLst>
          </p:cNvPr>
          <p:cNvSpPr txBox="1"/>
          <p:nvPr/>
        </p:nvSpPr>
        <p:spPr>
          <a:xfrm>
            <a:off x="1662477" y="2567432"/>
            <a:ext cx="4075509" cy="982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360045" algn="l"/>
                <a:tab pos="720090" algn="l"/>
              </a:tabLst>
              <a:defRPr/>
            </a:pPr>
            <a:r>
              <a:rPr kumimoji="0" lang="nl-NL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 nghĩa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0BFE75-E49C-B492-0D37-47D6E4D537C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Freeform 58">
            <a:extLst>
              <a:ext uri="{FF2B5EF4-FFF2-40B4-BE49-F238E27FC236}">
                <a16:creationId xmlns:a16="http://schemas.microsoft.com/office/drawing/2014/main" id="{12C32A94-C3D2-1687-A40E-A83EFC91B275}"/>
              </a:ext>
            </a:extLst>
          </p:cNvPr>
          <p:cNvSpPr>
            <a:spLocks/>
          </p:cNvSpPr>
          <p:nvPr/>
        </p:nvSpPr>
        <p:spPr bwMode="auto">
          <a:xfrm>
            <a:off x="3106198" y="5931069"/>
            <a:ext cx="7048500" cy="507831"/>
          </a:xfrm>
          <a:custGeom>
            <a:avLst/>
            <a:gdLst>
              <a:gd name="T0" fmla="*/ 0 w 2960"/>
              <a:gd name="T1" fmla="*/ 2147483646 h 1240"/>
              <a:gd name="T2" fmla="*/ 2147483646 w 2960"/>
              <a:gd name="T3" fmla="*/ 2147483646 h 1240"/>
              <a:gd name="T4" fmla="*/ 2147483646 w 2960"/>
              <a:gd name="T5" fmla="*/ 2147483646 h 1240"/>
              <a:gd name="T6" fmla="*/ 2147483646 w 2960"/>
              <a:gd name="T7" fmla="*/ 2147483646 h 1240"/>
              <a:gd name="T8" fmla="*/ 2147483646 w 2960"/>
              <a:gd name="T9" fmla="*/ 2147483646 h 1240"/>
              <a:gd name="T10" fmla="*/ 2147483646 w 2960"/>
              <a:gd name="T11" fmla="*/ 2147483646 h 1240"/>
              <a:gd name="T12" fmla="*/ 2147483646 w 2960"/>
              <a:gd name="T13" fmla="*/ 2147483646 h 1240"/>
              <a:gd name="T14" fmla="*/ 2147483646 w 2960"/>
              <a:gd name="T15" fmla="*/ 2147483646 h 1240"/>
              <a:gd name="T16" fmla="*/ 2147483646 w 2960"/>
              <a:gd name="T17" fmla="*/ 2147483646 h 124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960" h="1240">
                <a:moveTo>
                  <a:pt x="0" y="840"/>
                </a:moveTo>
                <a:cubicBezTo>
                  <a:pt x="892" y="576"/>
                  <a:pt x="1784" y="312"/>
                  <a:pt x="2160" y="216"/>
                </a:cubicBezTo>
                <a:cubicBezTo>
                  <a:pt x="2536" y="120"/>
                  <a:pt x="2536" y="96"/>
                  <a:pt x="2256" y="264"/>
                </a:cubicBezTo>
                <a:cubicBezTo>
                  <a:pt x="1976" y="432"/>
                  <a:pt x="752" y="1240"/>
                  <a:pt x="480" y="1224"/>
                </a:cubicBezTo>
                <a:cubicBezTo>
                  <a:pt x="208" y="1208"/>
                  <a:pt x="264" y="336"/>
                  <a:pt x="624" y="168"/>
                </a:cubicBezTo>
                <a:cubicBezTo>
                  <a:pt x="984" y="0"/>
                  <a:pt x="2320" y="208"/>
                  <a:pt x="2640" y="216"/>
                </a:cubicBezTo>
                <a:cubicBezTo>
                  <a:pt x="2960" y="224"/>
                  <a:pt x="2600" y="216"/>
                  <a:pt x="2544" y="216"/>
                </a:cubicBezTo>
                <a:cubicBezTo>
                  <a:pt x="2488" y="216"/>
                  <a:pt x="2336" y="216"/>
                  <a:pt x="2304" y="216"/>
                </a:cubicBezTo>
                <a:cubicBezTo>
                  <a:pt x="2272" y="216"/>
                  <a:pt x="2312" y="216"/>
                  <a:pt x="2352" y="216"/>
                </a:cubicBez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240AA59-D1D4-F97F-9424-2474B5228FB0}"/>
              </a:ext>
            </a:extLst>
          </p:cNvPr>
          <p:cNvSpPr txBox="1"/>
          <p:nvPr/>
        </p:nvSpPr>
        <p:spPr>
          <a:xfrm>
            <a:off x="796521" y="266041"/>
            <a:ext cx="16694958" cy="1501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4000" b="1" spc="-5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000" b="1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spc="-5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000" b="1" spc="-50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tất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đáy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đáy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5361ADD1-2498-41F1-8029-D08055DFA36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7497131"/>
              </p:ext>
            </p:extLst>
          </p:nvPr>
        </p:nvGraphicFramePr>
        <p:xfrm>
          <a:off x="3364366" y="6056450"/>
          <a:ext cx="10811594" cy="3964536"/>
        </p:xfrm>
        <a:graphic>
          <a:graphicData uri="http://schemas.openxmlformats.org/drawingml/2006/table">
            <a:tbl>
              <a:tblPr bandRow="1">
                <a:tableStyleId>{5940675A-B579-460E-94D1-54222C63F5DA}</a:tableStyleId>
              </a:tblPr>
              <a:tblGrid>
                <a:gridCol w="1851966">
                  <a:extLst>
                    <a:ext uri="{9D8B030D-6E8A-4147-A177-3AD203B41FA5}">
                      <a16:colId xmlns:a16="http://schemas.microsoft.com/office/drawing/2014/main" val="2016498550"/>
                    </a:ext>
                  </a:extLst>
                </a:gridCol>
                <a:gridCol w="2239907">
                  <a:extLst>
                    <a:ext uri="{9D8B030D-6E8A-4147-A177-3AD203B41FA5}">
                      <a16:colId xmlns:a16="http://schemas.microsoft.com/office/drawing/2014/main" val="2990907160"/>
                    </a:ext>
                  </a:extLst>
                </a:gridCol>
                <a:gridCol w="2239907">
                  <a:extLst>
                    <a:ext uri="{9D8B030D-6E8A-4147-A177-3AD203B41FA5}">
                      <a16:colId xmlns:a16="http://schemas.microsoft.com/office/drawing/2014/main" val="3935734523"/>
                    </a:ext>
                  </a:extLst>
                </a:gridCol>
                <a:gridCol w="2239907">
                  <a:extLst>
                    <a:ext uri="{9D8B030D-6E8A-4147-A177-3AD203B41FA5}">
                      <a16:colId xmlns:a16="http://schemas.microsoft.com/office/drawing/2014/main" val="3600248507"/>
                    </a:ext>
                  </a:extLst>
                </a:gridCol>
                <a:gridCol w="2239907">
                  <a:extLst>
                    <a:ext uri="{9D8B030D-6E8A-4147-A177-3AD203B41FA5}">
                      <a16:colId xmlns:a16="http://schemas.microsoft.com/office/drawing/2014/main" val="4181893917"/>
                    </a:ext>
                  </a:extLst>
                </a:gridCol>
              </a:tblGrid>
              <a:tr h="109355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r>
                        <a:rPr lang="nl-NL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m giác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EAB8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r>
                        <a:rPr lang="nl-NL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 bên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EAB8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r>
                        <a:rPr lang="nl-NL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 đáy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EAB8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r>
                        <a:rPr lang="nl-NL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 ở đỉnh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EAB8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r>
                        <a:rPr lang="nl-NL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 ở đáy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EAB8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0464383"/>
                  </a:ext>
                </a:extLst>
              </a:tr>
              <a:tr h="95699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nl-NL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89180945"/>
                  </a:ext>
                </a:extLst>
              </a:tr>
              <a:tr h="95699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6310612"/>
                  </a:ext>
                </a:extLst>
              </a:tr>
              <a:tr h="95699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65327194"/>
                  </a:ext>
                </a:extLst>
              </a:tr>
            </a:tbl>
          </a:graphicData>
        </a:graphic>
      </p:graphicFrame>
      <p:pic>
        <p:nvPicPr>
          <p:cNvPr id="4" name="Picture 10" descr="Digit 180">
            <a:extLst>
              <a:ext uri="{FF2B5EF4-FFF2-40B4-BE49-F238E27FC236}">
                <a16:creationId xmlns:a16="http://schemas.microsoft.com/office/drawing/2014/main" id="{DB58687B-91E7-5DDA-A55C-8BEA431EBDC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3634" y="7568769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F6D853F4-BDDD-C25D-312C-2CB054ED23EA}"/>
              </a:ext>
            </a:extLst>
          </p:cNvPr>
          <p:cNvGrpSpPr/>
          <p:nvPr/>
        </p:nvGrpSpPr>
        <p:grpSpPr>
          <a:xfrm rot="6960000">
            <a:off x="3673468" y="2956095"/>
            <a:ext cx="2514600" cy="2857500"/>
            <a:chOff x="3334798" y="1576532"/>
            <a:chExt cx="2514600" cy="2857500"/>
          </a:xfrm>
        </p:grpSpPr>
        <p:sp>
          <p:nvSpPr>
            <p:cNvPr id="6" name="Line 12">
              <a:extLst>
                <a:ext uri="{FF2B5EF4-FFF2-40B4-BE49-F238E27FC236}">
                  <a16:creationId xmlns:a16="http://schemas.microsoft.com/office/drawing/2014/main" id="{15665756-C3CA-8904-B52F-D3B9737205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34798" y="1576532"/>
              <a:ext cx="1257300" cy="28575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Line 13">
              <a:extLst>
                <a:ext uri="{FF2B5EF4-FFF2-40B4-BE49-F238E27FC236}">
                  <a16:creationId xmlns:a16="http://schemas.microsoft.com/office/drawing/2014/main" id="{BF9BBCF3-C564-7403-C0B4-BEA5379375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2098" y="1576532"/>
              <a:ext cx="1257300" cy="28575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Line 14">
              <a:extLst>
                <a:ext uri="{FF2B5EF4-FFF2-40B4-BE49-F238E27FC236}">
                  <a16:creationId xmlns:a16="http://schemas.microsoft.com/office/drawing/2014/main" id="{46700286-C153-BD19-3A18-80B169F038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798" y="4434032"/>
              <a:ext cx="2514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" name="Text Box 15">
            <a:extLst>
              <a:ext uri="{FF2B5EF4-FFF2-40B4-BE49-F238E27FC236}">
                <a16:creationId xmlns:a16="http://schemas.microsoft.com/office/drawing/2014/main" id="{01A3FC70-0649-C7D6-E90B-08AF413E7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4569" y="2014599"/>
            <a:ext cx="457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kumimoji="0" lang="en-US" alt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16">
            <a:extLst>
              <a:ext uri="{FF2B5EF4-FFF2-40B4-BE49-F238E27FC236}">
                <a16:creationId xmlns:a16="http://schemas.microsoft.com/office/drawing/2014/main" id="{2074460B-0D38-30ED-4014-59567BB6E5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8219" y="5049179"/>
            <a:ext cx="457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11" name="Text Box 17">
            <a:extLst>
              <a:ext uri="{FF2B5EF4-FFF2-40B4-BE49-F238E27FC236}">
                <a16:creationId xmlns:a16="http://schemas.microsoft.com/office/drawing/2014/main" id="{C1C5EBC4-8269-8C70-BFDD-AA7D646B9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959" y="4817803"/>
            <a:ext cx="457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28" name="Line 20">
            <a:extLst>
              <a:ext uri="{FF2B5EF4-FFF2-40B4-BE49-F238E27FC236}">
                <a16:creationId xmlns:a16="http://schemas.microsoft.com/office/drawing/2014/main" id="{5DED8E1C-7DAE-22B2-A73D-DC68B3A40B65}"/>
              </a:ext>
            </a:extLst>
          </p:cNvPr>
          <p:cNvSpPr>
            <a:spLocks noChangeShapeType="1"/>
          </p:cNvSpPr>
          <p:nvPr/>
        </p:nvSpPr>
        <p:spPr bwMode="auto">
          <a:xfrm>
            <a:off x="7449598" y="2351579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" name="Line 21">
            <a:extLst>
              <a:ext uri="{FF2B5EF4-FFF2-40B4-BE49-F238E27FC236}">
                <a16:creationId xmlns:a16="http://schemas.microsoft.com/office/drawing/2014/main" id="{FF55AB8D-51CC-7BFC-3CB3-2B8477CF24E7}"/>
              </a:ext>
            </a:extLst>
          </p:cNvPr>
          <p:cNvSpPr>
            <a:spLocks noChangeShapeType="1"/>
          </p:cNvSpPr>
          <p:nvPr/>
        </p:nvSpPr>
        <p:spPr bwMode="auto">
          <a:xfrm>
            <a:off x="7449598" y="5094779"/>
            <a:ext cx="2857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" name="Line 22">
            <a:extLst>
              <a:ext uri="{FF2B5EF4-FFF2-40B4-BE49-F238E27FC236}">
                <a16:creationId xmlns:a16="http://schemas.microsoft.com/office/drawing/2014/main" id="{9CFFAB2C-8B7A-FFA3-7BAB-3616D03AF440}"/>
              </a:ext>
            </a:extLst>
          </p:cNvPr>
          <p:cNvSpPr>
            <a:spLocks noChangeShapeType="1"/>
          </p:cNvSpPr>
          <p:nvPr/>
        </p:nvSpPr>
        <p:spPr bwMode="auto">
          <a:xfrm>
            <a:off x="7449598" y="2351579"/>
            <a:ext cx="2857500" cy="274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Rectangle 23">
            <a:extLst>
              <a:ext uri="{FF2B5EF4-FFF2-40B4-BE49-F238E27FC236}">
                <a16:creationId xmlns:a16="http://schemas.microsoft.com/office/drawing/2014/main" id="{4C0E8526-A46E-C307-C904-ABC141C32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9598" y="4980479"/>
            <a:ext cx="114300" cy="114300"/>
          </a:xfrm>
          <a:prstGeom prst="rect">
            <a:avLst/>
          </a:prstGeom>
          <a:solidFill>
            <a:schemeClr val="folHlink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RevueH" pitchFamily="34" charset="0"/>
              <a:ea typeface="+mn-ea"/>
              <a:cs typeface="+mn-cs"/>
            </a:endParaRPr>
          </a:p>
        </p:txBody>
      </p:sp>
      <p:sp>
        <p:nvSpPr>
          <p:cNvPr id="60" name="Line 24">
            <a:extLst>
              <a:ext uri="{FF2B5EF4-FFF2-40B4-BE49-F238E27FC236}">
                <a16:creationId xmlns:a16="http://schemas.microsoft.com/office/drawing/2014/main" id="{9C827656-ACF7-FAC7-A06D-226EB346CE2D}"/>
              </a:ext>
            </a:extLst>
          </p:cNvPr>
          <p:cNvSpPr>
            <a:spLocks noChangeShapeType="1"/>
          </p:cNvSpPr>
          <p:nvPr/>
        </p:nvSpPr>
        <p:spPr bwMode="auto">
          <a:xfrm>
            <a:off x="7449598" y="4066079"/>
            <a:ext cx="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8" name="Line 25">
            <a:extLst>
              <a:ext uri="{FF2B5EF4-FFF2-40B4-BE49-F238E27FC236}">
                <a16:creationId xmlns:a16="http://schemas.microsoft.com/office/drawing/2014/main" id="{2CF6A0F6-6A06-A8ED-6DC6-C1AF5A3C8A22}"/>
              </a:ext>
            </a:extLst>
          </p:cNvPr>
          <p:cNvSpPr>
            <a:spLocks noChangeShapeType="1"/>
          </p:cNvSpPr>
          <p:nvPr/>
        </p:nvSpPr>
        <p:spPr bwMode="auto">
          <a:xfrm>
            <a:off x="7335298" y="418037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9" name="Line 26">
            <a:extLst>
              <a:ext uri="{FF2B5EF4-FFF2-40B4-BE49-F238E27FC236}">
                <a16:creationId xmlns:a16="http://schemas.microsoft.com/office/drawing/2014/main" id="{F204FEC4-1738-610B-15C2-E9089DE7966F}"/>
              </a:ext>
            </a:extLst>
          </p:cNvPr>
          <p:cNvSpPr>
            <a:spLocks noChangeShapeType="1"/>
          </p:cNvSpPr>
          <p:nvPr/>
        </p:nvSpPr>
        <p:spPr bwMode="auto">
          <a:xfrm>
            <a:off x="8592598" y="4980479"/>
            <a:ext cx="0" cy="228600"/>
          </a:xfrm>
          <a:prstGeom prst="line">
            <a:avLst/>
          </a:prstGeom>
          <a:noFill/>
          <a:ln w="28575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0" name="Line 27">
            <a:extLst>
              <a:ext uri="{FF2B5EF4-FFF2-40B4-BE49-F238E27FC236}">
                <a16:creationId xmlns:a16="http://schemas.microsoft.com/office/drawing/2014/main" id="{0E33F0F8-4FE7-409A-276D-51034A7E90D8}"/>
              </a:ext>
            </a:extLst>
          </p:cNvPr>
          <p:cNvSpPr>
            <a:spLocks noChangeShapeType="1"/>
          </p:cNvSpPr>
          <p:nvPr/>
        </p:nvSpPr>
        <p:spPr bwMode="auto">
          <a:xfrm>
            <a:off x="7335298" y="4180379"/>
            <a:ext cx="228600" cy="0"/>
          </a:xfrm>
          <a:prstGeom prst="line">
            <a:avLst/>
          </a:prstGeom>
          <a:noFill/>
          <a:ln w="28575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1" name="Line 28">
            <a:extLst>
              <a:ext uri="{FF2B5EF4-FFF2-40B4-BE49-F238E27FC236}">
                <a16:creationId xmlns:a16="http://schemas.microsoft.com/office/drawing/2014/main" id="{1D059FD0-073A-2F1B-41D2-537E4FA60DD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92798" y="2694479"/>
            <a:ext cx="1828800" cy="2400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2" name="Line 29">
            <a:extLst>
              <a:ext uri="{FF2B5EF4-FFF2-40B4-BE49-F238E27FC236}">
                <a16:creationId xmlns:a16="http://schemas.microsoft.com/office/drawing/2014/main" id="{382A7323-F632-A8BE-8B36-A8195F1F5F6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021598" y="5094779"/>
            <a:ext cx="354330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3" name="Line 30">
            <a:extLst>
              <a:ext uri="{FF2B5EF4-FFF2-40B4-BE49-F238E27FC236}">
                <a16:creationId xmlns:a16="http://schemas.microsoft.com/office/drawing/2014/main" id="{D08A5486-476C-6FDA-8B87-E1D4C2BCDE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92798" y="2694479"/>
            <a:ext cx="5372100" cy="2514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4" name="Line 31">
            <a:extLst>
              <a:ext uri="{FF2B5EF4-FFF2-40B4-BE49-F238E27FC236}">
                <a16:creationId xmlns:a16="http://schemas.microsoft.com/office/drawing/2014/main" id="{8A9F2B60-1C50-1680-BAEB-323E4243E960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93198" y="4980479"/>
            <a:ext cx="0" cy="228600"/>
          </a:xfrm>
          <a:prstGeom prst="line">
            <a:avLst/>
          </a:prstGeom>
          <a:noFill/>
          <a:ln w="28575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5" name="Line 32">
            <a:extLst>
              <a:ext uri="{FF2B5EF4-FFF2-40B4-BE49-F238E27FC236}">
                <a16:creationId xmlns:a16="http://schemas.microsoft.com/office/drawing/2014/main" id="{F6EEA543-B64B-2C5D-50AC-30713C51BCA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50994" y="4243848"/>
            <a:ext cx="228600" cy="0"/>
          </a:xfrm>
          <a:prstGeom prst="line">
            <a:avLst/>
          </a:prstGeom>
          <a:noFill/>
          <a:ln w="28575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6" name="Text Box 33">
            <a:extLst>
              <a:ext uri="{FF2B5EF4-FFF2-40B4-BE49-F238E27FC236}">
                <a16:creationId xmlns:a16="http://schemas.microsoft.com/office/drawing/2014/main" id="{7EB3AC17-9F97-EA0B-8F2C-9A8985E53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1894380"/>
            <a:ext cx="457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77" name="Text Box 34">
            <a:extLst>
              <a:ext uri="{FF2B5EF4-FFF2-40B4-BE49-F238E27FC236}">
                <a16:creationId xmlns:a16="http://schemas.microsoft.com/office/drawing/2014/main" id="{6733FDBC-E619-681A-2000-4797AA7F1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6698" y="5140180"/>
            <a:ext cx="457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78" name="Text Box 35">
            <a:extLst>
              <a:ext uri="{FF2B5EF4-FFF2-40B4-BE49-F238E27FC236}">
                <a16:creationId xmlns:a16="http://schemas.microsoft.com/office/drawing/2014/main" id="{E45FE753-2C88-2975-2F89-1FCF332E6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914" y="2144412"/>
            <a:ext cx="457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79" name="Text Box 36">
            <a:extLst>
              <a:ext uri="{FF2B5EF4-FFF2-40B4-BE49-F238E27FC236}">
                <a16:creationId xmlns:a16="http://schemas.microsoft.com/office/drawing/2014/main" id="{51605CAA-0585-FCA0-D790-EADF9C7F00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2798" y="5161612"/>
            <a:ext cx="457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80" name="Text Box 37">
            <a:extLst>
              <a:ext uri="{FF2B5EF4-FFF2-40B4-BE49-F238E27FC236}">
                <a16:creationId xmlns:a16="http://schemas.microsoft.com/office/drawing/2014/main" id="{087A91B3-0FED-5261-8E0E-40A8679296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78698" y="5001912"/>
            <a:ext cx="457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</a:p>
        </p:txBody>
      </p:sp>
      <p:sp>
        <p:nvSpPr>
          <p:cNvPr id="81" name="Text Box 38">
            <a:extLst>
              <a:ext uri="{FF2B5EF4-FFF2-40B4-BE49-F238E27FC236}">
                <a16:creationId xmlns:a16="http://schemas.microsoft.com/office/drawing/2014/main" id="{8B33DFD6-D250-64ED-62BE-36EB3BAFF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02998" y="5094780"/>
            <a:ext cx="457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82" name="Freeform 58">
            <a:extLst>
              <a:ext uri="{FF2B5EF4-FFF2-40B4-BE49-F238E27FC236}">
                <a16:creationId xmlns:a16="http://schemas.microsoft.com/office/drawing/2014/main" id="{74176FC1-9643-1204-A636-6E35A06C0AD1}"/>
              </a:ext>
            </a:extLst>
          </p:cNvPr>
          <p:cNvSpPr>
            <a:spLocks/>
          </p:cNvSpPr>
          <p:nvPr/>
        </p:nvSpPr>
        <p:spPr bwMode="auto">
          <a:xfrm>
            <a:off x="3106198" y="6085839"/>
            <a:ext cx="7048500" cy="507831"/>
          </a:xfrm>
          <a:custGeom>
            <a:avLst/>
            <a:gdLst>
              <a:gd name="T0" fmla="*/ 0 w 2960"/>
              <a:gd name="T1" fmla="*/ 2147483646 h 1240"/>
              <a:gd name="T2" fmla="*/ 2147483646 w 2960"/>
              <a:gd name="T3" fmla="*/ 2147483646 h 1240"/>
              <a:gd name="T4" fmla="*/ 2147483646 w 2960"/>
              <a:gd name="T5" fmla="*/ 2147483646 h 1240"/>
              <a:gd name="T6" fmla="*/ 2147483646 w 2960"/>
              <a:gd name="T7" fmla="*/ 2147483646 h 1240"/>
              <a:gd name="T8" fmla="*/ 2147483646 w 2960"/>
              <a:gd name="T9" fmla="*/ 2147483646 h 1240"/>
              <a:gd name="T10" fmla="*/ 2147483646 w 2960"/>
              <a:gd name="T11" fmla="*/ 2147483646 h 1240"/>
              <a:gd name="T12" fmla="*/ 2147483646 w 2960"/>
              <a:gd name="T13" fmla="*/ 2147483646 h 1240"/>
              <a:gd name="T14" fmla="*/ 2147483646 w 2960"/>
              <a:gd name="T15" fmla="*/ 2147483646 h 1240"/>
              <a:gd name="T16" fmla="*/ 2147483646 w 2960"/>
              <a:gd name="T17" fmla="*/ 2147483646 h 124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960" h="1240">
                <a:moveTo>
                  <a:pt x="0" y="840"/>
                </a:moveTo>
                <a:cubicBezTo>
                  <a:pt x="892" y="576"/>
                  <a:pt x="1784" y="312"/>
                  <a:pt x="2160" y="216"/>
                </a:cubicBezTo>
                <a:cubicBezTo>
                  <a:pt x="2536" y="120"/>
                  <a:pt x="2536" y="96"/>
                  <a:pt x="2256" y="264"/>
                </a:cubicBezTo>
                <a:cubicBezTo>
                  <a:pt x="1976" y="432"/>
                  <a:pt x="752" y="1240"/>
                  <a:pt x="480" y="1224"/>
                </a:cubicBezTo>
                <a:cubicBezTo>
                  <a:pt x="208" y="1208"/>
                  <a:pt x="264" y="336"/>
                  <a:pt x="624" y="168"/>
                </a:cubicBezTo>
                <a:cubicBezTo>
                  <a:pt x="984" y="0"/>
                  <a:pt x="2320" y="208"/>
                  <a:pt x="2640" y="216"/>
                </a:cubicBezTo>
                <a:cubicBezTo>
                  <a:pt x="2960" y="224"/>
                  <a:pt x="2600" y="216"/>
                  <a:pt x="2544" y="216"/>
                </a:cubicBezTo>
                <a:cubicBezTo>
                  <a:pt x="2488" y="216"/>
                  <a:pt x="2336" y="216"/>
                  <a:pt x="2304" y="216"/>
                </a:cubicBezTo>
                <a:cubicBezTo>
                  <a:pt x="2272" y="216"/>
                  <a:pt x="2312" y="216"/>
                  <a:pt x="2352" y="216"/>
                </a:cubicBez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3" name="Text Box 15">
            <a:extLst>
              <a:ext uri="{FF2B5EF4-FFF2-40B4-BE49-F238E27FC236}">
                <a16:creationId xmlns:a16="http://schemas.microsoft.com/office/drawing/2014/main" id="{909A7CE7-AC36-8240-8134-BF8DE51E5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3499" y="4904799"/>
            <a:ext cx="10591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5 c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Text Box 15">
            <a:extLst>
              <a:ext uri="{FF2B5EF4-FFF2-40B4-BE49-F238E27FC236}">
                <a16:creationId xmlns:a16="http://schemas.microsoft.com/office/drawing/2014/main" id="{F3C6B3D6-A7CD-AA54-F2B9-AA52EF1F3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9579" y="3399855"/>
            <a:ext cx="10591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5 c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Line 31">
            <a:extLst>
              <a:ext uri="{FF2B5EF4-FFF2-40B4-BE49-F238E27FC236}">
                <a16:creationId xmlns:a16="http://schemas.microsoft.com/office/drawing/2014/main" id="{07150D91-0ACF-CC4D-E77D-54778BB145A0}"/>
              </a:ext>
            </a:extLst>
          </p:cNvPr>
          <p:cNvSpPr>
            <a:spLocks noChangeShapeType="1"/>
          </p:cNvSpPr>
          <p:nvPr/>
        </p:nvSpPr>
        <p:spPr bwMode="auto">
          <a:xfrm>
            <a:off x="13457904" y="4995227"/>
            <a:ext cx="0" cy="228600"/>
          </a:xfrm>
          <a:prstGeom prst="line">
            <a:avLst/>
          </a:prstGeom>
          <a:noFill/>
          <a:ln w="28575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6" name="Line 32">
            <a:extLst>
              <a:ext uri="{FF2B5EF4-FFF2-40B4-BE49-F238E27FC236}">
                <a16:creationId xmlns:a16="http://schemas.microsoft.com/office/drawing/2014/main" id="{96856614-3058-CDAC-2BE8-2D7822F7189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1400" y="4180379"/>
            <a:ext cx="228600" cy="0"/>
          </a:xfrm>
          <a:prstGeom prst="line">
            <a:avLst/>
          </a:prstGeom>
          <a:noFill/>
          <a:ln w="28575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4732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withEffect">
                                  <p:stCondLst>
                                    <p:cond delay="18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3CBCEB2-1D0E-44E7-4AF2-C03BC244C1F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A16B9F8D-969D-F1A3-2B95-A2B5646404EC}"/>
              </a:ext>
            </a:extLst>
          </p:cNvPr>
          <p:cNvGrpSpPr/>
          <p:nvPr/>
        </p:nvGrpSpPr>
        <p:grpSpPr>
          <a:xfrm rot="6960000">
            <a:off x="3673468" y="2543150"/>
            <a:ext cx="2514600" cy="2857500"/>
            <a:chOff x="3334798" y="1576532"/>
            <a:chExt cx="2514600" cy="2857500"/>
          </a:xfrm>
        </p:grpSpPr>
        <p:sp>
          <p:nvSpPr>
            <p:cNvPr id="29" name="Line 12">
              <a:extLst>
                <a:ext uri="{FF2B5EF4-FFF2-40B4-BE49-F238E27FC236}">
                  <a16:creationId xmlns:a16="http://schemas.microsoft.com/office/drawing/2014/main" id="{D6EACCD0-CDA7-705E-F93C-AA622DB81A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34798" y="1576532"/>
              <a:ext cx="1257300" cy="28575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Line 13">
              <a:extLst>
                <a:ext uri="{FF2B5EF4-FFF2-40B4-BE49-F238E27FC236}">
                  <a16:creationId xmlns:a16="http://schemas.microsoft.com/office/drawing/2014/main" id="{C0787AC6-90F4-7892-26BE-48B6B20222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2098" y="1576532"/>
              <a:ext cx="1257300" cy="28575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Line 14">
              <a:extLst>
                <a:ext uri="{FF2B5EF4-FFF2-40B4-BE49-F238E27FC236}">
                  <a16:creationId xmlns:a16="http://schemas.microsoft.com/office/drawing/2014/main" id="{32F37075-2B19-7984-F4F6-2F6F1E1F58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798" y="4434032"/>
              <a:ext cx="2514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4" name="Text Box 15">
            <a:extLst>
              <a:ext uri="{FF2B5EF4-FFF2-40B4-BE49-F238E27FC236}">
                <a16:creationId xmlns:a16="http://schemas.microsoft.com/office/drawing/2014/main" id="{18A1DEEB-1F09-B4B1-2CF6-F8EDF3E691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4569" y="1601654"/>
            <a:ext cx="457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kumimoji="0" lang="en-US" alt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16">
            <a:extLst>
              <a:ext uri="{FF2B5EF4-FFF2-40B4-BE49-F238E27FC236}">
                <a16:creationId xmlns:a16="http://schemas.microsoft.com/office/drawing/2014/main" id="{211C11AC-C00F-74D5-D711-0CCD1698B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8219" y="4636234"/>
            <a:ext cx="457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36" name="Text Box 17">
            <a:extLst>
              <a:ext uri="{FF2B5EF4-FFF2-40B4-BE49-F238E27FC236}">
                <a16:creationId xmlns:a16="http://schemas.microsoft.com/office/drawing/2014/main" id="{808337BE-F9E7-2EAB-58CE-2A606D3B4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959" y="4404858"/>
            <a:ext cx="457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39" name="Line 20">
            <a:extLst>
              <a:ext uri="{FF2B5EF4-FFF2-40B4-BE49-F238E27FC236}">
                <a16:creationId xmlns:a16="http://schemas.microsoft.com/office/drawing/2014/main" id="{DDA2BF48-F6E0-58E2-769A-641B17FD1F07}"/>
              </a:ext>
            </a:extLst>
          </p:cNvPr>
          <p:cNvSpPr>
            <a:spLocks noChangeShapeType="1"/>
          </p:cNvSpPr>
          <p:nvPr/>
        </p:nvSpPr>
        <p:spPr bwMode="auto">
          <a:xfrm>
            <a:off x="7449598" y="1938634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Line 21">
            <a:extLst>
              <a:ext uri="{FF2B5EF4-FFF2-40B4-BE49-F238E27FC236}">
                <a16:creationId xmlns:a16="http://schemas.microsoft.com/office/drawing/2014/main" id="{BFD6F01B-7BFD-2875-935E-5456D2E9326F}"/>
              </a:ext>
            </a:extLst>
          </p:cNvPr>
          <p:cNvSpPr>
            <a:spLocks noChangeShapeType="1"/>
          </p:cNvSpPr>
          <p:nvPr/>
        </p:nvSpPr>
        <p:spPr bwMode="auto">
          <a:xfrm>
            <a:off x="7449598" y="4681834"/>
            <a:ext cx="2857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Line 22">
            <a:extLst>
              <a:ext uri="{FF2B5EF4-FFF2-40B4-BE49-F238E27FC236}">
                <a16:creationId xmlns:a16="http://schemas.microsoft.com/office/drawing/2014/main" id="{CEE70B3F-5FD6-CDA4-CF54-A3A64805F222}"/>
              </a:ext>
            </a:extLst>
          </p:cNvPr>
          <p:cNvSpPr>
            <a:spLocks noChangeShapeType="1"/>
          </p:cNvSpPr>
          <p:nvPr/>
        </p:nvSpPr>
        <p:spPr bwMode="auto">
          <a:xfrm>
            <a:off x="7449598" y="1938634"/>
            <a:ext cx="2857500" cy="274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" name="Rectangle 23">
            <a:extLst>
              <a:ext uri="{FF2B5EF4-FFF2-40B4-BE49-F238E27FC236}">
                <a16:creationId xmlns:a16="http://schemas.microsoft.com/office/drawing/2014/main" id="{30C62DAA-2035-AFF3-FF6F-E3B15325E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9598" y="4567534"/>
            <a:ext cx="114300" cy="114300"/>
          </a:xfrm>
          <a:prstGeom prst="rect">
            <a:avLst/>
          </a:prstGeom>
          <a:solidFill>
            <a:schemeClr val="folHlink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RevueH" pitchFamily="34" charset="0"/>
              <a:ea typeface="+mn-ea"/>
              <a:cs typeface="+mn-cs"/>
            </a:endParaRPr>
          </a:p>
        </p:txBody>
      </p:sp>
      <p:sp>
        <p:nvSpPr>
          <p:cNvPr id="43" name="Line 24">
            <a:extLst>
              <a:ext uri="{FF2B5EF4-FFF2-40B4-BE49-F238E27FC236}">
                <a16:creationId xmlns:a16="http://schemas.microsoft.com/office/drawing/2014/main" id="{C260C0FE-3F40-AE3D-35EF-E752135261A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49598" y="3653134"/>
            <a:ext cx="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Line 25">
            <a:extLst>
              <a:ext uri="{FF2B5EF4-FFF2-40B4-BE49-F238E27FC236}">
                <a16:creationId xmlns:a16="http://schemas.microsoft.com/office/drawing/2014/main" id="{8B0391D5-0D5C-2EEC-B723-FCD8B21190C7}"/>
              </a:ext>
            </a:extLst>
          </p:cNvPr>
          <p:cNvSpPr>
            <a:spLocks noChangeShapeType="1"/>
          </p:cNvSpPr>
          <p:nvPr/>
        </p:nvSpPr>
        <p:spPr bwMode="auto">
          <a:xfrm>
            <a:off x="7335298" y="376743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" name="Line 26">
            <a:extLst>
              <a:ext uri="{FF2B5EF4-FFF2-40B4-BE49-F238E27FC236}">
                <a16:creationId xmlns:a16="http://schemas.microsoft.com/office/drawing/2014/main" id="{965D2BE6-118C-A6E1-2F68-22C89F3C8B3B}"/>
              </a:ext>
            </a:extLst>
          </p:cNvPr>
          <p:cNvSpPr>
            <a:spLocks noChangeShapeType="1"/>
          </p:cNvSpPr>
          <p:nvPr/>
        </p:nvSpPr>
        <p:spPr bwMode="auto">
          <a:xfrm>
            <a:off x="8592598" y="4567534"/>
            <a:ext cx="0" cy="228600"/>
          </a:xfrm>
          <a:prstGeom prst="line">
            <a:avLst/>
          </a:prstGeom>
          <a:noFill/>
          <a:ln w="28575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Line 27">
            <a:extLst>
              <a:ext uri="{FF2B5EF4-FFF2-40B4-BE49-F238E27FC236}">
                <a16:creationId xmlns:a16="http://schemas.microsoft.com/office/drawing/2014/main" id="{F6167693-B7A2-8CA6-E701-8D6CFF41F0A8}"/>
              </a:ext>
            </a:extLst>
          </p:cNvPr>
          <p:cNvSpPr>
            <a:spLocks noChangeShapeType="1"/>
          </p:cNvSpPr>
          <p:nvPr/>
        </p:nvSpPr>
        <p:spPr bwMode="auto">
          <a:xfrm>
            <a:off x="7335298" y="3767434"/>
            <a:ext cx="228600" cy="0"/>
          </a:xfrm>
          <a:prstGeom prst="line">
            <a:avLst/>
          </a:prstGeom>
          <a:noFill/>
          <a:ln w="28575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Line 28">
            <a:extLst>
              <a:ext uri="{FF2B5EF4-FFF2-40B4-BE49-F238E27FC236}">
                <a16:creationId xmlns:a16="http://schemas.microsoft.com/office/drawing/2014/main" id="{A965E76B-8DA7-05B1-FCCF-282F4F2B5C5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92798" y="2281534"/>
            <a:ext cx="1828800" cy="2400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Line 29">
            <a:extLst>
              <a:ext uri="{FF2B5EF4-FFF2-40B4-BE49-F238E27FC236}">
                <a16:creationId xmlns:a16="http://schemas.microsoft.com/office/drawing/2014/main" id="{FB36CEA1-F0B2-FDD3-7B7D-D28F4BD993C8}"/>
              </a:ext>
            </a:extLst>
          </p:cNvPr>
          <p:cNvSpPr>
            <a:spLocks noChangeShapeType="1"/>
          </p:cNvSpPr>
          <p:nvPr/>
        </p:nvSpPr>
        <p:spPr bwMode="auto">
          <a:xfrm>
            <a:off x="12021598" y="4681834"/>
            <a:ext cx="354330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" name="Line 30">
            <a:extLst>
              <a:ext uri="{FF2B5EF4-FFF2-40B4-BE49-F238E27FC236}">
                <a16:creationId xmlns:a16="http://schemas.microsoft.com/office/drawing/2014/main" id="{A63F3727-69AE-CA9C-F3F2-F33D76B5B54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92798" y="2281534"/>
            <a:ext cx="5372100" cy="2514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Line 31">
            <a:extLst>
              <a:ext uri="{FF2B5EF4-FFF2-40B4-BE49-F238E27FC236}">
                <a16:creationId xmlns:a16="http://schemas.microsoft.com/office/drawing/2014/main" id="{C0D75E22-9663-FDAF-195D-3C40B31AE02C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93198" y="4597030"/>
            <a:ext cx="0" cy="228600"/>
          </a:xfrm>
          <a:prstGeom prst="line">
            <a:avLst/>
          </a:prstGeom>
          <a:noFill/>
          <a:ln w="28575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" name="Line 32">
            <a:extLst>
              <a:ext uri="{FF2B5EF4-FFF2-40B4-BE49-F238E27FC236}">
                <a16:creationId xmlns:a16="http://schemas.microsoft.com/office/drawing/2014/main" id="{CAE10C0E-F18E-BFBD-7D32-5EB779567B8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21498" y="3767434"/>
            <a:ext cx="228600" cy="0"/>
          </a:xfrm>
          <a:prstGeom prst="line">
            <a:avLst/>
          </a:prstGeom>
          <a:noFill/>
          <a:ln w="28575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" name="Text Box 33">
            <a:extLst>
              <a:ext uri="{FF2B5EF4-FFF2-40B4-BE49-F238E27FC236}">
                <a16:creationId xmlns:a16="http://schemas.microsoft.com/office/drawing/2014/main" id="{D4CD14DB-BEE8-3972-6C83-053F4BB66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1481435"/>
            <a:ext cx="457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53" name="Text Box 34">
            <a:extLst>
              <a:ext uri="{FF2B5EF4-FFF2-40B4-BE49-F238E27FC236}">
                <a16:creationId xmlns:a16="http://schemas.microsoft.com/office/drawing/2014/main" id="{16A09424-40E1-F2B5-8621-0FFF68E4B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6698" y="4727235"/>
            <a:ext cx="457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54" name="Text Box 35">
            <a:extLst>
              <a:ext uri="{FF2B5EF4-FFF2-40B4-BE49-F238E27FC236}">
                <a16:creationId xmlns:a16="http://schemas.microsoft.com/office/drawing/2014/main" id="{050D40B4-A059-A416-21F2-CDEAD0DD1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914" y="1731467"/>
            <a:ext cx="457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55" name="Text Box 36">
            <a:extLst>
              <a:ext uri="{FF2B5EF4-FFF2-40B4-BE49-F238E27FC236}">
                <a16:creationId xmlns:a16="http://schemas.microsoft.com/office/drawing/2014/main" id="{BCBEFDC4-7EF2-D442-9436-0B4B3FC6E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2798" y="4748667"/>
            <a:ext cx="457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56" name="Text Box 37">
            <a:extLst>
              <a:ext uri="{FF2B5EF4-FFF2-40B4-BE49-F238E27FC236}">
                <a16:creationId xmlns:a16="http://schemas.microsoft.com/office/drawing/2014/main" id="{F924D6DE-77B8-FBE5-0655-C6BB29CD5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78698" y="4588967"/>
            <a:ext cx="457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</a:p>
        </p:txBody>
      </p:sp>
      <p:sp>
        <p:nvSpPr>
          <p:cNvPr id="57" name="Text Box 38">
            <a:extLst>
              <a:ext uri="{FF2B5EF4-FFF2-40B4-BE49-F238E27FC236}">
                <a16:creationId xmlns:a16="http://schemas.microsoft.com/office/drawing/2014/main" id="{3E419E9D-F3A9-5B8F-52F5-F06167B99F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02998" y="4681835"/>
            <a:ext cx="457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58" name="Freeform 58">
            <a:extLst>
              <a:ext uri="{FF2B5EF4-FFF2-40B4-BE49-F238E27FC236}">
                <a16:creationId xmlns:a16="http://schemas.microsoft.com/office/drawing/2014/main" id="{8331D675-D864-7D64-90CA-D3744F642121}"/>
              </a:ext>
            </a:extLst>
          </p:cNvPr>
          <p:cNvSpPr>
            <a:spLocks/>
          </p:cNvSpPr>
          <p:nvPr/>
        </p:nvSpPr>
        <p:spPr bwMode="auto">
          <a:xfrm>
            <a:off x="3106198" y="5672894"/>
            <a:ext cx="7048500" cy="507831"/>
          </a:xfrm>
          <a:custGeom>
            <a:avLst/>
            <a:gdLst>
              <a:gd name="T0" fmla="*/ 0 w 2960"/>
              <a:gd name="T1" fmla="*/ 2147483646 h 1240"/>
              <a:gd name="T2" fmla="*/ 2147483646 w 2960"/>
              <a:gd name="T3" fmla="*/ 2147483646 h 1240"/>
              <a:gd name="T4" fmla="*/ 2147483646 w 2960"/>
              <a:gd name="T5" fmla="*/ 2147483646 h 1240"/>
              <a:gd name="T6" fmla="*/ 2147483646 w 2960"/>
              <a:gd name="T7" fmla="*/ 2147483646 h 1240"/>
              <a:gd name="T8" fmla="*/ 2147483646 w 2960"/>
              <a:gd name="T9" fmla="*/ 2147483646 h 1240"/>
              <a:gd name="T10" fmla="*/ 2147483646 w 2960"/>
              <a:gd name="T11" fmla="*/ 2147483646 h 1240"/>
              <a:gd name="T12" fmla="*/ 2147483646 w 2960"/>
              <a:gd name="T13" fmla="*/ 2147483646 h 1240"/>
              <a:gd name="T14" fmla="*/ 2147483646 w 2960"/>
              <a:gd name="T15" fmla="*/ 2147483646 h 1240"/>
              <a:gd name="T16" fmla="*/ 2147483646 w 2960"/>
              <a:gd name="T17" fmla="*/ 2147483646 h 124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960" h="1240">
                <a:moveTo>
                  <a:pt x="0" y="840"/>
                </a:moveTo>
                <a:cubicBezTo>
                  <a:pt x="892" y="576"/>
                  <a:pt x="1784" y="312"/>
                  <a:pt x="2160" y="216"/>
                </a:cubicBezTo>
                <a:cubicBezTo>
                  <a:pt x="2536" y="120"/>
                  <a:pt x="2536" y="96"/>
                  <a:pt x="2256" y="264"/>
                </a:cubicBezTo>
                <a:cubicBezTo>
                  <a:pt x="1976" y="432"/>
                  <a:pt x="752" y="1240"/>
                  <a:pt x="480" y="1224"/>
                </a:cubicBezTo>
                <a:cubicBezTo>
                  <a:pt x="208" y="1208"/>
                  <a:pt x="264" y="336"/>
                  <a:pt x="624" y="168"/>
                </a:cubicBezTo>
                <a:cubicBezTo>
                  <a:pt x="984" y="0"/>
                  <a:pt x="2320" y="208"/>
                  <a:pt x="2640" y="216"/>
                </a:cubicBezTo>
                <a:cubicBezTo>
                  <a:pt x="2960" y="224"/>
                  <a:pt x="2600" y="216"/>
                  <a:pt x="2544" y="216"/>
                </a:cubicBezTo>
                <a:cubicBezTo>
                  <a:pt x="2488" y="216"/>
                  <a:pt x="2336" y="216"/>
                  <a:pt x="2304" y="216"/>
                </a:cubicBezTo>
                <a:cubicBezTo>
                  <a:pt x="2272" y="216"/>
                  <a:pt x="2312" y="216"/>
                  <a:pt x="2352" y="216"/>
                </a:cubicBez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6" name="Text Box 15">
            <a:extLst>
              <a:ext uri="{FF2B5EF4-FFF2-40B4-BE49-F238E27FC236}">
                <a16:creationId xmlns:a16="http://schemas.microsoft.com/office/drawing/2014/main" id="{D97DD586-5888-C2A5-8A43-232D1DEA3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3499" y="4491854"/>
            <a:ext cx="10591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5 c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Text Box 15">
            <a:extLst>
              <a:ext uri="{FF2B5EF4-FFF2-40B4-BE49-F238E27FC236}">
                <a16:creationId xmlns:a16="http://schemas.microsoft.com/office/drawing/2014/main" id="{B20FA123-2DF2-FD22-EB7F-79AB0F61A3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9579" y="2986910"/>
            <a:ext cx="10591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5 c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1495ACD-7ED2-A476-5977-FBCE34C8BB89}"/>
              </a:ext>
            </a:extLst>
          </p:cNvPr>
          <p:cNvSpPr txBox="1"/>
          <p:nvPr/>
        </p:nvSpPr>
        <p:spPr>
          <a:xfrm>
            <a:off x="695333" y="75426"/>
            <a:ext cx="16694958" cy="1501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4000" b="1" spc="-5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000" b="1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spc="-5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000" b="1" spc="-50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tất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đáy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đáy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spc="-50" dirty="0" err="1"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4000" spc="-5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79BB09A4-5E32-4DC3-84D3-D24AA8BF11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5231762"/>
              </p:ext>
            </p:extLst>
          </p:nvPr>
        </p:nvGraphicFramePr>
        <p:xfrm>
          <a:off x="914400" y="5657869"/>
          <a:ext cx="15552281" cy="4210031"/>
        </p:xfrm>
        <a:graphic>
          <a:graphicData uri="http://schemas.openxmlformats.org/drawingml/2006/table">
            <a:tbl>
              <a:tblPr bandRow="1">
                <a:tableStyleId>{5940675A-B579-460E-94D1-54222C63F5DA}</a:tableStyleId>
              </a:tblPr>
              <a:tblGrid>
                <a:gridCol w="4704272">
                  <a:extLst>
                    <a:ext uri="{9D8B030D-6E8A-4147-A177-3AD203B41FA5}">
                      <a16:colId xmlns:a16="http://schemas.microsoft.com/office/drawing/2014/main" val="2016498550"/>
                    </a:ext>
                  </a:extLst>
                </a:gridCol>
                <a:gridCol w="2711163">
                  <a:extLst>
                    <a:ext uri="{9D8B030D-6E8A-4147-A177-3AD203B41FA5}">
                      <a16:colId xmlns:a16="http://schemas.microsoft.com/office/drawing/2014/main" val="2990907160"/>
                    </a:ext>
                  </a:extLst>
                </a:gridCol>
                <a:gridCol w="2711163">
                  <a:extLst>
                    <a:ext uri="{9D8B030D-6E8A-4147-A177-3AD203B41FA5}">
                      <a16:colId xmlns:a16="http://schemas.microsoft.com/office/drawing/2014/main" val="3935734523"/>
                    </a:ext>
                  </a:extLst>
                </a:gridCol>
                <a:gridCol w="2903602">
                  <a:extLst>
                    <a:ext uri="{9D8B030D-6E8A-4147-A177-3AD203B41FA5}">
                      <a16:colId xmlns:a16="http://schemas.microsoft.com/office/drawing/2014/main" val="3600248507"/>
                    </a:ext>
                  </a:extLst>
                </a:gridCol>
                <a:gridCol w="2522081">
                  <a:extLst>
                    <a:ext uri="{9D8B030D-6E8A-4147-A177-3AD203B41FA5}">
                      <a16:colId xmlns:a16="http://schemas.microsoft.com/office/drawing/2014/main" val="4181893917"/>
                    </a:ext>
                  </a:extLst>
                </a:gridCol>
              </a:tblGrid>
              <a:tr h="100429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r>
                        <a:rPr lang="nl-NL" sz="4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am giác</a:t>
                      </a: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FEAB8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r>
                        <a:rPr lang="nl-NL" sz="4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ạnh bên</a:t>
                      </a: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FEAB8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r>
                        <a:rPr lang="nl-NL" sz="4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ạnh đáy</a:t>
                      </a: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FEAB8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r>
                        <a:rPr lang="nl-NL" sz="4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óc ở đỉnh</a:t>
                      </a: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FEAB8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r>
                        <a:rPr lang="nl-NL" sz="4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óc ở đáy</a:t>
                      </a: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FEAB8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0464383"/>
                  </a:ext>
                </a:extLst>
              </a:tr>
              <a:tr h="7940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nl-NL" sz="4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89180945"/>
                  </a:ext>
                </a:extLst>
              </a:tr>
              <a:tr h="7940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6310612"/>
                  </a:ext>
                </a:extLst>
              </a:tr>
              <a:tr h="7940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4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65327194"/>
                  </a:ext>
                </a:extLst>
              </a:tr>
              <a:tr h="7940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tabLst>
                          <a:tab pos="360045" algn="l"/>
                          <a:tab pos="720090" algn="l"/>
                        </a:tabLst>
                      </a:pPr>
                      <a:r>
                        <a:rPr lang="en-US" sz="40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 </a:t>
                      </a:r>
                      <a:r>
                        <a:rPr lang="en-US" sz="4000" dirty="0" err="1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điểm</a:t>
                      </a:r>
                      <a:endParaRPr lang="en-US" sz="40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360045" algn="l"/>
                          <a:tab pos="720090" algn="l"/>
                        </a:tabLst>
                        <a:defRPr/>
                      </a:pPr>
                      <a:r>
                        <a:rPr kumimoji="0" lang="en-US" sz="4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 </a:t>
                      </a:r>
                      <a:r>
                        <a:rPr kumimoji="0" lang="en-US" sz="40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điểm</a:t>
                      </a:r>
                      <a:endParaRPr kumimoji="0" lang="en-US" sz="4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360045" algn="l"/>
                          <a:tab pos="720090" algn="l"/>
                        </a:tabLst>
                        <a:defRPr/>
                      </a:pPr>
                      <a:r>
                        <a:rPr kumimoji="0" lang="en-US" sz="4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 </a:t>
                      </a:r>
                      <a:r>
                        <a:rPr kumimoji="0" lang="en-US" sz="40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điểm</a:t>
                      </a:r>
                      <a:endParaRPr kumimoji="0" lang="en-US" sz="4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360045" algn="l"/>
                          <a:tab pos="720090" algn="l"/>
                        </a:tabLst>
                        <a:defRPr/>
                      </a:pPr>
                      <a:r>
                        <a:rPr kumimoji="0" lang="en-US" sz="4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 </a:t>
                      </a:r>
                      <a:r>
                        <a:rPr kumimoji="0" lang="en-US" sz="40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điểm</a:t>
                      </a:r>
                      <a:endParaRPr kumimoji="0" lang="en-US" sz="4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360045" algn="l"/>
                          <a:tab pos="720090" algn="l"/>
                        </a:tabLst>
                        <a:defRPr/>
                      </a:pPr>
                      <a:r>
                        <a:rPr kumimoji="0" lang="en-US" sz="4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 </a:t>
                      </a:r>
                      <a:r>
                        <a:rPr kumimoji="0" lang="en-US" sz="40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điểm</a:t>
                      </a:r>
                      <a:endParaRPr kumimoji="0" lang="en-US" sz="4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14378792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2243F55-B60E-78E4-58A8-1E0005891F9D}"/>
                  </a:ext>
                </a:extLst>
              </p:cNvPr>
              <p:cNvSpPr txBox="1"/>
              <p:nvPr/>
            </p:nvSpPr>
            <p:spPr>
              <a:xfrm>
                <a:off x="1022023" y="6577715"/>
                <a:ext cx="4285197" cy="9015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nl-NL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Δ</m:t>
                    </m:r>
                    <m:r>
                      <m:rPr>
                        <m:sty m:val="p"/>
                      </m:rPr>
                      <a:rPr kumimoji="0" lang="en-US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DEF</m:t>
                    </m:r>
                  </m:oMath>
                </a14:m>
                <a:r>
                  <a:rPr kumimoji="0" lang="nl-NL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ân tạ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E</m:t>
                    </m:r>
                  </m:oMath>
                </a14:m>
                <a:endParaRPr kumimoji="0" lang="en-US" sz="4000" b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2243F55-B60E-78E4-58A8-1E0005891F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023" y="6577715"/>
                <a:ext cx="4285197" cy="901593"/>
              </a:xfrm>
              <a:prstGeom prst="rect">
                <a:avLst/>
              </a:prstGeom>
              <a:blipFill>
                <a:blip r:embed="rId2"/>
                <a:stretch>
                  <a:fillRect b="-29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DD20D62-F5A5-8FDF-8EEC-7185795A28DC}"/>
                  </a:ext>
                </a:extLst>
              </p:cNvPr>
              <p:cNvSpPr txBox="1"/>
              <p:nvPr/>
            </p:nvSpPr>
            <p:spPr>
              <a:xfrm>
                <a:off x="851597" y="7318953"/>
                <a:ext cx="4455623" cy="9015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nl-NL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Δ</m:t>
                    </m:r>
                    <m:r>
                      <m:rPr>
                        <m:sty m:val="p"/>
                      </m:rPr>
                      <a:rPr kumimoji="0" lang="en-US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MNP</m:t>
                    </m:r>
                  </m:oMath>
                </a14:m>
                <a:r>
                  <a:rPr kumimoji="0" lang="nl-NL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ân tại M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DD20D62-F5A5-8FDF-8EEC-7185795A28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597" y="7318953"/>
                <a:ext cx="4455623" cy="901593"/>
              </a:xfrm>
              <a:prstGeom prst="rect">
                <a:avLst/>
              </a:prstGeom>
              <a:blipFill>
                <a:blip r:embed="rId3"/>
                <a:stretch>
                  <a:fillRect b="-29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56F72F3-9567-584A-0457-F179612F8EEB}"/>
                  </a:ext>
                </a:extLst>
              </p:cNvPr>
              <p:cNvSpPr txBox="1"/>
              <p:nvPr/>
            </p:nvSpPr>
            <p:spPr>
              <a:xfrm>
                <a:off x="975411" y="8114660"/>
                <a:ext cx="4275179" cy="9015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nl-NL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kumimoji="0" lang="nl-NL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TV cân tạ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40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U</m:t>
                    </m:r>
                  </m:oMath>
                </a14:m>
                <a:endParaRPr kumimoji="0" lang="en-US" sz="4000" b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56F72F3-9567-584A-0457-F179612F8E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411" y="8114660"/>
                <a:ext cx="4275179" cy="901593"/>
              </a:xfrm>
              <a:prstGeom prst="rect">
                <a:avLst/>
              </a:prstGeom>
              <a:blipFill>
                <a:blip r:embed="rId4"/>
                <a:stretch>
                  <a:fillRect b="-29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9312C30-0C73-C10A-28D9-1FCD1B9F172B}"/>
                  </a:ext>
                </a:extLst>
              </p:cNvPr>
              <p:cNvSpPr txBox="1"/>
              <p:nvPr/>
            </p:nvSpPr>
            <p:spPr>
              <a:xfrm>
                <a:off x="6072900" y="6663743"/>
                <a:ext cx="1959007" cy="8303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𝐸𝐷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, 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𝐸𝐹</m:t>
                      </m:r>
                    </m:oMath>
                  </m:oMathPara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9312C30-0C73-C10A-28D9-1FCD1B9F17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2900" y="6663743"/>
                <a:ext cx="1959007" cy="83035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134659B-DE0E-7C4B-2249-61398828DD3E}"/>
                  </a:ext>
                </a:extLst>
              </p:cNvPr>
              <p:cNvSpPr txBox="1"/>
              <p:nvPr/>
            </p:nvSpPr>
            <p:spPr>
              <a:xfrm>
                <a:off x="6072900" y="7525111"/>
                <a:ext cx="1959007" cy="8104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𝑀𝑁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, 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𝑀𝑃</m:t>
                      </m:r>
                    </m:oMath>
                  </m:oMathPara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134659B-DE0E-7C4B-2249-61398828DD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2900" y="7525111"/>
                <a:ext cx="1959007" cy="8104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E84A254-0ED6-0C04-A1BC-DF76B882397D}"/>
                  </a:ext>
                </a:extLst>
              </p:cNvPr>
              <p:cNvSpPr txBox="1"/>
              <p:nvPr/>
            </p:nvSpPr>
            <p:spPr>
              <a:xfrm>
                <a:off x="6084291" y="8289841"/>
                <a:ext cx="1959007" cy="8104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𝑈𝑇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, 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𝑈𝑉</m:t>
                      </m:r>
                    </m:oMath>
                  </m:oMathPara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E84A254-0ED6-0C04-A1BC-DF76B88239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291" y="8289841"/>
                <a:ext cx="1959007" cy="81047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BF1F2CE-99C1-2062-3F75-6EC9BB59E966}"/>
                  </a:ext>
                </a:extLst>
              </p:cNvPr>
              <p:cNvSpPr txBox="1"/>
              <p:nvPr/>
            </p:nvSpPr>
            <p:spPr>
              <a:xfrm>
                <a:off x="9096243" y="6801395"/>
                <a:ext cx="953119" cy="8104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𝐷𝐹</m:t>
                      </m:r>
                    </m:oMath>
                  </m:oMathPara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BF1F2CE-99C1-2062-3F75-6EC9BB59E9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6243" y="6801395"/>
                <a:ext cx="953119" cy="81047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5EE1F7E-3CA0-4931-022F-FCD457997A73}"/>
                  </a:ext>
                </a:extLst>
              </p:cNvPr>
              <p:cNvSpPr txBox="1"/>
              <p:nvPr/>
            </p:nvSpPr>
            <p:spPr>
              <a:xfrm>
                <a:off x="9042812" y="7596090"/>
                <a:ext cx="998293" cy="8104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𝑁𝑃</m:t>
                      </m:r>
                    </m:oMath>
                  </m:oMathPara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5EE1F7E-3CA0-4931-022F-FCD457997A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2812" y="7596090"/>
                <a:ext cx="998293" cy="81047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C78CED2-8C23-6F08-78F9-CD44B7162F68}"/>
                  </a:ext>
                </a:extLst>
              </p:cNvPr>
              <p:cNvSpPr txBox="1"/>
              <p:nvPr/>
            </p:nvSpPr>
            <p:spPr>
              <a:xfrm>
                <a:off x="9042812" y="8325395"/>
                <a:ext cx="904833" cy="8104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𝑉𝑇</m:t>
                      </m:r>
                    </m:oMath>
                  </m:oMathPara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C78CED2-8C23-6F08-78F9-CD44B7162F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2812" y="8325395"/>
                <a:ext cx="904833" cy="81047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570E9C7-FEA5-F731-7891-5A28719BC27C}"/>
                  </a:ext>
                </a:extLst>
              </p:cNvPr>
              <p:cNvSpPr txBox="1"/>
              <p:nvPr/>
            </p:nvSpPr>
            <p:spPr>
              <a:xfrm>
                <a:off x="11906996" y="6705321"/>
                <a:ext cx="1154504" cy="7280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DEF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570E9C7-FEA5-F731-7891-5A28719BC2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06996" y="6705321"/>
                <a:ext cx="1154504" cy="7280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B31F8F4F-092A-1C10-600E-B3CDB23BFEE2}"/>
                  </a:ext>
                </a:extLst>
              </p:cNvPr>
              <p:cNvSpPr txBox="1"/>
              <p:nvPr/>
            </p:nvSpPr>
            <p:spPr>
              <a:xfrm>
                <a:off x="11999845" y="7499879"/>
                <a:ext cx="1195603" cy="7285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MNP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B31F8F4F-092A-1C10-600E-B3CDB23BFE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99845" y="7499879"/>
                <a:ext cx="1195603" cy="72853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6FACC43-D7EF-8DD0-90CA-48D8FBADADBF}"/>
                  </a:ext>
                </a:extLst>
              </p:cNvPr>
              <p:cNvSpPr txBox="1"/>
              <p:nvPr/>
            </p:nvSpPr>
            <p:spPr>
              <a:xfrm>
                <a:off x="11999846" y="8294950"/>
                <a:ext cx="1195603" cy="7285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TUV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6FACC43-D7EF-8DD0-90CA-48D8FBADAD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99846" y="8294950"/>
                <a:ext cx="1195603" cy="72853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2393A24-C4AB-9C1D-534F-D070232E3E8A}"/>
                  </a:ext>
                </a:extLst>
              </p:cNvPr>
              <p:cNvSpPr txBox="1"/>
              <p:nvPr/>
            </p:nvSpPr>
            <p:spPr>
              <a:xfrm>
                <a:off x="14120194" y="6671197"/>
                <a:ext cx="2263266" cy="7280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EDF</m:t>
                          </m:r>
                        </m:e>
                      </m:acc>
                      <m:r>
                        <a:rPr kumimoji="0" lang="nl-NL" sz="4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kumimoji="0" lang="en-US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EFD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2393A24-C4AB-9C1D-534F-D070232E3E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0194" y="6671197"/>
                <a:ext cx="2263266" cy="7280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BEEC349-5819-70C3-684F-0A75FADB4C4F}"/>
                  </a:ext>
                </a:extLst>
              </p:cNvPr>
              <p:cNvSpPr txBox="1"/>
              <p:nvPr/>
            </p:nvSpPr>
            <p:spPr>
              <a:xfrm>
                <a:off x="13921675" y="7533084"/>
                <a:ext cx="2647312" cy="7285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MNP</m:t>
                          </m:r>
                        </m:e>
                      </m:acc>
                      <m:r>
                        <a:rPr kumimoji="0" lang="nl-NL" sz="4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kumimoji="0" lang="en-US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MPN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BEEC349-5819-70C3-684F-0A75FADB4C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21675" y="7533084"/>
                <a:ext cx="2647312" cy="72853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7ACAD3FB-8950-C3B1-73E6-5BBA7E3419F3}"/>
                  </a:ext>
                </a:extLst>
              </p:cNvPr>
              <p:cNvSpPr txBox="1"/>
              <p:nvPr/>
            </p:nvSpPr>
            <p:spPr>
              <a:xfrm>
                <a:off x="14066380" y="8304790"/>
                <a:ext cx="2367368" cy="7285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U</m:t>
                          </m:r>
                          <m:r>
                            <m:rPr>
                              <m:sty m:val="p"/>
                            </m:rPr>
                            <a:rPr kumimoji="0" lang="en-US" sz="4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TV</m:t>
                          </m:r>
                        </m:e>
                      </m:acc>
                      <m:r>
                        <a:rPr kumimoji="0" lang="nl-NL" sz="4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kumimoji="0" lang="en-US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UTV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7ACAD3FB-8950-C3B1-73E6-5BBA7E3419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6380" y="8304790"/>
                <a:ext cx="2367368" cy="72853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Line 31">
            <a:extLst>
              <a:ext uri="{FF2B5EF4-FFF2-40B4-BE49-F238E27FC236}">
                <a16:creationId xmlns:a16="http://schemas.microsoft.com/office/drawing/2014/main" id="{9CEDBDAA-16DE-8326-30B0-EE8EBCA2E0FE}"/>
              </a:ext>
            </a:extLst>
          </p:cNvPr>
          <p:cNvSpPr>
            <a:spLocks noChangeShapeType="1"/>
          </p:cNvSpPr>
          <p:nvPr/>
        </p:nvSpPr>
        <p:spPr bwMode="auto">
          <a:xfrm>
            <a:off x="13471858" y="4610100"/>
            <a:ext cx="0" cy="228600"/>
          </a:xfrm>
          <a:prstGeom prst="line">
            <a:avLst/>
          </a:prstGeom>
          <a:noFill/>
          <a:ln w="28575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" name="Line 32">
            <a:extLst>
              <a:ext uri="{FF2B5EF4-FFF2-40B4-BE49-F238E27FC236}">
                <a16:creationId xmlns:a16="http://schemas.microsoft.com/office/drawing/2014/main" id="{95BA6C44-060D-7C51-62F9-24FC2C68EB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85410" y="3831346"/>
            <a:ext cx="228600" cy="0"/>
          </a:xfrm>
          <a:prstGeom prst="line">
            <a:avLst/>
          </a:prstGeom>
          <a:noFill/>
          <a:ln w="28575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7621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CC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CC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3</TotalTime>
  <Words>2288</Words>
  <Application>Microsoft Office PowerPoint</Application>
  <PresentationFormat>Custom</PresentationFormat>
  <Paragraphs>379</Paragraphs>
  <Slides>44</Slides>
  <Notes>5</Notes>
  <HiddenSlides>0</HiddenSlides>
  <MMClips>7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58" baseType="lpstr">
      <vt:lpstr>.VnTime</vt:lpstr>
      <vt:lpstr>Cambria Math</vt:lpstr>
      <vt:lpstr>Calibri</vt:lpstr>
      <vt:lpstr>.VnRevueH</vt:lpstr>
      <vt:lpstr>Arial</vt:lpstr>
      <vt:lpstr>Arial (Thân)</vt:lpstr>
      <vt:lpstr>.VnBook-AntiquaH</vt:lpstr>
      <vt:lpstr>.VnArial</vt:lpstr>
      <vt:lpstr>Times New Roman</vt:lpstr>
      <vt:lpstr>VNI-Times</vt:lpstr>
      <vt:lpstr>Office Theme</vt:lpstr>
      <vt:lpstr>1_Default Design</vt:lpstr>
      <vt:lpstr>Clip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yful E-Course Slide Deck Presentation</dc:title>
  <dc:creator>Lê Thảo</dc:creator>
  <cp:lastModifiedBy>Administrator</cp:lastModifiedBy>
  <cp:revision>35</cp:revision>
  <dcterms:created xsi:type="dcterms:W3CDTF">2006-08-16T00:00:00Z</dcterms:created>
  <dcterms:modified xsi:type="dcterms:W3CDTF">2025-12-08T03:44:42Z</dcterms:modified>
  <dc:identifier>DAFNmfvgkP4</dc:identifier>
</cp:coreProperties>
</file>